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80A58CF" w14:textId="4C0A437E" w:rsidR="0077068A" w:rsidRPr="00EE1B4B" w:rsidRDefault="00192873" w:rsidP="00EE1B4B">
      <w:pPr>
        <w:pStyle w:val="BodyText"/>
      </w:pPr>
      <w:r>
        <w:rPr>
          <w:noProof/>
          <w:sz w:val="24"/>
          <w:szCs w:val="24"/>
          <w:lang w:val="en-AU" w:eastAsia="en-AU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40CC1F33" wp14:editId="71D5CCFA">
                <wp:simplePos x="0" y="0"/>
                <wp:positionH relativeFrom="column">
                  <wp:posOffset>0</wp:posOffset>
                </wp:positionH>
                <wp:positionV relativeFrom="paragraph">
                  <wp:posOffset>45085</wp:posOffset>
                </wp:positionV>
                <wp:extent cx="9441179" cy="410844"/>
                <wp:effectExtent l="0" t="0" r="8255" b="8890"/>
                <wp:wrapNone/>
                <wp:docPr id="217" name="Text Box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441179" cy="41084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76474DD" w14:textId="77777777" w:rsidR="00192873" w:rsidRPr="00C109CB" w:rsidRDefault="00192873" w:rsidP="005D03EB">
                            <w:pPr>
                              <w:jc w:val="both"/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</w:pPr>
                            <w:r w:rsidRPr="00C109CB">
                              <w:rPr>
                                <w:rFonts w:asciiTheme="minorHAnsi" w:hAnsiTheme="minorHAnsi" w:cstheme="minorHAnsi"/>
                                <w:sz w:val="20"/>
                                <w:szCs w:val="20"/>
                              </w:rPr>
                              <w:t>Lampiran Peraturan Badan Akreditasi Nasional Perguruan Tinggi Nomor 12 Tahun 2021 tentang Instrumen Akreditasi Program Studi pada Pendidikan Akademik dan Vokasi Lingkup Teknik</w:t>
                            </w:r>
                          </w:p>
                        </w:txbxContent>
                      </wps:txbx>
                      <wps:bodyPr rot="0" vertOverflow="clip" horzOverflow="clip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40CC1F33" id="_x0000_t202" coordsize="21600,21600" o:spt="202" path="m,l,21600r21600,l21600,xe">
                <v:stroke joinstyle="miter"/>
                <v:path gradientshapeok="t" o:connecttype="rect"/>
              </v:shapetype>
              <v:shape id="Text Box 217" o:spid="_x0000_s1026" type="#_x0000_t202" style="position:absolute;margin-left:0;margin-top:3.55pt;width:743.4pt;height:32.35pt;z-index:2516602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" stroked="f">
                <v:textbox style="mso-fit-shape-to-text:t">
                  <w:txbxContent>
                    <w:p w14:paraId="076474DD" w14:textId="77777777" w:rsidR="00192873" w:rsidRPr="00C109CB" w:rsidRDefault="00192873" w:rsidP="005D03EB">
                      <w:pPr>
                        <w:jc w:val="both"/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</w:pPr>
                      <w:r w:rsidRPr="00C109CB">
                        <w:rPr>
                          <w:rFonts w:asciiTheme="minorHAnsi" w:hAnsiTheme="minorHAnsi" w:cstheme="minorHAnsi"/>
                          <w:sz w:val="20"/>
                          <w:szCs w:val="20"/>
                        </w:rPr>
                        <w:t>Lampiran Peraturan Badan Akreditasi Nasional Perguruan Tinggi Nomor 12 Tahun 2021 tentang Instrumen Akreditasi Program Studi pada Pendidikan Akademik dan Vokasi Lingkup Teknik</w:t>
                      </w:r>
                    </w:p>
                  </w:txbxContent>
                </v:textbox>
              </v:shape>
            </w:pict>
          </mc:Fallback>
        </mc:AlternateContent>
      </w:r>
    </w:p>
    <w:p w14:paraId="1FFDD0BF" w14:textId="77777777" w:rsidR="0077068A" w:rsidRPr="00795BE3" w:rsidRDefault="0077068A">
      <w:pPr>
        <w:pStyle w:val="BodyText"/>
        <w:rPr>
          <w:color w:val="000000" w:themeColor="text1"/>
        </w:rPr>
      </w:pPr>
    </w:p>
    <w:p w14:paraId="673DF72A" w14:textId="77777777" w:rsidR="0077068A" w:rsidRPr="00795BE3" w:rsidRDefault="0077068A">
      <w:pPr>
        <w:pStyle w:val="BodyText"/>
        <w:rPr>
          <w:color w:val="000000" w:themeColor="text1"/>
        </w:rPr>
      </w:pPr>
    </w:p>
    <w:p w14:paraId="4F4006E9" w14:textId="77777777" w:rsidR="0077068A" w:rsidRPr="00795BE3" w:rsidRDefault="0077068A">
      <w:pPr>
        <w:pStyle w:val="BodyText"/>
        <w:rPr>
          <w:color w:val="000000" w:themeColor="text1"/>
        </w:rPr>
      </w:pPr>
    </w:p>
    <w:p w14:paraId="6655EDC3" w14:textId="77777777" w:rsidR="0077068A" w:rsidRPr="00795BE3" w:rsidRDefault="0077068A">
      <w:pPr>
        <w:pStyle w:val="BodyText"/>
        <w:rPr>
          <w:color w:val="000000" w:themeColor="text1"/>
        </w:rPr>
      </w:pPr>
    </w:p>
    <w:p w14:paraId="098F38DF" w14:textId="02FFE5EB" w:rsidR="0077068A" w:rsidRPr="00795BE3" w:rsidRDefault="004C63FF">
      <w:pPr>
        <w:pStyle w:val="BodyText"/>
        <w:spacing w:before="7"/>
        <w:rPr>
          <w:color w:val="000000" w:themeColor="text1"/>
          <w:sz w:val="11"/>
        </w:rPr>
      </w:pPr>
      <w:r w:rsidRPr="004C63FF">
        <w:rPr>
          <w:noProof/>
          <w:lang w:val="en-US" w:eastAsia="ja-JP"/>
        </w:rPr>
        <w:drawing>
          <wp:anchor distT="0" distB="0" distL="114300" distR="114300" simplePos="0" relativeHeight="251658240" behindDoc="1" locked="0" layoutInCell="1" allowOverlap="1" wp14:anchorId="741E4614" wp14:editId="65286964">
            <wp:simplePos x="0" y="0"/>
            <wp:positionH relativeFrom="column">
              <wp:posOffset>1790700</wp:posOffset>
            </wp:positionH>
            <wp:positionV relativeFrom="paragraph">
              <wp:posOffset>87630</wp:posOffset>
            </wp:positionV>
            <wp:extent cx="5722620" cy="86106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2620" cy="861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6856D1F" w14:textId="7C37C7FB" w:rsidR="0077068A" w:rsidRPr="00795BE3" w:rsidRDefault="0077068A">
      <w:pPr>
        <w:pStyle w:val="BodyText"/>
        <w:ind w:left="6086"/>
        <w:rPr>
          <w:color w:val="000000" w:themeColor="text1"/>
        </w:rPr>
      </w:pPr>
    </w:p>
    <w:p w14:paraId="57B81B3F" w14:textId="77777777" w:rsidR="0077068A" w:rsidRPr="00795BE3" w:rsidRDefault="0077068A">
      <w:pPr>
        <w:pStyle w:val="BodyText"/>
        <w:rPr>
          <w:color w:val="000000" w:themeColor="text1"/>
        </w:rPr>
      </w:pPr>
    </w:p>
    <w:p w14:paraId="4CFA29AF" w14:textId="77777777" w:rsidR="0077068A" w:rsidRPr="00795BE3" w:rsidRDefault="0077068A">
      <w:pPr>
        <w:pStyle w:val="BodyText"/>
        <w:spacing w:before="2"/>
        <w:rPr>
          <w:color w:val="000000" w:themeColor="text1"/>
          <w:sz w:val="25"/>
        </w:rPr>
      </w:pPr>
    </w:p>
    <w:p w14:paraId="17962D01" w14:textId="77777777" w:rsidR="004C63FF" w:rsidRDefault="004C63FF">
      <w:pPr>
        <w:pStyle w:val="Title"/>
        <w:rPr>
          <w:color w:val="000000" w:themeColor="text1"/>
        </w:rPr>
      </w:pPr>
    </w:p>
    <w:p w14:paraId="4D24DFCE" w14:textId="77777777" w:rsidR="004C63FF" w:rsidRDefault="004C63FF">
      <w:pPr>
        <w:pStyle w:val="Title"/>
        <w:rPr>
          <w:color w:val="000000" w:themeColor="text1"/>
        </w:rPr>
      </w:pPr>
    </w:p>
    <w:p w14:paraId="22D1EED1" w14:textId="77777777" w:rsidR="004C63FF" w:rsidRDefault="004C63FF">
      <w:pPr>
        <w:pStyle w:val="Title"/>
        <w:rPr>
          <w:color w:val="000000" w:themeColor="text1"/>
        </w:rPr>
      </w:pPr>
    </w:p>
    <w:p w14:paraId="341E0AB2" w14:textId="08BCCA91" w:rsidR="0077068A" w:rsidRDefault="00A57936" w:rsidP="00A57936">
      <w:pPr>
        <w:pStyle w:val="Title"/>
        <w:ind w:left="0" w:right="80"/>
        <w:rPr>
          <w:color w:val="000000" w:themeColor="text1"/>
          <w:lang w:val="en-US"/>
        </w:rPr>
      </w:pPr>
      <w:r>
        <w:rPr>
          <w:color w:val="000000" w:themeColor="text1"/>
          <w:lang w:val="en-US"/>
        </w:rPr>
        <w:t>MATRIKS PENILAIAN LAPORAN EVALUASI DIRI</w:t>
      </w:r>
    </w:p>
    <w:p w14:paraId="4DB3C1D7" w14:textId="1740A648" w:rsidR="00A57936" w:rsidRPr="00A57936" w:rsidRDefault="00A57936" w:rsidP="00A57936">
      <w:pPr>
        <w:pStyle w:val="Title"/>
        <w:ind w:left="0" w:right="80"/>
        <w:rPr>
          <w:color w:val="000000" w:themeColor="text1"/>
          <w:lang w:val="en-US"/>
        </w:rPr>
      </w:pPr>
      <w:r>
        <w:rPr>
          <w:color w:val="000000" w:themeColor="text1"/>
          <w:lang w:val="en-US"/>
        </w:rPr>
        <w:t>DAN LAPORAN KINERJA PROGRAM STUDI</w:t>
      </w:r>
    </w:p>
    <w:p w14:paraId="7F8D2C9F" w14:textId="77777777" w:rsidR="0077068A" w:rsidRPr="00795BE3" w:rsidRDefault="0077068A">
      <w:pPr>
        <w:pStyle w:val="BodyText"/>
        <w:rPr>
          <w:rFonts w:ascii="Arial"/>
          <w:b/>
          <w:color w:val="000000" w:themeColor="text1"/>
          <w:sz w:val="54"/>
        </w:rPr>
      </w:pPr>
    </w:p>
    <w:p w14:paraId="6DE4B192" w14:textId="0F81794B" w:rsidR="00217FA7" w:rsidRPr="00217FA7" w:rsidRDefault="00217FA7" w:rsidP="00217FA7">
      <w:pPr>
        <w:pStyle w:val="BodyText"/>
        <w:jc w:val="center"/>
        <w:rPr>
          <w:rFonts w:ascii="Arial"/>
          <w:b/>
          <w:color w:val="000000" w:themeColor="text1"/>
          <w:sz w:val="36"/>
          <w:szCs w:val="36"/>
          <w:lang w:val="en-US"/>
        </w:rPr>
      </w:pPr>
    </w:p>
    <w:p w14:paraId="20F05739" w14:textId="0985D262" w:rsidR="0077068A" w:rsidRPr="00A57936" w:rsidRDefault="00A57936" w:rsidP="00A57936">
      <w:pPr>
        <w:pStyle w:val="BodyText"/>
        <w:jc w:val="center"/>
        <w:rPr>
          <w:rFonts w:ascii="Arial"/>
          <w:b/>
          <w:color w:val="000000" w:themeColor="text1"/>
          <w:sz w:val="38"/>
          <w:lang w:val="en-US"/>
        </w:rPr>
      </w:pPr>
      <w:r>
        <w:rPr>
          <w:rFonts w:ascii="Arial"/>
          <w:b/>
          <w:color w:val="000000" w:themeColor="text1"/>
          <w:sz w:val="38"/>
          <w:lang w:val="en-US"/>
        </w:rPr>
        <w:t>AKREDITASI PROGRAM STUDI</w:t>
      </w:r>
    </w:p>
    <w:p w14:paraId="3F4EE925" w14:textId="77777777" w:rsidR="0077068A" w:rsidRPr="00795BE3" w:rsidRDefault="00145ED4">
      <w:pPr>
        <w:ind w:left="3248" w:right="3279"/>
        <w:jc w:val="center"/>
        <w:rPr>
          <w:rFonts w:ascii="Arial"/>
          <w:b/>
          <w:color w:val="000000" w:themeColor="text1"/>
          <w:sz w:val="36"/>
        </w:rPr>
      </w:pPr>
      <w:r w:rsidRPr="00795BE3">
        <w:rPr>
          <w:rFonts w:ascii="Arial"/>
          <w:b/>
          <w:color w:val="000000" w:themeColor="text1"/>
          <w:sz w:val="36"/>
        </w:rPr>
        <w:t>PROGRAM</w:t>
      </w:r>
      <w:r w:rsidRPr="00795BE3">
        <w:rPr>
          <w:rFonts w:ascii="Arial"/>
          <w:b/>
          <w:color w:val="000000" w:themeColor="text1"/>
          <w:spacing w:val="1"/>
          <w:sz w:val="36"/>
        </w:rPr>
        <w:t xml:space="preserve"> </w:t>
      </w:r>
      <w:r w:rsidRPr="00795BE3">
        <w:rPr>
          <w:rFonts w:ascii="Arial"/>
          <w:b/>
          <w:color w:val="000000" w:themeColor="text1"/>
          <w:sz w:val="36"/>
        </w:rPr>
        <w:t>DOKTOR</w:t>
      </w:r>
    </w:p>
    <w:p w14:paraId="5152F633" w14:textId="77777777" w:rsidR="0077068A" w:rsidRPr="00795BE3" w:rsidRDefault="0077068A">
      <w:pPr>
        <w:pStyle w:val="BodyText"/>
        <w:rPr>
          <w:rFonts w:ascii="Arial"/>
          <w:b/>
          <w:color w:val="000000" w:themeColor="text1"/>
          <w:sz w:val="40"/>
        </w:rPr>
      </w:pPr>
    </w:p>
    <w:p w14:paraId="76BBE07C" w14:textId="7C11D2F6" w:rsidR="0077068A" w:rsidRDefault="0077068A">
      <w:pPr>
        <w:pStyle w:val="BodyText"/>
        <w:rPr>
          <w:rFonts w:ascii="Arial"/>
          <w:b/>
          <w:color w:val="000000" w:themeColor="text1"/>
          <w:sz w:val="40"/>
        </w:rPr>
      </w:pPr>
    </w:p>
    <w:p w14:paraId="52D722B3" w14:textId="225B0645" w:rsidR="00BE6546" w:rsidRDefault="00BE6546">
      <w:pPr>
        <w:pStyle w:val="BodyText"/>
        <w:rPr>
          <w:rFonts w:ascii="Arial"/>
          <w:b/>
          <w:color w:val="000000" w:themeColor="text1"/>
          <w:sz w:val="40"/>
        </w:rPr>
      </w:pPr>
    </w:p>
    <w:p w14:paraId="190C455C" w14:textId="06CD880F" w:rsidR="00BE6546" w:rsidRDefault="00BE6546">
      <w:pPr>
        <w:pStyle w:val="BodyText"/>
        <w:rPr>
          <w:rFonts w:ascii="Arial"/>
          <w:b/>
          <w:color w:val="000000" w:themeColor="text1"/>
          <w:sz w:val="40"/>
        </w:rPr>
      </w:pPr>
    </w:p>
    <w:p w14:paraId="15E94C51" w14:textId="77777777" w:rsidR="00BE6546" w:rsidRPr="00795BE3" w:rsidRDefault="00BE6546">
      <w:pPr>
        <w:pStyle w:val="BodyText"/>
        <w:rPr>
          <w:rFonts w:ascii="Arial"/>
          <w:b/>
          <w:color w:val="000000" w:themeColor="text1"/>
          <w:sz w:val="40"/>
        </w:rPr>
      </w:pPr>
    </w:p>
    <w:p w14:paraId="1CD10FBA" w14:textId="77777777" w:rsidR="00BE6546" w:rsidRDefault="00BE6546" w:rsidP="00BE6546">
      <w:pPr>
        <w:spacing w:before="308" w:line="242" w:lineRule="auto"/>
        <w:ind w:right="116"/>
        <w:jc w:val="center"/>
        <w:rPr>
          <w:spacing w:val="-75"/>
          <w:sz w:val="28"/>
        </w:rPr>
      </w:pPr>
      <w:r w:rsidRPr="00662F8F">
        <w:rPr>
          <w:sz w:val="28"/>
        </w:rPr>
        <w:t>LEMBAGA</w:t>
      </w:r>
      <w:r w:rsidRPr="00662F8F">
        <w:rPr>
          <w:spacing w:val="-7"/>
          <w:sz w:val="28"/>
        </w:rPr>
        <w:t xml:space="preserve"> </w:t>
      </w:r>
      <w:r w:rsidRPr="00662F8F">
        <w:rPr>
          <w:sz w:val="28"/>
        </w:rPr>
        <w:t>AKREDITASI</w:t>
      </w:r>
      <w:r w:rsidRPr="00662F8F">
        <w:rPr>
          <w:spacing w:val="-7"/>
          <w:sz w:val="28"/>
        </w:rPr>
        <w:t xml:space="preserve"> </w:t>
      </w:r>
      <w:r w:rsidRPr="00662F8F">
        <w:rPr>
          <w:sz w:val="28"/>
        </w:rPr>
        <w:t>MANDIRI</w:t>
      </w:r>
      <w:r w:rsidRPr="00662F8F">
        <w:rPr>
          <w:spacing w:val="-8"/>
          <w:sz w:val="28"/>
        </w:rPr>
        <w:t xml:space="preserve"> </w:t>
      </w:r>
      <w:r w:rsidRPr="00662F8F">
        <w:rPr>
          <w:sz w:val="28"/>
        </w:rPr>
        <w:t>PROGRAM</w:t>
      </w:r>
      <w:r w:rsidRPr="00662F8F">
        <w:rPr>
          <w:spacing w:val="-8"/>
          <w:sz w:val="28"/>
        </w:rPr>
        <w:t xml:space="preserve"> </w:t>
      </w:r>
      <w:r w:rsidRPr="00662F8F">
        <w:rPr>
          <w:sz w:val="28"/>
        </w:rPr>
        <w:t>STUDI</w:t>
      </w:r>
      <w:r w:rsidRPr="00662F8F">
        <w:rPr>
          <w:spacing w:val="-10"/>
          <w:sz w:val="28"/>
        </w:rPr>
        <w:t xml:space="preserve"> </w:t>
      </w:r>
      <w:r>
        <w:rPr>
          <w:spacing w:val="-10"/>
          <w:sz w:val="28"/>
        </w:rPr>
        <w:t xml:space="preserve">KETEKNIKAN </w:t>
      </w:r>
      <w:r>
        <w:rPr>
          <w:spacing w:val="-75"/>
          <w:sz w:val="28"/>
        </w:rPr>
        <w:t xml:space="preserve"> </w:t>
      </w:r>
    </w:p>
    <w:p w14:paraId="00565B38" w14:textId="46EA1269" w:rsidR="00BE6546" w:rsidRPr="00662F8F" w:rsidRDefault="00BE6546" w:rsidP="00BE6546">
      <w:pPr>
        <w:ind w:right="115"/>
        <w:jc w:val="center"/>
        <w:rPr>
          <w:sz w:val="28"/>
        </w:rPr>
      </w:pPr>
      <w:r w:rsidRPr="00662F8F">
        <w:rPr>
          <w:sz w:val="28"/>
        </w:rPr>
        <w:t>JAKARTA</w:t>
      </w:r>
    </w:p>
    <w:p w14:paraId="0BF61896" w14:textId="77777777" w:rsidR="00BE6546" w:rsidRPr="00662F8F" w:rsidRDefault="00BE6546" w:rsidP="00BE6546">
      <w:pPr>
        <w:spacing w:line="317" w:lineRule="exact"/>
        <w:ind w:right="26"/>
        <w:jc w:val="center"/>
        <w:rPr>
          <w:sz w:val="28"/>
        </w:rPr>
      </w:pPr>
      <w:r w:rsidRPr="00662F8F">
        <w:rPr>
          <w:sz w:val="28"/>
        </w:rPr>
        <w:t>2021</w:t>
      </w:r>
    </w:p>
    <w:p w14:paraId="2AE41476" w14:textId="77777777" w:rsidR="0077068A" w:rsidRPr="00795BE3" w:rsidRDefault="0077068A">
      <w:pPr>
        <w:spacing w:line="321" w:lineRule="exact"/>
        <w:jc w:val="center"/>
        <w:rPr>
          <w:rFonts w:ascii="Arial"/>
          <w:color w:val="000000" w:themeColor="text1"/>
          <w:sz w:val="28"/>
        </w:rPr>
        <w:sectPr w:rsidR="0077068A" w:rsidRPr="00795BE3" w:rsidSect="005D03EB">
          <w:type w:val="continuous"/>
          <w:pgSz w:w="16840" w:h="11910" w:orient="landscape"/>
          <w:pgMar w:top="142" w:right="980" w:bottom="280" w:left="1020" w:header="720" w:footer="720" w:gutter="0"/>
          <w:cols w:space="720"/>
        </w:sectPr>
      </w:pPr>
    </w:p>
    <w:p w14:paraId="7DA51F5D" w14:textId="77777777" w:rsidR="00E83373" w:rsidRDefault="00145ED4" w:rsidP="00E83373">
      <w:pPr>
        <w:pStyle w:val="Footer"/>
        <w:tabs>
          <w:tab w:val="left" w:pos="12870"/>
        </w:tabs>
        <w:jc w:val="center"/>
      </w:pPr>
      <w:r w:rsidRPr="00795BE3">
        <w:rPr>
          <w:rFonts w:ascii="Arial"/>
          <w:b/>
          <w:color w:val="000000" w:themeColor="text1"/>
          <w:sz w:val="20"/>
        </w:rPr>
        <w:lastRenderedPageBreak/>
        <w:t>MATRIKS</w:t>
      </w:r>
      <w:r w:rsidRPr="00795BE3">
        <w:rPr>
          <w:rFonts w:ascii="Arial"/>
          <w:b/>
          <w:color w:val="000000" w:themeColor="text1"/>
          <w:spacing w:val="-3"/>
          <w:sz w:val="20"/>
        </w:rPr>
        <w:t xml:space="preserve"> </w:t>
      </w:r>
      <w:r w:rsidRPr="00795BE3">
        <w:rPr>
          <w:rFonts w:ascii="Arial"/>
          <w:b/>
          <w:color w:val="000000" w:themeColor="text1"/>
          <w:sz w:val="20"/>
        </w:rPr>
        <w:t>PENILAIAN</w:t>
      </w:r>
      <w:r w:rsidRPr="00795BE3">
        <w:rPr>
          <w:rFonts w:ascii="Arial"/>
          <w:b/>
          <w:color w:val="000000" w:themeColor="text1"/>
          <w:spacing w:val="-1"/>
          <w:sz w:val="20"/>
        </w:rPr>
        <w:t xml:space="preserve"> </w:t>
      </w:r>
      <w:r w:rsidRPr="00795BE3">
        <w:rPr>
          <w:rFonts w:ascii="Arial"/>
          <w:b/>
          <w:color w:val="000000" w:themeColor="text1"/>
          <w:sz w:val="20"/>
        </w:rPr>
        <w:t>LAPORAN</w:t>
      </w:r>
      <w:r w:rsidRPr="00795BE3">
        <w:rPr>
          <w:rFonts w:ascii="Arial"/>
          <w:b/>
          <w:color w:val="000000" w:themeColor="text1"/>
          <w:spacing w:val="-1"/>
          <w:sz w:val="20"/>
        </w:rPr>
        <w:t xml:space="preserve"> </w:t>
      </w:r>
      <w:r w:rsidRPr="00795BE3">
        <w:rPr>
          <w:rFonts w:ascii="Arial"/>
          <w:b/>
          <w:color w:val="000000" w:themeColor="text1"/>
          <w:sz w:val="20"/>
        </w:rPr>
        <w:t>EVALUASI</w:t>
      </w:r>
      <w:r w:rsidRPr="00795BE3">
        <w:rPr>
          <w:rFonts w:ascii="Arial"/>
          <w:b/>
          <w:color w:val="000000" w:themeColor="text1"/>
          <w:spacing w:val="-1"/>
          <w:sz w:val="20"/>
        </w:rPr>
        <w:t xml:space="preserve"> </w:t>
      </w:r>
      <w:r w:rsidRPr="00795BE3">
        <w:rPr>
          <w:rFonts w:ascii="Arial"/>
          <w:b/>
          <w:color w:val="000000" w:themeColor="text1"/>
          <w:sz w:val="20"/>
        </w:rPr>
        <w:t>DIRI DAN</w:t>
      </w:r>
      <w:r w:rsidRPr="00795BE3">
        <w:rPr>
          <w:rFonts w:ascii="Arial"/>
          <w:b/>
          <w:color w:val="000000" w:themeColor="text1"/>
          <w:spacing w:val="-1"/>
          <w:sz w:val="20"/>
        </w:rPr>
        <w:t xml:space="preserve"> </w:t>
      </w:r>
      <w:r w:rsidRPr="00795BE3">
        <w:rPr>
          <w:rFonts w:ascii="Arial"/>
          <w:b/>
          <w:color w:val="000000" w:themeColor="text1"/>
          <w:sz w:val="20"/>
        </w:rPr>
        <w:t>LAPORAN</w:t>
      </w:r>
      <w:r w:rsidRPr="00795BE3">
        <w:rPr>
          <w:rFonts w:ascii="Arial"/>
          <w:b/>
          <w:color w:val="000000" w:themeColor="text1"/>
          <w:spacing w:val="-2"/>
          <w:sz w:val="20"/>
        </w:rPr>
        <w:t xml:space="preserve"> </w:t>
      </w:r>
      <w:r w:rsidRPr="00795BE3">
        <w:rPr>
          <w:rFonts w:ascii="Arial"/>
          <w:b/>
          <w:color w:val="000000" w:themeColor="text1"/>
          <w:sz w:val="20"/>
        </w:rPr>
        <w:t>KINERJA PROGRAM</w:t>
      </w:r>
      <w:r w:rsidRPr="00795BE3">
        <w:rPr>
          <w:rFonts w:ascii="Arial"/>
          <w:b/>
          <w:color w:val="000000" w:themeColor="text1"/>
          <w:spacing w:val="-3"/>
          <w:sz w:val="20"/>
        </w:rPr>
        <w:t xml:space="preserve"> </w:t>
      </w:r>
      <w:r w:rsidRPr="00795BE3">
        <w:rPr>
          <w:rFonts w:ascii="Arial"/>
          <w:b/>
          <w:color w:val="000000" w:themeColor="text1"/>
          <w:sz w:val="20"/>
        </w:rPr>
        <w:t>STUDI</w:t>
      </w:r>
      <w:r w:rsidRPr="00795BE3">
        <w:rPr>
          <w:rFonts w:ascii="Arial"/>
          <w:b/>
          <w:color w:val="000000" w:themeColor="text1"/>
          <w:spacing w:val="3"/>
          <w:sz w:val="20"/>
        </w:rPr>
        <w:t xml:space="preserve"> </w:t>
      </w:r>
      <w:r w:rsidRPr="00795BE3">
        <w:rPr>
          <w:rFonts w:ascii="Arial"/>
          <w:b/>
          <w:color w:val="000000" w:themeColor="text1"/>
          <w:sz w:val="20"/>
        </w:rPr>
        <w:t>-</w:t>
      </w:r>
      <w:r w:rsidRPr="00795BE3">
        <w:rPr>
          <w:rFonts w:ascii="Arial"/>
          <w:b/>
          <w:color w:val="000000" w:themeColor="text1"/>
          <w:spacing w:val="1"/>
          <w:sz w:val="20"/>
        </w:rPr>
        <w:t xml:space="preserve"> </w:t>
      </w:r>
      <w:r w:rsidRPr="00795BE3">
        <w:rPr>
          <w:rFonts w:ascii="Arial"/>
          <w:b/>
          <w:color w:val="000000" w:themeColor="text1"/>
          <w:sz w:val="20"/>
        </w:rPr>
        <w:t>PROGRAM</w:t>
      </w:r>
      <w:r w:rsidRPr="00795BE3">
        <w:rPr>
          <w:rFonts w:ascii="Arial"/>
          <w:b/>
          <w:color w:val="000000" w:themeColor="text1"/>
          <w:spacing w:val="-4"/>
          <w:sz w:val="20"/>
        </w:rPr>
        <w:t xml:space="preserve"> </w:t>
      </w:r>
      <w:r w:rsidRPr="00795BE3">
        <w:rPr>
          <w:rFonts w:ascii="Arial"/>
          <w:b/>
          <w:color w:val="000000" w:themeColor="text1"/>
          <w:sz w:val="20"/>
        </w:rPr>
        <w:t>DOKTOR</w:t>
      </w:r>
      <w:r w:rsidR="00217FA7">
        <w:rPr>
          <w:rFonts w:ascii="Arial"/>
          <w:b/>
          <w:color w:val="000000" w:themeColor="text1"/>
          <w:sz w:val="20"/>
        </w:rPr>
        <w:tab/>
      </w:r>
      <w:r w:rsidR="00E83373" w:rsidRPr="00953B06">
        <w:rPr>
          <w:b/>
          <w:bCs/>
          <w:sz w:val="20"/>
          <w:szCs w:val="20"/>
          <w:lang w:val="en-US"/>
        </w:rPr>
        <w:t>IAPS-AV 2021 1.0</w:t>
      </w:r>
    </w:p>
    <w:p w14:paraId="44240D4A" w14:textId="42B12CD8" w:rsidR="0077068A" w:rsidRPr="00E83373" w:rsidRDefault="0077068A" w:rsidP="00E83373">
      <w:pPr>
        <w:tabs>
          <w:tab w:val="left" w:pos="13050"/>
        </w:tabs>
        <w:spacing w:before="94"/>
        <w:rPr>
          <w:rFonts w:ascii="Arial"/>
          <w:b/>
          <w:color w:val="000000" w:themeColor="text1"/>
          <w:sz w:val="20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063"/>
        <w:gridCol w:w="2191"/>
        <w:gridCol w:w="2129"/>
        <w:gridCol w:w="2125"/>
        <w:gridCol w:w="1985"/>
      </w:tblGrid>
      <w:tr w:rsidR="0077068A" w:rsidRPr="00795BE3" w14:paraId="41629D7C" w14:textId="77777777" w:rsidTr="002837AA">
        <w:trPr>
          <w:trHeight w:val="420"/>
        </w:trPr>
        <w:tc>
          <w:tcPr>
            <w:tcW w:w="564" w:type="dxa"/>
          </w:tcPr>
          <w:p w14:paraId="361EACDF" w14:textId="77777777" w:rsidR="0077068A" w:rsidRPr="00795BE3" w:rsidRDefault="00145ED4">
            <w:pPr>
              <w:pStyle w:val="TableParagraph"/>
              <w:spacing w:before="158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51DAAA72" w14:textId="77777777" w:rsidR="0077068A" w:rsidRPr="00795BE3" w:rsidRDefault="00145ED4">
            <w:pPr>
              <w:pStyle w:val="TableParagraph"/>
              <w:spacing w:before="158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4CC9C389" w14:textId="77777777" w:rsidR="0077068A" w:rsidRPr="00795BE3" w:rsidRDefault="00145ED4">
            <w:pPr>
              <w:pStyle w:val="TableParagraph"/>
              <w:spacing w:before="158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063" w:type="dxa"/>
          </w:tcPr>
          <w:p w14:paraId="735F3CBA" w14:textId="77777777" w:rsidR="0077068A" w:rsidRPr="00795BE3" w:rsidRDefault="00145ED4">
            <w:pPr>
              <w:pStyle w:val="TableParagraph"/>
              <w:spacing w:before="158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91" w:type="dxa"/>
          </w:tcPr>
          <w:p w14:paraId="27A9A33C" w14:textId="77777777" w:rsidR="0077068A" w:rsidRPr="00795BE3" w:rsidRDefault="00145ED4">
            <w:pPr>
              <w:pStyle w:val="TableParagraph"/>
              <w:spacing w:before="158"/>
              <w:ind w:left="8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31E7EB6C" w14:textId="77777777" w:rsidR="0077068A" w:rsidRPr="00795BE3" w:rsidRDefault="00145ED4">
            <w:pPr>
              <w:pStyle w:val="TableParagraph"/>
              <w:spacing w:before="158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293F51AC" w14:textId="77777777" w:rsidR="0077068A" w:rsidRPr="00795BE3" w:rsidRDefault="00145ED4">
            <w:pPr>
              <w:pStyle w:val="TableParagraph"/>
              <w:spacing w:before="158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5" w:type="dxa"/>
          </w:tcPr>
          <w:p w14:paraId="7D2CF93D" w14:textId="77777777" w:rsidR="0077068A" w:rsidRPr="00795BE3" w:rsidRDefault="00145ED4">
            <w:pPr>
              <w:pStyle w:val="TableParagraph"/>
              <w:spacing w:before="158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EE1B4B" w:rsidRPr="00795BE3" w14:paraId="607237BF" w14:textId="77777777" w:rsidTr="00EE1B4B">
        <w:trPr>
          <w:trHeight w:val="5028"/>
        </w:trPr>
        <w:tc>
          <w:tcPr>
            <w:tcW w:w="564" w:type="dxa"/>
          </w:tcPr>
          <w:p w14:paraId="7F406F7E" w14:textId="77777777" w:rsidR="00EE1B4B" w:rsidRPr="00795BE3" w:rsidRDefault="00EE1B4B">
            <w:pPr>
              <w:pStyle w:val="TableParagraph"/>
              <w:spacing w:before="1" w:line="181" w:lineRule="exact"/>
              <w:ind w:left="12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w w:val="99"/>
                <w:sz w:val="16"/>
              </w:rPr>
              <w:t>1</w:t>
            </w:r>
          </w:p>
        </w:tc>
        <w:tc>
          <w:tcPr>
            <w:tcW w:w="1561" w:type="dxa"/>
          </w:tcPr>
          <w:p w14:paraId="65B37F82" w14:textId="77777777" w:rsidR="00EE1B4B" w:rsidRPr="00795BE3" w:rsidRDefault="00EE1B4B">
            <w:pPr>
              <w:pStyle w:val="TableParagraph"/>
              <w:spacing w:before="1" w:line="181" w:lineRule="exact"/>
              <w:ind w:left="106"/>
              <w:rPr>
                <w:rFonts w:ascii="Arial"/>
                <w:b/>
                <w:color w:val="000000" w:themeColor="text1"/>
                <w:sz w:val="16"/>
              </w:rPr>
            </w:pPr>
            <w:r w:rsidRPr="00795BE3">
              <w:rPr>
                <w:rFonts w:ascii="Arial"/>
                <w:b/>
                <w:color w:val="000000" w:themeColor="text1"/>
                <w:sz w:val="16"/>
              </w:rPr>
              <w:t>A.</w:t>
            </w:r>
            <w:r w:rsidRPr="00795BE3">
              <w:rPr>
                <w:rFonts w:ascii="Arial"/>
                <w:b/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rFonts w:ascii="Arial"/>
                <w:b/>
                <w:color w:val="000000" w:themeColor="text1"/>
                <w:sz w:val="16"/>
              </w:rPr>
              <w:t>Kondisi</w:t>
            </w:r>
          </w:p>
          <w:p w14:paraId="66021F9F" w14:textId="322F8ED8" w:rsidR="00EE1B4B" w:rsidRPr="00795BE3" w:rsidRDefault="00EE1B4B" w:rsidP="00DD4DF7">
            <w:pPr>
              <w:pStyle w:val="TableParagraph"/>
              <w:spacing w:before="11" w:line="181" w:lineRule="exact"/>
              <w:ind w:left="106"/>
              <w:rPr>
                <w:rFonts w:ascii="Arial"/>
                <w:b/>
                <w:color w:val="000000" w:themeColor="text1"/>
                <w:sz w:val="16"/>
              </w:rPr>
            </w:pPr>
            <w:r w:rsidRPr="00795BE3">
              <w:rPr>
                <w:rFonts w:ascii="Arial"/>
                <w:b/>
                <w:color w:val="000000" w:themeColor="text1"/>
                <w:sz w:val="16"/>
              </w:rPr>
              <w:t>Eksternal</w:t>
            </w:r>
          </w:p>
        </w:tc>
        <w:tc>
          <w:tcPr>
            <w:tcW w:w="1985" w:type="dxa"/>
          </w:tcPr>
          <w:p w14:paraId="51B7C287" w14:textId="77777777" w:rsidR="00EE1B4B" w:rsidRPr="00795BE3" w:rsidRDefault="00EE1B4B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onsistensi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</w:p>
          <w:p w14:paraId="11AEA8A9" w14:textId="77777777" w:rsidR="00EE1B4B" w:rsidRPr="00795BE3" w:rsidRDefault="00EE1B4B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hasil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nalisis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WOT</w:t>
            </w:r>
          </w:p>
          <w:p w14:paraId="74891948" w14:textId="77777777" w:rsidR="00EE1B4B" w:rsidRPr="00795BE3" w:rsidRDefault="00EE1B4B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an/atau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nalisis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ain</w:t>
            </w:r>
          </w:p>
          <w:p w14:paraId="4A9BE0B5" w14:textId="77777777" w:rsidR="00EE1B4B" w:rsidRPr="00795BE3" w:rsidRDefault="00EE1B4B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ert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encana</w:t>
            </w:r>
          </w:p>
          <w:p w14:paraId="59085BD7" w14:textId="77777777" w:rsidR="00EE1B4B" w:rsidRPr="00795BE3" w:rsidRDefault="00EE1B4B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gembangan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</w:t>
            </w:r>
          </w:p>
          <w:p w14:paraId="7A83F17F" w14:textId="30B82A03" w:rsidR="00EE1B4B" w:rsidRPr="00795BE3" w:rsidRDefault="00EE1B4B" w:rsidP="00DD4DF7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epan.</w:t>
            </w:r>
          </w:p>
        </w:tc>
        <w:tc>
          <w:tcPr>
            <w:tcW w:w="2063" w:type="dxa"/>
          </w:tcPr>
          <w:p w14:paraId="027C2D9D" w14:textId="77777777" w:rsidR="00EE1B4B" w:rsidRPr="00795BE3" w:rsidRDefault="00EE1B4B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nit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elol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</w:p>
          <w:p w14:paraId="70EE87E5" w14:textId="77777777" w:rsidR="00EE1B4B" w:rsidRPr="00795BE3" w:rsidRDefault="00EE1B4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tud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UPPS)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mpu:</w:t>
            </w:r>
          </w:p>
          <w:p w14:paraId="09E04E50" w14:textId="77777777" w:rsidR="00EE1B4B" w:rsidRPr="00795BE3" w:rsidRDefault="00EE1B4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1)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gidentifikas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ondisi</w:t>
            </w:r>
          </w:p>
          <w:p w14:paraId="7D290FAD" w14:textId="77777777" w:rsidR="00EE1B4B" w:rsidRPr="00795BE3" w:rsidRDefault="00EE1B4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lingkungan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ndustri</w:t>
            </w:r>
          </w:p>
          <w:p w14:paraId="2B4B5E07" w14:textId="77777777" w:rsidR="00EE1B4B" w:rsidRPr="00795BE3" w:rsidRDefault="00EE1B4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elev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cara</w:t>
            </w:r>
          </w:p>
          <w:p w14:paraId="056307E4" w14:textId="77777777" w:rsidR="00EE1B4B" w:rsidRPr="00795BE3" w:rsidRDefault="00EE1B4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omprehensif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  <w:p w14:paraId="43326508" w14:textId="77777777" w:rsidR="00EE1B4B" w:rsidRPr="00795BE3" w:rsidRDefault="00EE1B4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trategis,</w:t>
            </w:r>
          </w:p>
          <w:p w14:paraId="7F5ACE60" w14:textId="77777777" w:rsidR="00EE1B4B" w:rsidRPr="00795BE3" w:rsidRDefault="00EE1B4B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2)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etapk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osisi</w:t>
            </w:r>
          </w:p>
          <w:p w14:paraId="59AC3D59" w14:textId="77777777" w:rsidR="00EE1B4B" w:rsidRPr="00795BE3" w:rsidRDefault="00EE1B4B">
            <w:pPr>
              <w:pStyle w:val="TableParagraph"/>
              <w:spacing w:before="9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relatif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</w:t>
            </w:r>
          </w:p>
          <w:p w14:paraId="3FBA5E91" w14:textId="77777777" w:rsidR="00EE1B4B" w:rsidRPr="00795BE3" w:rsidRDefault="00EE1B4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erhadap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ingkungannya,</w:t>
            </w:r>
          </w:p>
          <w:p w14:paraId="6BCAB558" w14:textId="77777777" w:rsidR="00EE1B4B" w:rsidRPr="00795BE3" w:rsidRDefault="00EE1B4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3)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ggunakan hasil</w:t>
            </w:r>
          </w:p>
          <w:p w14:paraId="5A9BD48C" w14:textId="77777777" w:rsidR="00EE1B4B" w:rsidRPr="00795BE3" w:rsidRDefault="00EE1B4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identifikas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osis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</w:p>
          <w:p w14:paraId="2735E823" w14:textId="77777777" w:rsidR="00EE1B4B" w:rsidRPr="00795BE3" w:rsidRDefault="00EE1B4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itetapk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tuk</w:t>
            </w:r>
          </w:p>
          <w:p w14:paraId="5A17420F" w14:textId="77777777" w:rsidR="00EE1B4B" w:rsidRPr="00795BE3" w:rsidRDefault="00EE1B4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elakuk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nalisis</w:t>
            </w:r>
          </w:p>
          <w:p w14:paraId="494E0DE5" w14:textId="77777777" w:rsidR="00EE1B4B" w:rsidRPr="00795BE3" w:rsidRDefault="00EE1B4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(SWOT/metoda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nalisis</w:t>
            </w:r>
          </w:p>
          <w:p w14:paraId="5277D8DE" w14:textId="77777777" w:rsidR="00EE1B4B" w:rsidRPr="00795BE3" w:rsidRDefault="00EE1B4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lai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elevan)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tuk</w:t>
            </w:r>
          </w:p>
          <w:p w14:paraId="5AC78BD9" w14:textId="77777777" w:rsidR="00EE1B4B" w:rsidRPr="00795BE3" w:rsidRDefault="00EE1B4B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gembangan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</w:p>
          <w:p w14:paraId="344CDD73" w14:textId="77777777" w:rsidR="00EE1B4B" w:rsidRPr="00795BE3" w:rsidRDefault="00EE1B4B">
            <w:pPr>
              <w:pStyle w:val="TableParagraph"/>
              <w:spacing w:before="9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tudi,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  <w:p w14:paraId="03D8418C" w14:textId="77777777" w:rsidR="00EE1B4B" w:rsidRPr="00795BE3" w:rsidRDefault="00EE1B4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4)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rumusk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rategi</w:t>
            </w:r>
          </w:p>
          <w:p w14:paraId="1A575740" w14:textId="77777777" w:rsidR="00EE1B4B" w:rsidRPr="00795BE3" w:rsidRDefault="00EE1B4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gembangan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</w:p>
          <w:p w14:paraId="23BAFF5A" w14:textId="77777777" w:rsidR="00EE1B4B" w:rsidRPr="00795BE3" w:rsidRDefault="00EE1B4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tud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kesesuaian</w:t>
            </w:r>
          </w:p>
          <w:p w14:paraId="57E2F603" w14:textId="77777777" w:rsidR="00EE1B4B" w:rsidRPr="00795BE3" w:rsidRDefault="00EE1B4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ntuk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ghasilkan</w:t>
            </w:r>
          </w:p>
          <w:p w14:paraId="3904B485" w14:textId="77777777" w:rsidR="00EE1B4B" w:rsidRPr="00795BE3" w:rsidRDefault="00EE1B4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rogram-program</w:t>
            </w:r>
          </w:p>
          <w:p w14:paraId="048E2D95" w14:textId="77777777" w:rsidR="00EE1B4B" w:rsidRPr="00795BE3" w:rsidRDefault="00EE1B4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gembangan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lternatif</w:t>
            </w:r>
          </w:p>
          <w:p w14:paraId="32D49411" w14:textId="5D7769BF" w:rsidR="00EE1B4B" w:rsidRPr="00795BE3" w:rsidRDefault="00EE1B4B" w:rsidP="00DD4DF7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pat.</w:t>
            </w:r>
          </w:p>
        </w:tc>
        <w:tc>
          <w:tcPr>
            <w:tcW w:w="2191" w:type="dxa"/>
          </w:tcPr>
          <w:p w14:paraId="3B6B2F48" w14:textId="77777777" w:rsidR="00EE1B4B" w:rsidRPr="00795BE3" w:rsidRDefault="00EE1B4B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nit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elol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</w:p>
          <w:p w14:paraId="1A01BE57" w14:textId="77777777" w:rsidR="00EE1B4B" w:rsidRPr="00795BE3" w:rsidRDefault="00EE1B4B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tud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UPPS)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mpu:</w:t>
            </w:r>
          </w:p>
          <w:p w14:paraId="4FEFD9A2" w14:textId="77777777" w:rsidR="00EE1B4B" w:rsidRPr="00795BE3" w:rsidRDefault="00EE1B4B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1)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gidentifikas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ondisi</w:t>
            </w:r>
          </w:p>
          <w:p w14:paraId="3F7D0760" w14:textId="77777777" w:rsidR="00EE1B4B" w:rsidRPr="00795BE3" w:rsidRDefault="00EE1B4B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lingkungan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ndustri</w:t>
            </w:r>
          </w:p>
          <w:p w14:paraId="3A90BA74" w14:textId="77777777" w:rsidR="00EE1B4B" w:rsidRPr="00795BE3" w:rsidRDefault="00EE1B4B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elev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cara</w:t>
            </w:r>
          </w:p>
          <w:p w14:paraId="5D4DC00B" w14:textId="77777777" w:rsidR="00EE1B4B" w:rsidRPr="00795BE3" w:rsidRDefault="00EE1B4B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omprehensif,</w:t>
            </w:r>
          </w:p>
          <w:p w14:paraId="0ACD3FEA" w14:textId="77777777" w:rsidR="00EE1B4B" w:rsidRPr="00795BE3" w:rsidRDefault="00EE1B4B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2)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etapk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osisi</w:t>
            </w:r>
          </w:p>
          <w:p w14:paraId="7F19A648" w14:textId="77777777" w:rsidR="00EE1B4B" w:rsidRPr="00795BE3" w:rsidRDefault="00EE1B4B">
            <w:pPr>
              <w:pStyle w:val="TableParagraph"/>
              <w:spacing w:before="11" w:line="179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relatif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</w:t>
            </w:r>
          </w:p>
          <w:p w14:paraId="160D13CA" w14:textId="77777777" w:rsidR="00EE1B4B" w:rsidRPr="00795BE3" w:rsidRDefault="00EE1B4B">
            <w:pPr>
              <w:pStyle w:val="TableParagraph"/>
              <w:spacing w:before="9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erhadap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ingkungannya,</w:t>
            </w:r>
          </w:p>
          <w:p w14:paraId="0EBCFB23" w14:textId="77777777" w:rsidR="00EE1B4B" w:rsidRPr="00795BE3" w:rsidRDefault="00EE1B4B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an</w:t>
            </w:r>
          </w:p>
          <w:p w14:paraId="02FB1D86" w14:textId="77777777" w:rsidR="00EE1B4B" w:rsidRPr="00795BE3" w:rsidRDefault="00EE1B4B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3)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ggunakan hasil</w:t>
            </w:r>
          </w:p>
          <w:p w14:paraId="76A84CCE" w14:textId="77777777" w:rsidR="00EE1B4B" w:rsidRPr="00795BE3" w:rsidRDefault="00EE1B4B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identifikas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osis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</w:p>
          <w:p w14:paraId="319784B5" w14:textId="77777777" w:rsidR="00EE1B4B" w:rsidRPr="00795BE3" w:rsidRDefault="00EE1B4B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itetapk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tuk</w:t>
            </w:r>
          </w:p>
          <w:p w14:paraId="1CCAE6B4" w14:textId="77777777" w:rsidR="00EE1B4B" w:rsidRPr="00795BE3" w:rsidRDefault="00EE1B4B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elakuk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nalisis</w:t>
            </w:r>
          </w:p>
          <w:p w14:paraId="2F013DCA" w14:textId="77777777" w:rsidR="00EE1B4B" w:rsidRPr="00795BE3" w:rsidRDefault="00EE1B4B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(SWOT/metoda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nalisis</w:t>
            </w:r>
          </w:p>
          <w:p w14:paraId="5DAC4346" w14:textId="77777777" w:rsidR="00EE1B4B" w:rsidRPr="00795BE3" w:rsidRDefault="00EE1B4B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lai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elevan)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tuk</w:t>
            </w:r>
          </w:p>
          <w:p w14:paraId="349DCCEA" w14:textId="77777777" w:rsidR="00EE1B4B" w:rsidRPr="00795BE3" w:rsidRDefault="00EE1B4B">
            <w:pPr>
              <w:pStyle w:val="TableParagraph"/>
              <w:spacing w:before="11" w:line="179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gembangan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</w:p>
          <w:p w14:paraId="20411EA1" w14:textId="24CB09D9" w:rsidR="00EE1B4B" w:rsidRPr="00795BE3" w:rsidRDefault="00EE1B4B" w:rsidP="00DD4DF7">
            <w:pPr>
              <w:pStyle w:val="TableParagraph"/>
              <w:spacing w:before="9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9" w:type="dxa"/>
          </w:tcPr>
          <w:p w14:paraId="7906794B" w14:textId="77777777" w:rsidR="00EE1B4B" w:rsidRPr="00795BE3" w:rsidRDefault="00EE1B4B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nit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elol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</w:p>
          <w:p w14:paraId="0868397F" w14:textId="77777777" w:rsidR="00EE1B4B" w:rsidRPr="00795BE3" w:rsidRDefault="00EE1B4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tud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UPPS)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mpu:</w:t>
            </w:r>
          </w:p>
          <w:p w14:paraId="21726B5F" w14:textId="77777777" w:rsidR="00EE1B4B" w:rsidRPr="00795BE3" w:rsidRDefault="00EE1B4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1)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gidentifikas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ondisi</w:t>
            </w:r>
          </w:p>
          <w:p w14:paraId="3D8DD1C3" w14:textId="77777777" w:rsidR="00EE1B4B" w:rsidRPr="00795BE3" w:rsidRDefault="00EE1B4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lingkungan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ndustri</w:t>
            </w:r>
          </w:p>
          <w:p w14:paraId="04B4ECCD" w14:textId="77777777" w:rsidR="00EE1B4B" w:rsidRPr="00795BE3" w:rsidRDefault="00EE1B4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elevan, dan</w:t>
            </w:r>
          </w:p>
          <w:p w14:paraId="2BED2879" w14:textId="77777777" w:rsidR="00EE1B4B" w:rsidRPr="00795BE3" w:rsidRDefault="00EE1B4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2)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etapk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osisi</w:t>
            </w:r>
          </w:p>
          <w:p w14:paraId="4436860B" w14:textId="77777777" w:rsidR="00EE1B4B" w:rsidRPr="00795BE3" w:rsidRDefault="00EE1B4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relatif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</w:t>
            </w:r>
          </w:p>
          <w:p w14:paraId="7D40C0C7" w14:textId="7AC136E6" w:rsidR="00EE1B4B" w:rsidRPr="00795BE3" w:rsidRDefault="00EE1B4B" w:rsidP="00DD4DF7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erhadap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ingkungannya.</w:t>
            </w:r>
          </w:p>
        </w:tc>
        <w:tc>
          <w:tcPr>
            <w:tcW w:w="2125" w:type="dxa"/>
          </w:tcPr>
          <w:p w14:paraId="0959C1BE" w14:textId="77777777" w:rsidR="00EE1B4B" w:rsidRPr="00795BE3" w:rsidRDefault="00EE1B4B">
            <w:pPr>
              <w:pStyle w:val="TableParagraph"/>
              <w:spacing w:before="1" w:line="181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nit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elol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</w:p>
          <w:p w14:paraId="536A4C32" w14:textId="77777777" w:rsidR="00EE1B4B" w:rsidRPr="00795BE3" w:rsidRDefault="00EE1B4B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tud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UPPS)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rang</w:t>
            </w:r>
          </w:p>
          <w:p w14:paraId="2FFA0084" w14:textId="77777777" w:rsidR="00EE1B4B" w:rsidRPr="00795BE3" w:rsidRDefault="00EE1B4B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ampu:</w:t>
            </w:r>
          </w:p>
          <w:p w14:paraId="24F2A671" w14:textId="77777777" w:rsidR="00EE1B4B" w:rsidRPr="00795BE3" w:rsidRDefault="00EE1B4B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1)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gidentifikas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ondisi</w:t>
            </w:r>
          </w:p>
          <w:p w14:paraId="0BE7F267" w14:textId="77777777" w:rsidR="00EE1B4B" w:rsidRPr="00795BE3" w:rsidRDefault="00EE1B4B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lingkungan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ndustri</w:t>
            </w:r>
          </w:p>
          <w:p w14:paraId="5C4B197B" w14:textId="77777777" w:rsidR="00EE1B4B" w:rsidRPr="00795BE3" w:rsidRDefault="00EE1B4B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elevan, dan</w:t>
            </w:r>
          </w:p>
          <w:p w14:paraId="481D6923" w14:textId="77777777" w:rsidR="00EE1B4B" w:rsidRPr="00795BE3" w:rsidRDefault="00EE1B4B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2)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etapk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osisi</w:t>
            </w:r>
          </w:p>
          <w:p w14:paraId="2B573B4F" w14:textId="77777777" w:rsidR="00EE1B4B" w:rsidRPr="00795BE3" w:rsidRDefault="00EE1B4B">
            <w:pPr>
              <w:pStyle w:val="TableParagraph"/>
              <w:spacing w:before="11" w:line="179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relatif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</w:t>
            </w:r>
          </w:p>
          <w:p w14:paraId="38309EA2" w14:textId="4C8B0623" w:rsidR="00EE1B4B" w:rsidRPr="00795BE3" w:rsidRDefault="00EE1B4B" w:rsidP="00DD4DF7">
            <w:pPr>
              <w:pStyle w:val="TableParagraph"/>
              <w:spacing w:before="9" w:line="181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erhadap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ingkungannya.</w:t>
            </w:r>
          </w:p>
        </w:tc>
        <w:tc>
          <w:tcPr>
            <w:tcW w:w="1985" w:type="dxa"/>
          </w:tcPr>
          <w:p w14:paraId="64308B6E" w14:textId="77777777" w:rsidR="00EE1B4B" w:rsidRPr="00795BE3" w:rsidRDefault="00EE1B4B">
            <w:pPr>
              <w:pStyle w:val="TableParagraph"/>
              <w:spacing w:before="1" w:line="181" w:lineRule="exact"/>
              <w:ind w:left="10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nit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elol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</w:p>
          <w:p w14:paraId="3561F864" w14:textId="77777777" w:rsidR="00EE1B4B" w:rsidRPr="00795BE3" w:rsidRDefault="00EE1B4B">
            <w:pPr>
              <w:pStyle w:val="TableParagraph"/>
              <w:spacing w:before="11" w:line="181" w:lineRule="exact"/>
              <w:ind w:left="10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tudi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UPPS)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dak</w:t>
            </w:r>
          </w:p>
          <w:p w14:paraId="0A82F0B8" w14:textId="77777777" w:rsidR="00EE1B4B" w:rsidRPr="00795BE3" w:rsidRDefault="00EE1B4B">
            <w:pPr>
              <w:pStyle w:val="TableParagraph"/>
              <w:spacing w:before="11" w:line="181" w:lineRule="exact"/>
              <w:ind w:left="10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ampu:</w:t>
            </w:r>
          </w:p>
          <w:p w14:paraId="5C5974E5" w14:textId="77777777" w:rsidR="00EE1B4B" w:rsidRPr="00795BE3" w:rsidRDefault="00EE1B4B">
            <w:pPr>
              <w:pStyle w:val="TableParagraph"/>
              <w:spacing w:before="11" w:line="181" w:lineRule="exact"/>
              <w:ind w:left="10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1)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gidentifikasi</w:t>
            </w:r>
          </w:p>
          <w:p w14:paraId="6EE65BEA" w14:textId="77777777" w:rsidR="00EE1B4B" w:rsidRPr="00795BE3" w:rsidRDefault="00EE1B4B">
            <w:pPr>
              <w:pStyle w:val="TableParagraph"/>
              <w:spacing w:before="11" w:line="181" w:lineRule="exact"/>
              <w:ind w:left="10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ondis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ingkung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  <w:p w14:paraId="16612156" w14:textId="77777777" w:rsidR="00EE1B4B" w:rsidRPr="00795BE3" w:rsidRDefault="00EE1B4B">
            <w:pPr>
              <w:pStyle w:val="TableParagraph"/>
              <w:spacing w:before="11" w:line="181" w:lineRule="exact"/>
              <w:ind w:left="10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industr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elevan,</w:t>
            </w:r>
          </w:p>
          <w:p w14:paraId="2748A780" w14:textId="77777777" w:rsidR="00EE1B4B" w:rsidRPr="00795BE3" w:rsidRDefault="00EE1B4B">
            <w:pPr>
              <w:pStyle w:val="TableParagraph"/>
              <w:spacing w:before="11" w:line="181" w:lineRule="exact"/>
              <w:ind w:left="10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an</w:t>
            </w:r>
          </w:p>
          <w:p w14:paraId="294EA960" w14:textId="77777777" w:rsidR="00EE1B4B" w:rsidRPr="00795BE3" w:rsidRDefault="00EE1B4B">
            <w:pPr>
              <w:pStyle w:val="TableParagraph"/>
              <w:spacing w:before="11" w:line="179" w:lineRule="exact"/>
              <w:ind w:left="10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2)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etapk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osisi</w:t>
            </w:r>
          </w:p>
          <w:p w14:paraId="49C4937A" w14:textId="77777777" w:rsidR="00EE1B4B" w:rsidRPr="00795BE3" w:rsidRDefault="00EE1B4B">
            <w:pPr>
              <w:pStyle w:val="TableParagraph"/>
              <w:spacing w:before="9" w:line="181" w:lineRule="exact"/>
              <w:ind w:left="10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relatif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</w:t>
            </w:r>
          </w:p>
          <w:p w14:paraId="3C428EEF" w14:textId="155A93BA" w:rsidR="00EE1B4B" w:rsidRPr="00795BE3" w:rsidRDefault="00EE1B4B" w:rsidP="00DD4DF7">
            <w:pPr>
              <w:pStyle w:val="TableParagraph"/>
              <w:spacing w:before="11" w:line="181" w:lineRule="exact"/>
              <w:ind w:left="10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erhadap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ingkungannya.</w:t>
            </w:r>
          </w:p>
        </w:tc>
      </w:tr>
      <w:tr w:rsidR="00EE1B4B" w:rsidRPr="00795BE3" w14:paraId="4875DF7B" w14:textId="77777777" w:rsidTr="00227339">
        <w:trPr>
          <w:trHeight w:val="3754"/>
        </w:trPr>
        <w:tc>
          <w:tcPr>
            <w:tcW w:w="564" w:type="dxa"/>
            <w:tcBorders>
              <w:bottom w:val="single" w:sz="4" w:space="0" w:color="000000"/>
            </w:tcBorders>
          </w:tcPr>
          <w:p w14:paraId="2C870854" w14:textId="77777777" w:rsidR="00EE1B4B" w:rsidRPr="00795BE3" w:rsidRDefault="00EE1B4B">
            <w:pPr>
              <w:pStyle w:val="TableParagraph"/>
              <w:spacing w:before="1" w:line="181" w:lineRule="exact"/>
              <w:ind w:left="12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w w:val="99"/>
                <w:sz w:val="16"/>
              </w:rPr>
              <w:t>2</w:t>
            </w:r>
          </w:p>
        </w:tc>
        <w:tc>
          <w:tcPr>
            <w:tcW w:w="1561" w:type="dxa"/>
            <w:tcBorders>
              <w:bottom w:val="single" w:sz="4" w:space="0" w:color="000000"/>
            </w:tcBorders>
          </w:tcPr>
          <w:p w14:paraId="0E360238" w14:textId="77777777" w:rsidR="00EE1B4B" w:rsidRPr="00795BE3" w:rsidRDefault="00EE1B4B">
            <w:pPr>
              <w:pStyle w:val="TableParagraph"/>
              <w:spacing w:before="1" w:line="181" w:lineRule="exact"/>
              <w:ind w:left="106"/>
              <w:rPr>
                <w:rFonts w:ascii="Arial"/>
                <w:b/>
                <w:color w:val="000000" w:themeColor="text1"/>
                <w:sz w:val="16"/>
              </w:rPr>
            </w:pPr>
            <w:r w:rsidRPr="00795BE3">
              <w:rPr>
                <w:rFonts w:ascii="Arial"/>
                <w:b/>
                <w:color w:val="000000" w:themeColor="text1"/>
                <w:sz w:val="16"/>
              </w:rPr>
              <w:t>B.</w:t>
            </w:r>
            <w:r w:rsidRPr="00795BE3">
              <w:rPr>
                <w:rFonts w:ascii="Arial"/>
                <w:b/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rFonts w:ascii="Arial"/>
                <w:b/>
                <w:color w:val="000000" w:themeColor="text1"/>
                <w:sz w:val="16"/>
              </w:rPr>
              <w:t>Profil</w:t>
            </w:r>
            <w:r w:rsidRPr="00795BE3">
              <w:rPr>
                <w:rFonts w:ascii="Arial"/>
                <w:b/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rFonts w:ascii="Arial"/>
                <w:b/>
                <w:color w:val="000000" w:themeColor="text1"/>
                <w:sz w:val="16"/>
              </w:rPr>
              <w:t>Unit</w:t>
            </w:r>
          </w:p>
          <w:p w14:paraId="48FFE7C6" w14:textId="77777777" w:rsidR="00EE1B4B" w:rsidRPr="00795BE3" w:rsidRDefault="00EE1B4B">
            <w:pPr>
              <w:pStyle w:val="TableParagraph"/>
              <w:spacing w:before="11" w:line="181" w:lineRule="exact"/>
              <w:ind w:left="106"/>
              <w:rPr>
                <w:rFonts w:ascii="Arial"/>
                <w:b/>
                <w:color w:val="000000" w:themeColor="text1"/>
                <w:sz w:val="16"/>
              </w:rPr>
            </w:pPr>
            <w:r w:rsidRPr="00795BE3">
              <w:rPr>
                <w:rFonts w:ascii="Arial"/>
                <w:b/>
                <w:color w:val="000000" w:themeColor="text1"/>
                <w:sz w:val="16"/>
              </w:rPr>
              <w:t>Pengelola</w:t>
            </w:r>
          </w:p>
          <w:p w14:paraId="6CD3983A" w14:textId="77777777" w:rsidR="00EE1B4B" w:rsidRPr="00795BE3" w:rsidRDefault="00EE1B4B" w:rsidP="00DD4DF7">
            <w:pPr>
              <w:pStyle w:val="TableParagraph"/>
              <w:spacing w:before="11" w:line="181" w:lineRule="exact"/>
              <w:ind w:left="106"/>
              <w:rPr>
                <w:rFonts w:ascii="Arial"/>
                <w:b/>
                <w:color w:val="000000" w:themeColor="text1"/>
                <w:sz w:val="16"/>
              </w:rPr>
            </w:pPr>
            <w:r w:rsidRPr="00795BE3">
              <w:rPr>
                <w:rFonts w:ascii="Arial"/>
                <w:b/>
                <w:color w:val="000000" w:themeColor="text1"/>
                <w:sz w:val="16"/>
              </w:rPr>
              <w:t>Program</w:t>
            </w:r>
            <w:r w:rsidRPr="00795BE3">
              <w:rPr>
                <w:rFonts w:ascii="Arial"/>
                <w:b/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rFonts w:ascii="Arial"/>
                <w:b/>
                <w:color w:val="000000" w:themeColor="text1"/>
                <w:sz w:val="16"/>
              </w:rPr>
              <w:t>Studi</w:t>
            </w:r>
          </w:p>
          <w:p w14:paraId="0C83ED8C" w14:textId="77777777" w:rsidR="00EE1B4B" w:rsidRDefault="00EE1B4B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  <w:p w14:paraId="3C3CCCBB" w14:textId="77777777" w:rsidR="00EE1B4B" w:rsidRPr="004C63FF" w:rsidRDefault="00EE1B4B" w:rsidP="004C63FF"/>
          <w:p w14:paraId="0386F69B" w14:textId="77777777" w:rsidR="00EE1B4B" w:rsidRPr="004C63FF" w:rsidRDefault="00EE1B4B" w:rsidP="004C63FF"/>
          <w:p w14:paraId="535752F5" w14:textId="1C6B7112" w:rsidR="00EE1B4B" w:rsidRPr="00795BE3" w:rsidRDefault="00EE1B4B" w:rsidP="004C63FF">
            <w:pPr>
              <w:jc w:val="center"/>
              <w:rPr>
                <w:rFonts w:ascii="Arial"/>
                <w:b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bottom w:val="single" w:sz="4" w:space="0" w:color="000000"/>
            </w:tcBorders>
          </w:tcPr>
          <w:p w14:paraId="3A17EF20" w14:textId="77777777" w:rsidR="00EE1B4B" w:rsidRPr="00795BE3" w:rsidRDefault="00EE1B4B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serbacakupan</w:t>
            </w:r>
          </w:p>
          <w:p w14:paraId="433D79D0" w14:textId="77777777" w:rsidR="00EE1B4B" w:rsidRPr="00795BE3" w:rsidRDefault="00EE1B4B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informas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fil</w:t>
            </w:r>
          </w:p>
          <w:p w14:paraId="2876FC94" w14:textId="77777777" w:rsidR="00EE1B4B" w:rsidRPr="00795BE3" w:rsidRDefault="00EE1B4B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onsistens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ntara</w:t>
            </w:r>
          </w:p>
          <w:p w14:paraId="77C46F56" w14:textId="77777777" w:rsidR="00EE1B4B" w:rsidRPr="00795BE3" w:rsidRDefault="00EE1B4B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rofil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t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  <w:p w14:paraId="45F03193" w14:textId="77777777" w:rsidR="00EE1B4B" w:rsidRPr="00795BE3" w:rsidRDefault="00EE1B4B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informasi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</w:p>
          <w:p w14:paraId="2AAAADA5" w14:textId="77777777" w:rsidR="00EE1B4B" w:rsidRPr="00795BE3" w:rsidRDefault="00EE1B4B">
            <w:pPr>
              <w:pStyle w:val="TableParagraph"/>
              <w:spacing w:before="11" w:line="179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isampaik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ada</w:t>
            </w:r>
          </w:p>
          <w:p w14:paraId="70D4533A" w14:textId="77777777" w:rsidR="00EE1B4B" w:rsidRPr="00795BE3" w:rsidRDefault="00EE1B4B">
            <w:pPr>
              <w:pStyle w:val="TableParagraph"/>
              <w:spacing w:before="9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asing-masing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riteria,</w:t>
            </w:r>
          </w:p>
          <w:p w14:paraId="1C89D26E" w14:textId="77777777" w:rsidR="00EE1B4B" w:rsidRPr="00795BE3" w:rsidRDefault="00EE1B4B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erta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unjukk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klim</w:t>
            </w:r>
          </w:p>
          <w:p w14:paraId="6E5A9143" w14:textId="77777777" w:rsidR="00EE1B4B" w:rsidRPr="00795BE3" w:rsidRDefault="00EE1B4B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ondusif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tuk</w:t>
            </w:r>
          </w:p>
          <w:p w14:paraId="2383A63C" w14:textId="77777777" w:rsidR="00EE1B4B" w:rsidRPr="00795BE3" w:rsidRDefault="00EE1B4B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gembang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  <w:p w14:paraId="0C8D1F0C" w14:textId="77777777" w:rsidR="00EE1B4B" w:rsidRPr="00795BE3" w:rsidRDefault="00EE1B4B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reputas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baga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ujukan</w:t>
            </w:r>
          </w:p>
          <w:p w14:paraId="5816760A" w14:textId="1CECBB45" w:rsidR="00EE1B4B" w:rsidRPr="00795BE3" w:rsidRDefault="00EE1B4B" w:rsidP="00DD4DF7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idang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ilmuannya.</w:t>
            </w:r>
          </w:p>
        </w:tc>
        <w:tc>
          <w:tcPr>
            <w:tcW w:w="2063" w:type="dxa"/>
            <w:tcBorders>
              <w:bottom w:val="single" w:sz="4" w:space="0" w:color="000000"/>
            </w:tcBorders>
          </w:tcPr>
          <w:p w14:paraId="6562CE31" w14:textId="77777777" w:rsidR="00EE1B4B" w:rsidRPr="00795BE3" w:rsidRDefault="00EE1B4B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rofil UPPS:</w:t>
            </w:r>
          </w:p>
          <w:p w14:paraId="1A8D2158" w14:textId="77777777" w:rsidR="00EE1B4B" w:rsidRPr="00795BE3" w:rsidRDefault="00EE1B4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1)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unjukkan</w:t>
            </w:r>
          </w:p>
          <w:p w14:paraId="3344E3E4" w14:textId="77777777" w:rsidR="00EE1B4B" w:rsidRPr="00795BE3" w:rsidRDefault="00EE1B4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serbacakupan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nformasi</w:t>
            </w:r>
          </w:p>
          <w:p w14:paraId="74E78122" w14:textId="77777777" w:rsidR="00EE1B4B" w:rsidRPr="00795BE3" w:rsidRDefault="00EE1B4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jelas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onsisten</w:t>
            </w:r>
          </w:p>
          <w:p w14:paraId="7051F759" w14:textId="77777777" w:rsidR="00EE1B4B" w:rsidRPr="00795BE3" w:rsidRDefault="00EE1B4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ta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nformasi</w:t>
            </w:r>
          </w:p>
          <w:p w14:paraId="138B173B" w14:textId="77777777" w:rsidR="00EE1B4B" w:rsidRPr="00795BE3" w:rsidRDefault="00EE1B4B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sampaikan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ada</w:t>
            </w:r>
          </w:p>
          <w:p w14:paraId="5A06FCB0" w14:textId="77777777" w:rsidR="00EE1B4B" w:rsidRPr="00795BE3" w:rsidRDefault="00EE1B4B">
            <w:pPr>
              <w:pStyle w:val="TableParagraph"/>
              <w:spacing w:before="9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asing-masing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riteria,</w:t>
            </w:r>
          </w:p>
          <w:p w14:paraId="5918C600" w14:textId="77777777" w:rsidR="00EE1B4B" w:rsidRPr="00795BE3" w:rsidRDefault="00EE1B4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2)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ggambarkan</w:t>
            </w:r>
          </w:p>
          <w:p w14:paraId="2670D494" w14:textId="77777777" w:rsidR="00EE1B4B" w:rsidRPr="00795BE3" w:rsidRDefault="00EE1B4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selarasan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</w:p>
          <w:p w14:paraId="5197FECB" w14:textId="77777777" w:rsidR="00EE1B4B" w:rsidRPr="00795BE3" w:rsidRDefault="00EE1B4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ubstansi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ilmuan</w:t>
            </w:r>
          </w:p>
          <w:p w14:paraId="4F168118" w14:textId="77777777" w:rsidR="00EE1B4B" w:rsidRPr="00795BE3" w:rsidRDefault="00EE1B4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.</w:t>
            </w:r>
          </w:p>
          <w:p w14:paraId="2D635D45" w14:textId="77777777" w:rsidR="00EE1B4B" w:rsidRPr="00795BE3" w:rsidRDefault="00EE1B4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3)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unjukk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klim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</w:p>
          <w:p w14:paraId="0C4D9463" w14:textId="3A685703" w:rsidR="00EE1B4B" w:rsidRPr="00795BE3" w:rsidRDefault="00EE1B4B" w:rsidP="00AD6551">
            <w:pPr>
              <w:pStyle w:val="TableParagraph"/>
              <w:spacing w:line="276" w:lineRule="auto"/>
              <w:ind w:left="105" w:right="2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ondusif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tuk</w:t>
            </w:r>
            <w:r>
              <w:rPr>
                <w:color w:val="000000" w:themeColor="text1"/>
                <w:sz w:val="16"/>
                <w:lang w:val="en-US"/>
              </w:rPr>
              <w:t xml:space="preserve"> p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engembangan </w:t>
            </w:r>
            <w:r w:rsidRPr="00795BE3">
              <w:rPr>
                <w:color w:val="000000" w:themeColor="text1"/>
                <w:sz w:val="16"/>
              </w:rPr>
              <w:t>keilmu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.</w:t>
            </w:r>
          </w:p>
          <w:p w14:paraId="17424D85" w14:textId="77777777" w:rsidR="00EE1B4B" w:rsidRPr="00795BE3" w:rsidRDefault="00EE1B4B" w:rsidP="00AD6551">
            <w:pPr>
              <w:pStyle w:val="TableParagraph"/>
              <w:spacing w:line="276" w:lineRule="auto"/>
              <w:ind w:left="105" w:right="18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4) menunjukkan reputas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bagai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ujukan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idang</w:t>
            </w:r>
          </w:p>
          <w:p w14:paraId="70BB5331" w14:textId="65A49997" w:rsidR="00EE1B4B" w:rsidRPr="00AD6551" w:rsidRDefault="00EE1B4B" w:rsidP="00AD6551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keilmuannya.</w:t>
            </w:r>
          </w:p>
        </w:tc>
        <w:tc>
          <w:tcPr>
            <w:tcW w:w="2191" w:type="dxa"/>
            <w:tcBorders>
              <w:bottom w:val="single" w:sz="4" w:space="0" w:color="000000"/>
            </w:tcBorders>
          </w:tcPr>
          <w:p w14:paraId="61579944" w14:textId="77777777" w:rsidR="00EE1B4B" w:rsidRPr="00795BE3" w:rsidRDefault="00EE1B4B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rofil UPPS:</w:t>
            </w:r>
          </w:p>
          <w:p w14:paraId="789FAC34" w14:textId="77777777" w:rsidR="00EE1B4B" w:rsidRPr="00795BE3" w:rsidRDefault="00EE1B4B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1)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unjukkan</w:t>
            </w:r>
          </w:p>
          <w:p w14:paraId="209E3350" w14:textId="77777777" w:rsidR="00EE1B4B" w:rsidRPr="00795BE3" w:rsidRDefault="00EE1B4B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serbacakupan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nformasi</w:t>
            </w:r>
          </w:p>
          <w:p w14:paraId="7023579B" w14:textId="77777777" w:rsidR="00EE1B4B" w:rsidRPr="00795BE3" w:rsidRDefault="00EE1B4B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jelas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onsisten</w:t>
            </w:r>
          </w:p>
          <w:p w14:paraId="16E4C375" w14:textId="77777777" w:rsidR="00EE1B4B" w:rsidRPr="00795BE3" w:rsidRDefault="00EE1B4B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ta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nformasi</w:t>
            </w:r>
          </w:p>
          <w:p w14:paraId="612B1394" w14:textId="77777777" w:rsidR="00EE1B4B" w:rsidRPr="00795BE3" w:rsidRDefault="00EE1B4B">
            <w:pPr>
              <w:pStyle w:val="TableParagraph"/>
              <w:spacing w:before="11" w:line="179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sampaikan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ada</w:t>
            </w:r>
          </w:p>
          <w:p w14:paraId="4C9AF7D2" w14:textId="77777777" w:rsidR="00EE1B4B" w:rsidRPr="00795BE3" w:rsidRDefault="00EE1B4B">
            <w:pPr>
              <w:pStyle w:val="TableParagraph"/>
              <w:spacing w:before="9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asing-masing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riteria,</w:t>
            </w:r>
          </w:p>
          <w:p w14:paraId="70221212" w14:textId="77777777" w:rsidR="00EE1B4B" w:rsidRPr="00795BE3" w:rsidRDefault="00EE1B4B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2)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ggambarkan</w:t>
            </w:r>
          </w:p>
          <w:p w14:paraId="661C341F" w14:textId="77777777" w:rsidR="00EE1B4B" w:rsidRPr="00795BE3" w:rsidRDefault="00EE1B4B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selarasan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</w:p>
          <w:p w14:paraId="63088591" w14:textId="77777777" w:rsidR="00EE1B4B" w:rsidRPr="00795BE3" w:rsidRDefault="00EE1B4B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ubstansi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ilmuan</w:t>
            </w:r>
          </w:p>
          <w:p w14:paraId="58F8F2A0" w14:textId="77777777" w:rsidR="00EE1B4B" w:rsidRPr="00795BE3" w:rsidRDefault="00EE1B4B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.</w:t>
            </w:r>
          </w:p>
          <w:p w14:paraId="6180D3FE" w14:textId="77777777" w:rsidR="00EE1B4B" w:rsidRPr="00795BE3" w:rsidRDefault="00EE1B4B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3)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unjukk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klim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</w:p>
          <w:p w14:paraId="5D737EC7" w14:textId="4C1CC7BD" w:rsidR="00EE1B4B" w:rsidRPr="00AD6551" w:rsidRDefault="00EE1B4B" w:rsidP="00DD4DF7">
            <w:pPr>
              <w:pStyle w:val="TableParagraph"/>
              <w:spacing w:before="11"/>
              <w:ind w:left="109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kondusif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tuk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pengembangan</w:t>
            </w:r>
            <w:proofErr w:type="spellEnd"/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keilmuan</w:t>
            </w:r>
            <w:proofErr w:type="spellEnd"/>
            <w:r>
              <w:rPr>
                <w:color w:val="000000" w:themeColor="text1"/>
                <w:sz w:val="16"/>
                <w:lang w:val="en-US"/>
              </w:rPr>
              <w:t xml:space="preserve"> program 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studi</w:t>
            </w:r>
            <w:proofErr w:type="spellEnd"/>
            <w:r>
              <w:rPr>
                <w:color w:val="000000" w:themeColor="text1"/>
                <w:sz w:val="16"/>
                <w:lang w:val="en-US"/>
              </w:rPr>
              <w:t>.</w:t>
            </w:r>
          </w:p>
        </w:tc>
        <w:tc>
          <w:tcPr>
            <w:tcW w:w="2129" w:type="dxa"/>
            <w:tcBorders>
              <w:bottom w:val="single" w:sz="4" w:space="0" w:color="000000"/>
            </w:tcBorders>
          </w:tcPr>
          <w:p w14:paraId="0BFAEA2F" w14:textId="77777777" w:rsidR="00EE1B4B" w:rsidRPr="00795BE3" w:rsidRDefault="00EE1B4B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rofil UPPS:</w:t>
            </w:r>
          </w:p>
          <w:p w14:paraId="33F6C99E" w14:textId="77777777" w:rsidR="00EE1B4B" w:rsidRPr="00795BE3" w:rsidRDefault="00EE1B4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1)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unjukkan</w:t>
            </w:r>
          </w:p>
          <w:p w14:paraId="1DA18340" w14:textId="77777777" w:rsidR="00EE1B4B" w:rsidRPr="00795BE3" w:rsidRDefault="00EE1B4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serbacakupan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nformasi</w:t>
            </w:r>
          </w:p>
          <w:p w14:paraId="5834E15A" w14:textId="77777777" w:rsidR="00EE1B4B" w:rsidRPr="00795BE3" w:rsidRDefault="00EE1B4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jelas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ta</w:t>
            </w:r>
          </w:p>
          <w:p w14:paraId="7FB60EE3" w14:textId="77777777" w:rsidR="00EE1B4B" w:rsidRPr="00795BE3" w:rsidRDefault="00EE1B4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nformas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</w:p>
          <w:p w14:paraId="06660877" w14:textId="77777777" w:rsidR="00EE1B4B" w:rsidRPr="00795BE3" w:rsidRDefault="00EE1B4B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isampaik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ada</w:t>
            </w:r>
          </w:p>
          <w:p w14:paraId="135F6339" w14:textId="77777777" w:rsidR="00EE1B4B" w:rsidRPr="00795BE3" w:rsidRDefault="00EE1B4B">
            <w:pPr>
              <w:pStyle w:val="TableParagraph"/>
              <w:spacing w:before="9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asing-masing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riteria,</w:t>
            </w:r>
          </w:p>
          <w:p w14:paraId="4D6E38B4" w14:textId="77777777" w:rsidR="00EE1B4B" w:rsidRPr="00795BE3" w:rsidRDefault="00EE1B4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2)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ggambarkan</w:t>
            </w:r>
          </w:p>
          <w:p w14:paraId="188237AC" w14:textId="77777777" w:rsidR="00EE1B4B" w:rsidRPr="00795BE3" w:rsidRDefault="00EE1B4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selarasan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</w:p>
          <w:p w14:paraId="569E72A3" w14:textId="77777777" w:rsidR="00EE1B4B" w:rsidRPr="00795BE3" w:rsidRDefault="00EE1B4B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ubstansi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ilmuan</w:t>
            </w:r>
          </w:p>
          <w:p w14:paraId="32D37B6D" w14:textId="17A0B70D" w:rsidR="00EE1B4B" w:rsidRPr="00795BE3" w:rsidRDefault="00EE1B4B" w:rsidP="00DD4DF7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5" w:type="dxa"/>
            <w:tcBorders>
              <w:bottom w:val="single" w:sz="4" w:space="0" w:color="000000"/>
            </w:tcBorders>
          </w:tcPr>
          <w:p w14:paraId="444FAB41" w14:textId="77777777" w:rsidR="00EE1B4B" w:rsidRPr="00795BE3" w:rsidRDefault="00EE1B4B">
            <w:pPr>
              <w:pStyle w:val="TableParagraph"/>
              <w:spacing w:before="1" w:line="181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rofil UPPS:</w:t>
            </w:r>
          </w:p>
          <w:p w14:paraId="3F69B81A" w14:textId="77777777" w:rsidR="00EE1B4B" w:rsidRPr="00795BE3" w:rsidRDefault="00EE1B4B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1)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rang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unjukkan</w:t>
            </w:r>
          </w:p>
          <w:p w14:paraId="55C88EF7" w14:textId="77777777" w:rsidR="00EE1B4B" w:rsidRPr="00795BE3" w:rsidRDefault="00EE1B4B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serbacakupan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nformasi</w:t>
            </w:r>
          </w:p>
          <w:p w14:paraId="0A218B8D" w14:textId="77777777" w:rsidR="00EE1B4B" w:rsidRPr="00795BE3" w:rsidRDefault="00EE1B4B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jelas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ta</w:t>
            </w:r>
          </w:p>
          <w:p w14:paraId="43F35054" w14:textId="77777777" w:rsidR="00EE1B4B" w:rsidRPr="00795BE3" w:rsidRDefault="00EE1B4B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nformas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</w:p>
          <w:p w14:paraId="685D7184" w14:textId="77777777" w:rsidR="00EE1B4B" w:rsidRPr="00795BE3" w:rsidRDefault="00EE1B4B">
            <w:pPr>
              <w:pStyle w:val="TableParagraph"/>
              <w:spacing w:before="11" w:line="179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isampaik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ada</w:t>
            </w:r>
          </w:p>
          <w:p w14:paraId="63D8CE56" w14:textId="77777777" w:rsidR="00EE1B4B" w:rsidRPr="00795BE3" w:rsidRDefault="00EE1B4B">
            <w:pPr>
              <w:pStyle w:val="TableParagraph"/>
              <w:spacing w:before="9" w:line="181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asing-masing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riteria,</w:t>
            </w:r>
          </w:p>
          <w:p w14:paraId="0F709CFA" w14:textId="77777777" w:rsidR="00EE1B4B" w:rsidRPr="00795BE3" w:rsidRDefault="00EE1B4B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2)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rang</w:t>
            </w:r>
          </w:p>
          <w:p w14:paraId="6E42CD3A" w14:textId="77777777" w:rsidR="00EE1B4B" w:rsidRPr="00795BE3" w:rsidRDefault="00EE1B4B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enggambarkan</w:t>
            </w:r>
          </w:p>
          <w:p w14:paraId="13C822EF" w14:textId="77777777" w:rsidR="00EE1B4B" w:rsidRPr="00795BE3" w:rsidRDefault="00EE1B4B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selarasan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</w:p>
          <w:p w14:paraId="7FF0DDD9" w14:textId="77777777" w:rsidR="00EE1B4B" w:rsidRPr="00795BE3" w:rsidRDefault="00EE1B4B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ubstansi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ilmuan</w:t>
            </w:r>
          </w:p>
          <w:p w14:paraId="7632C3FC" w14:textId="567BC26B" w:rsidR="00EE1B4B" w:rsidRPr="00795BE3" w:rsidRDefault="00EE1B4B" w:rsidP="00DD4DF7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1985" w:type="dxa"/>
          </w:tcPr>
          <w:p w14:paraId="0B0FF004" w14:textId="77777777" w:rsidR="00EE1B4B" w:rsidRPr="00795BE3" w:rsidRDefault="00EE1B4B">
            <w:pPr>
              <w:pStyle w:val="TableParagraph"/>
              <w:spacing w:before="1" w:line="181" w:lineRule="exact"/>
              <w:ind w:left="10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rofil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PPS tidak</w:t>
            </w:r>
          </w:p>
          <w:p w14:paraId="7D7792CE" w14:textId="77777777" w:rsidR="00EE1B4B" w:rsidRPr="00795BE3" w:rsidRDefault="00EE1B4B">
            <w:pPr>
              <w:pStyle w:val="TableParagraph"/>
              <w:spacing w:before="11" w:line="181" w:lineRule="exact"/>
              <w:ind w:left="10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enunjukkan</w:t>
            </w:r>
          </w:p>
          <w:p w14:paraId="6F47E25E" w14:textId="77777777" w:rsidR="00EE1B4B" w:rsidRPr="00795BE3" w:rsidRDefault="00EE1B4B">
            <w:pPr>
              <w:pStyle w:val="TableParagraph"/>
              <w:spacing w:before="11" w:line="181" w:lineRule="exact"/>
              <w:ind w:left="10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serbacakupan</w:t>
            </w:r>
          </w:p>
          <w:p w14:paraId="33C421F7" w14:textId="77777777" w:rsidR="00EE1B4B" w:rsidRPr="00795BE3" w:rsidRDefault="00EE1B4B">
            <w:pPr>
              <w:pStyle w:val="TableParagraph"/>
              <w:spacing w:before="11" w:line="181" w:lineRule="exact"/>
              <w:ind w:left="10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informas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jelas</w:t>
            </w:r>
          </w:p>
          <w:p w14:paraId="0657D747" w14:textId="77777777" w:rsidR="00EE1B4B" w:rsidRPr="00795BE3" w:rsidRDefault="00EE1B4B">
            <w:pPr>
              <w:pStyle w:val="TableParagraph"/>
              <w:spacing w:before="11" w:line="181" w:lineRule="exact"/>
              <w:ind w:left="10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t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  <w:p w14:paraId="72EA6A66" w14:textId="77777777" w:rsidR="00EE1B4B" w:rsidRPr="00795BE3" w:rsidRDefault="00EE1B4B">
            <w:pPr>
              <w:pStyle w:val="TableParagraph"/>
              <w:spacing w:before="11" w:line="179" w:lineRule="exact"/>
              <w:ind w:left="10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informasi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</w:p>
          <w:p w14:paraId="2600C052" w14:textId="77777777" w:rsidR="00EE1B4B" w:rsidRPr="00795BE3" w:rsidRDefault="00EE1B4B">
            <w:pPr>
              <w:pStyle w:val="TableParagraph"/>
              <w:spacing w:before="9" w:line="181" w:lineRule="exact"/>
              <w:ind w:left="10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isampaik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ada</w:t>
            </w:r>
          </w:p>
          <w:p w14:paraId="6970A5C9" w14:textId="77777777" w:rsidR="00EE1B4B" w:rsidRPr="00795BE3" w:rsidRDefault="00EE1B4B" w:rsidP="00DD4DF7">
            <w:pPr>
              <w:pStyle w:val="TableParagraph"/>
              <w:spacing w:before="11" w:line="181" w:lineRule="exact"/>
              <w:ind w:left="10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asing-masing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riteria.</w:t>
            </w:r>
          </w:p>
          <w:p w14:paraId="219507C2" w14:textId="77777777" w:rsidR="00EE1B4B" w:rsidRDefault="00EE1B4B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  <w:p w14:paraId="6D575AFE" w14:textId="77777777" w:rsidR="00EE1B4B" w:rsidRPr="00BE6546" w:rsidRDefault="00EE1B4B" w:rsidP="00BE6546"/>
          <w:p w14:paraId="4B4AA0FC" w14:textId="77777777" w:rsidR="00EE1B4B" w:rsidRPr="00BE6546" w:rsidRDefault="00EE1B4B" w:rsidP="00BE6546"/>
          <w:p w14:paraId="14958E04" w14:textId="05DEC79C" w:rsidR="00EE1B4B" w:rsidRPr="00795BE3" w:rsidRDefault="00EE1B4B" w:rsidP="00BE6546">
            <w:pPr>
              <w:jc w:val="right"/>
              <w:rPr>
                <w:color w:val="000000" w:themeColor="text1"/>
                <w:sz w:val="16"/>
              </w:rPr>
            </w:pPr>
          </w:p>
        </w:tc>
      </w:tr>
      <w:tr w:rsidR="0077068A" w:rsidRPr="00795BE3" w14:paraId="76630988" w14:textId="77777777" w:rsidTr="002837AA">
        <w:trPr>
          <w:trHeight w:val="557"/>
        </w:trPr>
        <w:tc>
          <w:tcPr>
            <w:tcW w:w="564" w:type="dxa"/>
          </w:tcPr>
          <w:p w14:paraId="711CC59E" w14:textId="77777777" w:rsidR="0077068A" w:rsidRPr="00795BE3" w:rsidRDefault="00145ED4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</w:tcPr>
          <w:p w14:paraId="77D62319" w14:textId="77777777" w:rsidR="0077068A" w:rsidRPr="00795BE3" w:rsidRDefault="00145ED4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6D0D7B14" w14:textId="77777777" w:rsidR="0077068A" w:rsidRPr="00795BE3" w:rsidRDefault="00145ED4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063" w:type="dxa"/>
          </w:tcPr>
          <w:p w14:paraId="393797FD" w14:textId="77777777" w:rsidR="0077068A" w:rsidRPr="00795BE3" w:rsidRDefault="00145ED4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91" w:type="dxa"/>
          </w:tcPr>
          <w:p w14:paraId="24CEAA24" w14:textId="77777777" w:rsidR="0077068A" w:rsidRPr="00795BE3" w:rsidRDefault="00145ED4">
            <w:pPr>
              <w:pStyle w:val="TableParagraph"/>
              <w:spacing w:before="162"/>
              <w:ind w:left="8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2761E9C4" w14:textId="77777777" w:rsidR="0077068A" w:rsidRPr="00795BE3" w:rsidRDefault="00145ED4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7251D100" w14:textId="77777777" w:rsidR="0077068A" w:rsidRPr="00795BE3" w:rsidRDefault="00145ED4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5" w:type="dxa"/>
          </w:tcPr>
          <w:p w14:paraId="47CBF42C" w14:textId="77777777" w:rsidR="0077068A" w:rsidRPr="00795BE3" w:rsidRDefault="00145ED4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AD6551" w:rsidRPr="00795BE3" w14:paraId="23A1F13A" w14:textId="77777777" w:rsidTr="002837AA">
        <w:trPr>
          <w:trHeight w:val="201"/>
        </w:trPr>
        <w:tc>
          <w:tcPr>
            <w:tcW w:w="564" w:type="dxa"/>
            <w:tcBorders>
              <w:bottom w:val="nil"/>
            </w:tcBorders>
          </w:tcPr>
          <w:p w14:paraId="50AB5F1C" w14:textId="77777777" w:rsidR="00AD6551" w:rsidRPr="00795BE3" w:rsidRDefault="00AD6551" w:rsidP="00A20DEE">
            <w:pPr>
              <w:pStyle w:val="TableParagraph"/>
              <w:spacing w:before="1" w:line="181" w:lineRule="exact"/>
              <w:ind w:left="12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w w:val="99"/>
                <w:sz w:val="16"/>
              </w:rPr>
              <w:t>3</w:t>
            </w:r>
          </w:p>
        </w:tc>
        <w:tc>
          <w:tcPr>
            <w:tcW w:w="1561" w:type="dxa"/>
            <w:tcBorders>
              <w:bottom w:val="nil"/>
            </w:tcBorders>
            <w:vAlign w:val="center"/>
          </w:tcPr>
          <w:p w14:paraId="2514CABD" w14:textId="77777777" w:rsidR="00AD6551" w:rsidRPr="00AD6551" w:rsidRDefault="00AD6551" w:rsidP="00AD6551">
            <w:pPr>
              <w:pStyle w:val="TableParagraph"/>
              <w:spacing w:before="8"/>
              <w:ind w:left="114"/>
              <w:rPr>
                <w:bCs/>
                <w:color w:val="000000" w:themeColor="text1"/>
                <w:sz w:val="16"/>
                <w:szCs w:val="16"/>
                <w:lang w:val="en-US"/>
              </w:rPr>
            </w:pPr>
            <w:r w:rsidRPr="00AD6551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C.   </w:t>
            </w:r>
            <w:proofErr w:type="spellStart"/>
            <w:r w:rsidRPr="00AD6551">
              <w:rPr>
                <w:bCs/>
                <w:color w:val="000000" w:themeColor="text1"/>
                <w:sz w:val="16"/>
                <w:szCs w:val="16"/>
                <w:lang w:val="en-US"/>
              </w:rPr>
              <w:t>Kriteria</w:t>
            </w:r>
            <w:proofErr w:type="spellEnd"/>
            <w:r w:rsidRPr="00AD6551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</w:t>
            </w:r>
          </w:p>
          <w:p w14:paraId="29B2782C" w14:textId="77777777" w:rsidR="00AD6551" w:rsidRPr="00AD6551" w:rsidRDefault="00AD6551" w:rsidP="00AD6551">
            <w:pPr>
              <w:pStyle w:val="TableParagraph"/>
              <w:spacing w:before="8"/>
              <w:ind w:left="114"/>
              <w:rPr>
                <w:bCs/>
                <w:color w:val="000000" w:themeColor="text1"/>
                <w:sz w:val="16"/>
                <w:szCs w:val="16"/>
                <w:lang w:val="en-US"/>
              </w:rPr>
            </w:pPr>
            <w:r w:rsidRPr="00AD6551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C.1.   </w:t>
            </w:r>
            <w:proofErr w:type="spellStart"/>
            <w:r w:rsidRPr="00AD6551">
              <w:rPr>
                <w:bCs/>
                <w:color w:val="000000" w:themeColor="text1"/>
                <w:sz w:val="16"/>
                <w:szCs w:val="16"/>
                <w:lang w:val="en-US"/>
              </w:rPr>
              <w:t>Visi</w:t>
            </w:r>
            <w:proofErr w:type="spellEnd"/>
            <w:r w:rsidRPr="00AD6551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, </w:t>
            </w:r>
            <w:proofErr w:type="spellStart"/>
            <w:r w:rsidRPr="00AD6551">
              <w:rPr>
                <w:bCs/>
                <w:color w:val="000000" w:themeColor="text1"/>
                <w:sz w:val="16"/>
                <w:szCs w:val="16"/>
                <w:lang w:val="en-US"/>
              </w:rPr>
              <w:t>Misi</w:t>
            </w:r>
            <w:proofErr w:type="spellEnd"/>
            <w:r w:rsidRPr="00AD6551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, </w:t>
            </w:r>
            <w:proofErr w:type="spellStart"/>
            <w:r w:rsidRPr="00AD6551">
              <w:rPr>
                <w:bCs/>
                <w:color w:val="000000" w:themeColor="text1"/>
                <w:sz w:val="16"/>
                <w:szCs w:val="16"/>
                <w:lang w:val="en-US"/>
              </w:rPr>
              <w:t>Tujuan</w:t>
            </w:r>
            <w:proofErr w:type="spellEnd"/>
            <w:r w:rsidRPr="00AD6551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dan Strategi</w:t>
            </w:r>
          </w:p>
          <w:p w14:paraId="596CA7A9" w14:textId="3EB8FCB6" w:rsidR="00AD6551" w:rsidRPr="00A20DEE" w:rsidRDefault="00AD6551" w:rsidP="00AD6551">
            <w:pPr>
              <w:pStyle w:val="TableParagraph"/>
              <w:spacing w:before="1" w:line="181" w:lineRule="exact"/>
              <w:ind w:left="114"/>
              <w:rPr>
                <w:rFonts w:ascii="Arial"/>
                <w:bCs/>
                <w:color w:val="000000" w:themeColor="text1"/>
                <w:sz w:val="16"/>
                <w:szCs w:val="16"/>
              </w:rPr>
            </w:pPr>
            <w:r w:rsidRPr="00AD6551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C.1.4. </w:t>
            </w:r>
            <w:proofErr w:type="spellStart"/>
            <w:r w:rsidRPr="00AD6551">
              <w:rPr>
                <w:bCs/>
                <w:color w:val="000000" w:themeColor="text1"/>
                <w:sz w:val="16"/>
                <w:szCs w:val="16"/>
                <w:lang w:val="en-US"/>
              </w:rPr>
              <w:t>Indikator</w:t>
            </w:r>
            <w:proofErr w:type="spellEnd"/>
            <w:r w:rsidRPr="00AD6551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Kinerja Utama</w:t>
            </w:r>
          </w:p>
        </w:tc>
        <w:tc>
          <w:tcPr>
            <w:tcW w:w="1985" w:type="dxa"/>
            <w:vMerge w:val="restart"/>
          </w:tcPr>
          <w:p w14:paraId="612758B5" w14:textId="77777777" w:rsidR="00AD6551" w:rsidRPr="00795BE3" w:rsidRDefault="00AD6551" w:rsidP="00A20DEE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sesuai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Visi,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isi,</w:t>
            </w:r>
          </w:p>
          <w:p w14:paraId="3D831329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ujuan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rategi</w:t>
            </w:r>
          </w:p>
          <w:p w14:paraId="6882EBF3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(VMTS)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it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elola</w:t>
            </w:r>
          </w:p>
          <w:p w14:paraId="01A2C43D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UPPS)</w:t>
            </w:r>
          </w:p>
          <w:p w14:paraId="5C4F0E68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erhadap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VMTS</w:t>
            </w:r>
          </w:p>
          <w:p w14:paraId="5FE8991A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rguru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ngg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PT)</w:t>
            </w:r>
          </w:p>
          <w:p w14:paraId="79466045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vis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ilmuan</w:t>
            </w:r>
          </w:p>
          <w:p w14:paraId="1BE83180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PS)</w:t>
            </w:r>
          </w:p>
          <w:p w14:paraId="3868ED37" w14:textId="35BFCDD9" w:rsidR="00AD6551" w:rsidRPr="00795BE3" w:rsidRDefault="00AD6551" w:rsidP="00A20DEE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kelolanya.</w:t>
            </w:r>
          </w:p>
        </w:tc>
        <w:tc>
          <w:tcPr>
            <w:tcW w:w="2063" w:type="dxa"/>
            <w:vMerge w:val="restart"/>
          </w:tcPr>
          <w:p w14:paraId="1C49A11F" w14:textId="77777777" w:rsidR="00EE1B4B" w:rsidRPr="00795BE3" w:rsidRDefault="00EE1B4B" w:rsidP="00EE1B4B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iliki:</w:t>
            </w:r>
          </w:p>
          <w:p w14:paraId="4B46AD3F" w14:textId="090EADCE" w:rsidR="00AD6551" w:rsidRPr="00795BE3" w:rsidRDefault="00AD6551" w:rsidP="00A20DEE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1)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vis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cerminkan</w:t>
            </w:r>
          </w:p>
          <w:p w14:paraId="7171394D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vis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rguru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ngg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  <w:p w14:paraId="1FB04300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emayungi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vis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ilmuan</w:t>
            </w:r>
          </w:p>
          <w:p w14:paraId="48070C93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erkait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unik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</w:p>
          <w:p w14:paraId="517A385F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tud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rt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dukung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ta</w:t>
            </w:r>
          </w:p>
          <w:p w14:paraId="58D16D9A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implementasi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</w:p>
          <w:p w14:paraId="756685A8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onsisten,</w:t>
            </w:r>
          </w:p>
          <w:p w14:paraId="792280A1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2)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isi,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ujuan,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  <w:p w14:paraId="3BAD9168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trateg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arah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  <w:p w14:paraId="0CB0126F" w14:textId="77777777" w:rsidR="00AD6551" w:rsidRPr="00795BE3" w:rsidRDefault="00AD6551" w:rsidP="00A20DEE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bersinerji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isi,</w:t>
            </w:r>
          </w:p>
          <w:p w14:paraId="59BFE305" w14:textId="77777777" w:rsidR="00AD6551" w:rsidRPr="00795BE3" w:rsidRDefault="00AD6551" w:rsidP="00A20DEE">
            <w:pPr>
              <w:pStyle w:val="TableParagraph"/>
              <w:spacing w:before="9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ujuan,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rategi</w:t>
            </w:r>
          </w:p>
          <w:p w14:paraId="31752796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rguru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nggi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rta</w:t>
            </w:r>
          </w:p>
          <w:p w14:paraId="767C6720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endukung</w:t>
            </w:r>
          </w:p>
          <w:p w14:paraId="1D8D3B53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gembangan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</w:p>
          <w:p w14:paraId="4E29AD01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tud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ta</w:t>
            </w:r>
          </w:p>
          <w:p w14:paraId="2FDECEA4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implementasi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</w:p>
          <w:p w14:paraId="2C612342" w14:textId="11AA23CD" w:rsidR="00AD6551" w:rsidRPr="00795BE3" w:rsidRDefault="00AD6551" w:rsidP="00A20DEE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2191" w:type="dxa"/>
            <w:vMerge w:val="restart"/>
          </w:tcPr>
          <w:p w14:paraId="1B9B1E3F" w14:textId="77777777" w:rsidR="00AD6551" w:rsidRPr="00795BE3" w:rsidRDefault="00AD6551" w:rsidP="00A20DEE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iliki:</w:t>
            </w:r>
          </w:p>
          <w:p w14:paraId="28E418D3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1)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vis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cerminkan</w:t>
            </w:r>
          </w:p>
          <w:p w14:paraId="51992A7F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vis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rguru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ngg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  <w:p w14:paraId="7C002DCA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emayungi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vis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ilmuan</w:t>
            </w:r>
          </w:p>
          <w:p w14:paraId="2DE98E8D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erkait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unik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</w:p>
          <w:p w14:paraId="740E8DE9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tudi,</w:t>
            </w:r>
          </w:p>
          <w:p w14:paraId="6D6729EA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2)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isi,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ujuan,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  <w:p w14:paraId="29BFE308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trateg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arah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  <w:p w14:paraId="41756879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bersinerji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isi,</w:t>
            </w:r>
          </w:p>
          <w:p w14:paraId="5035B722" w14:textId="77777777" w:rsidR="00AD6551" w:rsidRPr="00795BE3" w:rsidRDefault="00AD6551" w:rsidP="00A20DEE">
            <w:pPr>
              <w:pStyle w:val="TableParagraph"/>
              <w:spacing w:before="11" w:line="179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ujuan,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rategi</w:t>
            </w:r>
          </w:p>
          <w:p w14:paraId="37BF70A3" w14:textId="77777777" w:rsidR="00AD6551" w:rsidRPr="00795BE3" w:rsidRDefault="00AD6551" w:rsidP="00A20DEE">
            <w:pPr>
              <w:pStyle w:val="TableParagraph"/>
              <w:spacing w:before="9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rguru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nggi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rta</w:t>
            </w:r>
          </w:p>
          <w:p w14:paraId="4650FC86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endukung</w:t>
            </w:r>
          </w:p>
          <w:p w14:paraId="2BF47C52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gembangan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</w:p>
          <w:p w14:paraId="2592715F" w14:textId="5D520EE2" w:rsidR="00AD6551" w:rsidRPr="00795BE3" w:rsidRDefault="00AD6551" w:rsidP="00A20DEE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9" w:type="dxa"/>
            <w:vMerge w:val="restart"/>
          </w:tcPr>
          <w:p w14:paraId="4BD50568" w14:textId="77777777" w:rsidR="00AD6551" w:rsidRPr="00795BE3" w:rsidRDefault="00AD6551" w:rsidP="00A20DEE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iliki:</w:t>
            </w:r>
          </w:p>
          <w:p w14:paraId="463D54C7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1)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vis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cerminkan</w:t>
            </w:r>
          </w:p>
          <w:p w14:paraId="39EA22A5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vis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rguru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ngg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  <w:p w14:paraId="663FF14D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emayungi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vis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ilmuan</w:t>
            </w:r>
          </w:p>
          <w:p w14:paraId="3E18FD40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erkait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,</w:t>
            </w:r>
          </w:p>
          <w:p w14:paraId="5FB857C4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2)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isi,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ujuan,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  <w:p w14:paraId="3E0BDA09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trateg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arah</w:t>
            </w:r>
          </w:p>
          <w:p w14:paraId="67B87152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isi,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ujuan,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  <w:p w14:paraId="29E03FC4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trategi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rguruan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nggi</w:t>
            </w:r>
          </w:p>
          <w:p w14:paraId="1AFB080A" w14:textId="77777777" w:rsidR="00AD6551" w:rsidRPr="00795BE3" w:rsidRDefault="00AD6551" w:rsidP="00A20DEE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erta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dukung</w:t>
            </w:r>
          </w:p>
          <w:p w14:paraId="2B702633" w14:textId="77777777" w:rsidR="00AD6551" w:rsidRPr="00795BE3" w:rsidRDefault="00AD6551" w:rsidP="00A20DEE">
            <w:pPr>
              <w:pStyle w:val="TableParagraph"/>
              <w:spacing w:before="9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gembangan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</w:p>
          <w:p w14:paraId="7E140D8B" w14:textId="08763FB5" w:rsidR="00AD6551" w:rsidRPr="00795BE3" w:rsidRDefault="00AD6551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5" w:type="dxa"/>
            <w:vMerge w:val="restart"/>
          </w:tcPr>
          <w:p w14:paraId="466E3C9B" w14:textId="77777777" w:rsidR="00AD6551" w:rsidRPr="00795BE3" w:rsidRDefault="00AD6551" w:rsidP="00A20DEE">
            <w:pPr>
              <w:pStyle w:val="TableParagraph"/>
              <w:spacing w:before="1" w:line="181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iliki:</w:t>
            </w:r>
          </w:p>
          <w:p w14:paraId="0E17EB77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1)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vis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cerminkan</w:t>
            </w:r>
          </w:p>
          <w:p w14:paraId="46B0EFF3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vis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rguru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nggi</w:t>
            </w:r>
          </w:p>
          <w:p w14:paraId="0CF20E34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namu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ayungi</w:t>
            </w:r>
          </w:p>
          <w:p w14:paraId="3D179AF6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vis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ilmu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kait</w:t>
            </w:r>
          </w:p>
          <w:p w14:paraId="4DA0A070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,</w:t>
            </w:r>
          </w:p>
          <w:p w14:paraId="2637D70F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2)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isi,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ujuan,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  <w:p w14:paraId="47422348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trateg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rang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arah</w:t>
            </w:r>
          </w:p>
          <w:p w14:paraId="4F5049E9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isi,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ujuan</w:t>
            </w:r>
          </w:p>
          <w:p w14:paraId="563057CB" w14:textId="77777777" w:rsidR="00AD6551" w:rsidRPr="00795BE3" w:rsidRDefault="00AD6551" w:rsidP="00A20DEE">
            <w:pPr>
              <w:pStyle w:val="TableParagraph"/>
              <w:spacing w:before="11" w:line="179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asaran,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rategi</w:t>
            </w:r>
          </w:p>
          <w:p w14:paraId="17A4F305" w14:textId="77777777" w:rsidR="00AD6551" w:rsidRPr="00795BE3" w:rsidRDefault="00AD6551" w:rsidP="00A20DEE">
            <w:pPr>
              <w:pStyle w:val="TableParagraph"/>
              <w:spacing w:before="9" w:line="181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rguru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nggi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rta</w:t>
            </w:r>
          </w:p>
          <w:p w14:paraId="2E0BCC5A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urang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dukung</w:t>
            </w:r>
          </w:p>
          <w:p w14:paraId="15AB61C1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gembangan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</w:p>
          <w:p w14:paraId="62588B00" w14:textId="6AD1E068" w:rsidR="00AD6551" w:rsidRPr="00795BE3" w:rsidRDefault="00AD6551" w:rsidP="00A20DEE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1985" w:type="dxa"/>
            <w:vMerge w:val="restart"/>
          </w:tcPr>
          <w:p w14:paraId="6DD48847" w14:textId="77777777" w:rsidR="00AD6551" w:rsidRPr="00795BE3" w:rsidRDefault="00AD6551" w:rsidP="00A20DEE">
            <w:pPr>
              <w:pStyle w:val="TableParagraph"/>
              <w:spacing w:before="1" w:line="181" w:lineRule="exact"/>
              <w:ind w:left="10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ilik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isi,</w:t>
            </w:r>
          </w:p>
          <w:p w14:paraId="0D7CFD03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ujuan,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rateg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</w:p>
          <w:p w14:paraId="0F032141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kait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</w:p>
          <w:p w14:paraId="061F60D5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trateg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rguru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nggi</w:t>
            </w:r>
          </w:p>
          <w:p w14:paraId="7CD270EA" w14:textId="77777777" w:rsidR="00AD6551" w:rsidRPr="00795BE3" w:rsidRDefault="00AD6551" w:rsidP="00A20DEE">
            <w:pPr>
              <w:pStyle w:val="TableParagraph"/>
              <w:spacing w:before="11" w:line="181" w:lineRule="exact"/>
              <w:ind w:left="10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embangan</w:t>
            </w:r>
          </w:p>
          <w:p w14:paraId="79D9626D" w14:textId="3042C149" w:rsidR="00AD6551" w:rsidRPr="00795BE3" w:rsidRDefault="00AD6551" w:rsidP="00A20DEE">
            <w:pPr>
              <w:pStyle w:val="TableParagraph"/>
              <w:spacing w:before="11" w:line="181" w:lineRule="exact"/>
              <w:ind w:left="10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.</w:t>
            </w:r>
          </w:p>
        </w:tc>
      </w:tr>
      <w:tr w:rsidR="00AD6551" w:rsidRPr="00795BE3" w14:paraId="29915F4F" w14:textId="77777777" w:rsidTr="002837AA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16AFFAD7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7836C97E" w14:textId="32263305" w:rsidR="00AD6551" w:rsidRPr="00795BE3" w:rsidRDefault="00AD6551" w:rsidP="00A20DEE">
            <w:pPr>
              <w:pStyle w:val="TableParagraph"/>
              <w:spacing w:before="11" w:line="181" w:lineRule="exact"/>
              <w:ind w:left="106"/>
              <w:rPr>
                <w:rFonts w:ascii="Arial"/>
                <w:b/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68DCDA3C" w14:textId="7440486C" w:rsidR="00AD6551" w:rsidRPr="00795BE3" w:rsidRDefault="00AD6551" w:rsidP="00A20DEE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063" w:type="dxa"/>
            <w:vMerge/>
          </w:tcPr>
          <w:p w14:paraId="7BAD2C8D" w14:textId="214ABD23" w:rsidR="00AD6551" w:rsidRPr="00795BE3" w:rsidRDefault="00AD6551" w:rsidP="00A20DEE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91" w:type="dxa"/>
            <w:vMerge/>
          </w:tcPr>
          <w:p w14:paraId="3D93079F" w14:textId="58359B7E" w:rsidR="00AD6551" w:rsidRPr="00795BE3" w:rsidRDefault="00AD6551" w:rsidP="00A20DEE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  <w:vMerge/>
          </w:tcPr>
          <w:p w14:paraId="4C9835E7" w14:textId="368C9FA3" w:rsidR="00AD6551" w:rsidRPr="00795BE3" w:rsidRDefault="00AD6551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0658C247" w14:textId="27536C4B" w:rsidR="00AD6551" w:rsidRPr="00795BE3" w:rsidRDefault="00AD6551" w:rsidP="00A20DEE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1621CBBA" w14:textId="6BEFE942" w:rsidR="00AD6551" w:rsidRPr="00795BE3" w:rsidRDefault="00AD6551" w:rsidP="00A20DEE">
            <w:pPr>
              <w:pStyle w:val="TableParagraph"/>
              <w:spacing w:before="11" w:line="181" w:lineRule="exact"/>
              <w:ind w:left="103"/>
              <w:rPr>
                <w:color w:val="000000" w:themeColor="text1"/>
                <w:sz w:val="16"/>
              </w:rPr>
            </w:pPr>
          </w:p>
        </w:tc>
      </w:tr>
      <w:tr w:rsidR="00AD6551" w:rsidRPr="00795BE3" w14:paraId="7FF391A0" w14:textId="77777777" w:rsidTr="002837AA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49023124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74240AF1" w14:textId="7E802659" w:rsidR="00AD6551" w:rsidRPr="00795BE3" w:rsidRDefault="00AD6551" w:rsidP="00A20DEE">
            <w:pPr>
              <w:pStyle w:val="TableParagraph"/>
              <w:spacing w:before="11" w:line="181" w:lineRule="exact"/>
              <w:ind w:left="106"/>
              <w:rPr>
                <w:rFonts w:ascii="Arial"/>
                <w:b/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25C4A9BA" w14:textId="168FA801" w:rsidR="00AD6551" w:rsidRPr="00795BE3" w:rsidRDefault="00AD6551" w:rsidP="00A20DEE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063" w:type="dxa"/>
            <w:vMerge/>
          </w:tcPr>
          <w:p w14:paraId="04B006E3" w14:textId="2DA372E6" w:rsidR="00AD6551" w:rsidRPr="00795BE3" w:rsidRDefault="00AD6551" w:rsidP="00A20DEE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91" w:type="dxa"/>
            <w:vMerge/>
          </w:tcPr>
          <w:p w14:paraId="7004DC6C" w14:textId="7304BAE1" w:rsidR="00AD6551" w:rsidRPr="00795BE3" w:rsidRDefault="00AD6551" w:rsidP="00A20DEE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  <w:vMerge/>
          </w:tcPr>
          <w:p w14:paraId="058910A7" w14:textId="2471B765" w:rsidR="00AD6551" w:rsidRPr="00795BE3" w:rsidRDefault="00AD6551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76507C0E" w14:textId="3160E738" w:rsidR="00AD6551" w:rsidRPr="00795BE3" w:rsidRDefault="00AD6551" w:rsidP="00A20DEE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08B4176E" w14:textId="09535E6C" w:rsidR="00AD6551" w:rsidRPr="00795BE3" w:rsidRDefault="00AD6551" w:rsidP="00A20DEE">
            <w:pPr>
              <w:pStyle w:val="TableParagraph"/>
              <w:spacing w:before="11" w:line="181" w:lineRule="exact"/>
              <w:ind w:left="103"/>
              <w:rPr>
                <w:color w:val="000000" w:themeColor="text1"/>
                <w:sz w:val="16"/>
              </w:rPr>
            </w:pPr>
          </w:p>
        </w:tc>
      </w:tr>
      <w:tr w:rsidR="00AD6551" w:rsidRPr="00795BE3" w14:paraId="18FC9B12" w14:textId="77777777" w:rsidTr="002837AA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3E26AFF2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D38A476" w14:textId="154C14E1" w:rsidR="00AD6551" w:rsidRPr="00795BE3" w:rsidRDefault="00AD6551" w:rsidP="00A20DEE">
            <w:pPr>
              <w:pStyle w:val="TableParagraph"/>
              <w:spacing w:before="11" w:line="181" w:lineRule="exact"/>
              <w:ind w:left="106"/>
              <w:rPr>
                <w:rFonts w:ascii="Arial"/>
                <w:b/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310A42FF" w14:textId="1A0B8935" w:rsidR="00AD6551" w:rsidRPr="00795BE3" w:rsidRDefault="00AD6551" w:rsidP="00A20DEE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063" w:type="dxa"/>
            <w:vMerge/>
          </w:tcPr>
          <w:p w14:paraId="71B8FB7D" w14:textId="327AD61D" w:rsidR="00AD6551" w:rsidRPr="00795BE3" w:rsidRDefault="00AD6551" w:rsidP="00A20DEE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91" w:type="dxa"/>
            <w:vMerge/>
          </w:tcPr>
          <w:p w14:paraId="6094D5DB" w14:textId="3A59C1E7" w:rsidR="00AD6551" w:rsidRPr="00795BE3" w:rsidRDefault="00AD6551" w:rsidP="00A20DEE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  <w:vMerge/>
          </w:tcPr>
          <w:p w14:paraId="48DD1EAE" w14:textId="6159DF00" w:rsidR="00AD6551" w:rsidRPr="00795BE3" w:rsidRDefault="00AD6551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65EED72B" w14:textId="23C3641A" w:rsidR="00AD6551" w:rsidRPr="00795BE3" w:rsidRDefault="00AD6551" w:rsidP="00A20DEE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16C18449" w14:textId="66280D78" w:rsidR="00AD6551" w:rsidRPr="00795BE3" w:rsidRDefault="00AD6551" w:rsidP="00A20DEE">
            <w:pPr>
              <w:pStyle w:val="TableParagraph"/>
              <w:spacing w:before="11" w:line="181" w:lineRule="exact"/>
              <w:ind w:left="103"/>
              <w:rPr>
                <w:color w:val="000000" w:themeColor="text1"/>
                <w:sz w:val="16"/>
              </w:rPr>
            </w:pPr>
          </w:p>
        </w:tc>
      </w:tr>
      <w:tr w:rsidR="00AD6551" w:rsidRPr="00795BE3" w14:paraId="3723CDF5" w14:textId="77777777" w:rsidTr="002837AA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2DD5BE02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7BE71C9A" w14:textId="22C9A89F" w:rsidR="00AD6551" w:rsidRPr="00795BE3" w:rsidRDefault="00AD6551" w:rsidP="00A20DEE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6C4143E4" w14:textId="0D9FFAE9" w:rsidR="00AD6551" w:rsidRPr="00795BE3" w:rsidRDefault="00AD6551" w:rsidP="00A20DEE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063" w:type="dxa"/>
            <w:vMerge/>
          </w:tcPr>
          <w:p w14:paraId="1ED67D16" w14:textId="217A4DC5" w:rsidR="00AD6551" w:rsidRPr="00795BE3" w:rsidRDefault="00AD6551" w:rsidP="00A20DEE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91" w:type="dxa"/>
            <w:vMerge/>
          </w:tcPr>
          <w:p w14:paraId="25898731" w14:textId="153CCBD4" w:rsidR="00AD6551" w:rsidRPr="00795BE3" w:rsidRDefault="00AD6551" w:rsidP="00A20DEE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  <w:vMerge/>
          </w:tcPr>
          <w:p w14:paraId="2814203E" w14:textId="5DEEE0E4" w:rsidR="00AD6551" w:rsidRPr="00795BE3" w:rsidRDefault="00AD6551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2725C244" w14:textId="4924FD4B" w:rsidR="00AD6551" w:rsidRPr="00795BE3" w:rsidRDefault="00AD6551" w:rsidP="00A20DEE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6E9A7913" w14:textId="56C8126F" w:rsidR="00AD6551" w:rsidRPr="00795BE3" w:rsidRDefault="00AD6551" w:rsidP="00A20DEE">
            <w:pPr>
              <w:pStyle w:val="TableParagraph"/>
              <w:spacing w:before="11" w:line="181" w:lineRule="exact"/>
              <w:ind w:left="103"/>
              <w:rPr>
                <w:color w:val="000000" w:themeColor="text1"/>
                <w:sz w:val="16"/>
              </w:rPr>
            </w:pPr>
          </w:p>
        </w:tc>
      </w:tr>
      <w:tr w:rsidR="00AD6551" w:rsidRPr="00795BE3" w14:paraId="1CC9DB89" w14:textId="77777777" w:rsidTr="002837AA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73A0F3D0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00B65B2B" w14:textId="2D56AE09" w:rsidR="00AD6551" w:rsidRPr="00795BE3" w:rsidRDefault="00AD6551" w:rsidP="00A20DEE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6ED4239C" w14:textId="36A967F7" w:rsidR="00AD6551" w:rsidRPr="00795BE3" w:rsidRDefault="00AD6551" w:rsidP="00A20DEE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063" w:type="dxa"/>
            <w:vMerge/>
          </w:tcPr>
          <w:p w14:paraId="5B671135" w14:textId="1E2E28B6" w:rsidR="00AD6551" w:rsidRPr="00795BE3" w:rsidRDefault="00AD6551" w:rsidP="00A20DEE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91" w:type="dxa"/>
            <w:vMerge/>
          </w:tcPr>
          <w:p w14:paraId="1C0BF519" w14:textId="4FC8970D" w:rsidR="00AD6551" w:rsidRPr="00795BE3" w:rsidRDefault="00AD6551" w:rsidP="00A20DEE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  <w:vMerge/>
          </w:tcPr>
          <w:p w14:paraId="11C68791" w14:textId="6DD70709" w:rsidR="00AD6551" w:rsidRPr="00795BE3" w:rsidRDefault="00AD6551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084B8418" w14:textId="38E0DF66" w:rsidR="00AD6551" w:rsidRPr="00795BE3" w:rsidRDefault="00AD6551" w:rsidP="00A20DEE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54174BF5" w14:textId="0585FEAC" w:rsidR="00AD6551" w:rsidRPr="00795BE3" w:rsidRDefault="00AD6551" w:rsidP="00A20DEE">
            <w:pPr>
              <w:pStyle w:val="TableParagraph"/>
              <w:spacing w:before="11" w:line="181" w:lineRule="exact"/>
              <w:ind w:left="103"/>
              <w:rPr>
                <w:color w:val="000000" w:themeColor="text1"/>
                <w:sz w:val="16"/>
              </w:rPr>
            </w:pPr>
          </w:p>
        </w:tc>
      </w:tr>
      <w:tr w:rsidR="00AD6551" w:rsidRPr="00795BE3" w14:paraId="2996BB9B" w14:textId="77777777" w:rsidTr="002837AA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06F7CEF8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BCBBC69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0207EA74" w14:textId="0BF6D760" w:rsidR="00AD6551" w:rsidRPr="00795BE3" w:rsidRDefault="00AD6551" w:rsidP="00A20DEE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063" w:type="dxa"/>
            <w:vMerge/>
          </w:tcPr>
          <w:p w14:paraId="04BA239C" w14:textId="4F3F221B" w:rsidR="00AD6551" w:rsidRPr="00795BE3" w:rsidRDefault="00AD6551" w:rsidP="00A20DEE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91" w:type="dxa"/>
            <w:vMerge/>
          </w:tcPr>
          <w:p w14:paraId="73F4C561" w14:textId="3DAB294E" w:rsidR="00AD6551" w:rsidRPr="00795BE3" w:rsidRDefault="00AD6551" w:rsidP="00A20DEE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  <w:vMerge/>
          </w:tcPr>
          <w:p w14:paraId="1045036E" w14:textId="0BF14B25" w:rsidR="00AD6551" w:rsidRPr="00795BE3" w:rsidRDefault="00AD6551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42A15E90" w14:textId="458CCA05" w:rsidR="00AD6551" w:rsidRPr="00795BE3" w:rsidRDefault="00AD6551" w:rsidP="00A20DEE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43B59EB7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AD6551" w:rsidRPr="00795BE3" w14:paraId="6D2E19B2" w14:textId="77777777" w:rsidTr="002837AA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16A7FD15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45A4C4F4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5D249291" w14:textId="01E465D4" w:rsidR="00AD6551" w:rsidRPr="00795BE3" w:rsidRDefault="00AD6551" w:rsidP="00A20DEE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063" w:type="dxa"/>
            <w:vMerge/>
          </w:tcPr>
          <w:p w14:paraId="5F179AEB" w14:textId="3CACA1AD" w:rsidR="00AD6551" w:rsidRPr="00795BE3" w:rsidRDefault="00AD6551" w:rsidP="00A20DEE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91" w:type="dxa"/>
            <w:vMerge/>
          </w:tcPr>
          <w:p w14:paraId="279F05D6" w14:textId="0F3A3B56" w:rsidR="00AD6551" w:rsidRPr="00795BE3" w:rsidRDefault="00AD6551" w:rsidP="00A20DEE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  <w:vMerge/>
          </w:tcPr>
          <w:p w14:paraId="1AAF9BC4" w14:textId="471DB774" w:rsidR="00AD6551" w:rsidRPr="00795BE3" w:rsidRDefault="00AD6551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5DF76A72" w14:textId="1C4EC110" w:rsidR="00AD6551" w:rsidRPr="00795BE3" w:rsidRDefault="00AD6551" w:rsidP="00A20DEE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77BB72C0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AD6551" w:rsidRPr="00795BE3" w14:paraId="14B05F09" w14:textId="77777777" w:rsidTr="002837AA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1C9CBBE0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43E03DBE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0CAD72CD" w14:textId="38CD3E0E" w:rsidR="00AD6551" w:rsidRPr="00795BE3" w:rsidRDefault="00AD6551" w:rsidP="00A20DEE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063" w:type="dxa"/>
            <w:vMerge/>
          </w:tcPr>
          <w:p w14:paraId="7519CE9A" w14:textId="391055F1" w:rsidR="00AD6551" w:rsidRPr="00795BE3" w:rsidRDefault="00AD6551" w:rsidP="00A20DEE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91" w:type="dxa"/>
            <w:vMerge/>
          </w:tcPr>
          <w:p w14:paraId="7A17E99F" w14:textId="265D699E" w:rsidR="00AD6551" w:rsidRPr="00795BE3" w:rsidRDefault="00AD6551" w:rsidP="00A20DEE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  <w:vMerge/>
          </w:tcPr>
          <w:p w14:paraId="026A6663" w14:textId="71F63EB4" w:rsidR="00AD6551" w:rsidRPr="00795BE3" w:rsidRDefault="00AD6551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46E68D8D" w14:textId="3688A4B8" w:rsidR="00AD6551" w:rsidRPr="00795BE3" w:rsidRDefault="00AD6551" w:rsidP="00A20DEE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15D12CCD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AD6551" w:rsidRPr="00795BE3" w14:paraId="638131B3" w14:textId="77777777" w:rsidTr="002837AA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4D3A9657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5BA658AD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17A4D338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063" w:type="dxa"/>
            <w:vMerge/>
          </w:tcPr>
          <w:p w14:paraId="2947D42D" w14:textId="0B7E2F88" w:rsidR="00AD6551" w:rsidRPr="00795BE3" w:rsidRDefault="00AD6551" w:rsidP="00A20DEE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91" w:type="dxa"/>
            <w:vMerge/>
          </w:tcPr>
          <w:p w14:paraId="43A38B1A" w14:textId="5F179F7D" w:rsidR="00AD6551" w:rsidRPr="00795BE3" w:rsidRDefault="00AD6551" w:rsidP="00A20DEE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  <w:vMerge/>
          </w:tcPr>
          <w:p w14:paraId="741C4C98" w14:textId="0369413B" w:rsidR="00AD6551" w:rsidRPr="00795BE3" w:rsidRDefault="00AD6551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7CB34F7D" w14:textId="434CF7ED" w:rsidR="00AD6551" w:rsidRPr="00795BE3" w:rsidRDefault="00AD6551" w:rsidP="00A20DEE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05FD5A63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AD6551" w:rsidRPr="00795BE3" w14:paraId="58FBA01C" w14:textId="77777777" w:rsidTr="002837AA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6E5C8088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DBBDFCF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5B85F285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063" w:type="dxa"/>
            <w:vMerge/>
          </w:tcPr>
          <w:p w14:paraId="3CB5CEEE" w14:textId="2DD4A6E3" w:rsidR="00AD6551" w:rsidRPr="00795BE3" w:rsidRDefault="00AD6551" w:rsidP="00A20DEE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91" w:type="dxa"/>
            <w:vMerge/>
          </w:tcPr>
          <w:p w14:paraId="25D0488B" w14:textId="6EDEDF17" w:rsidR="00AD6551" w:rsidRPr="00795BE3" w:rsidRDefault="00AD6551" w:rsidP="00A20DEE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  <w:vMerge/>
          </w:tcPr>
          <w:p w14:paraId="427BCC4B" w14:textId="0D916080" w:rsidR="00AD6551" w:rsidRPr="00795BE3" w:rsidRDefault="00AD6551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2259443F" w14:textId="5C11F1C1" w:rsidR="00AD6551" w:rsidRPr="00795BE3" w:rsidRDefault="00AD6551" w:rsidP="00A20DEE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559BE70C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AD6551" w:rsidRPr="00795BE3" w14:paraId="25DDB818" w14:textId="77777777" w:rsidTr="002837AA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483A2977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7A558528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3DE241F2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063" w:type="dxa"/>
            <w:vMerge/>
          </w:tcPr>
          <w:p w14:paraId="2C08C8D7" w14:textId="0C51152D" w:rsidR="00AD6551" w:rsidRPr="00795BE3" w:rsidRDefault="00AD6551" w:rsidP="00A20DEE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91" w:type="dxa"/>
            <w:vMerge/>
          </w:tcPr>
          <w:p w14:paraId="680DB778" w14:textId="42E6360F" w:rsidR="00AD6551" w:rsidRPr="00795BE3" w:rsidRDefault="00AD6551" w:rsidP="00A20DEE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  <w:vMerge/>
          </w:tcPr>
          <w:p w14:paraId="71446EDA" w14:textId="56217516" w:rsidR="00AD6551" w:rsidRPr="00795BE3" w:rsidRDefault="00AD6551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695D8F7D" w14:textId="5EE07563" w:rsidR="00AD6551" w:rsidRPr="00795BE3" w:rsidRDefault="00AD6551" w:rsidP="00A20DEE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455696A3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AD6551" w:rsidRPr="00795BE3" w14:paraId="7CF8AE6A" w14:textId="77777777" w:rsidTr="002837AA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45EC3222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14C0BC9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2D6CD1CC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063" w:type="dxa"/>
            <w:vMerge/>
          </w:tcPr>
          <w:p w14:paraId="42B9464B" w14:textId="5E25E403" w:rsidR="00AD6551" w:rsidRPr="00795BE3" w:rsidRDefault="00AD6551" w:rsidP="00A20DEE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91" w:type="dxa"/>
            <w:vMerge/>
          </w:tcPr>
          <w:p w14:paraId="58CA7426" w14:textId="521CC545" w:rsidR="00AD6551" w:rsidRPr="00795BE3" w:rsidRDefault="00AD6551" w:rsidP="00A20DEE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  <w:vMerge/>
          </w:tcPr>
          <w:p w14:paraId="69D6CBE4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vMerge/>
          </w:tcPr>
          <w:p w14:paraId="7058CDDB" w14:textId="5CD7F6DB" w:rsidR="00AD6551" w:rsidRPr="00795BE3" w:rsidRDefault="00AD6551" w:rsidP="00A20DEE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19DE3735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AD6551" w:rsidRPr="00795BE3" w14:paraId="34AF011B" w14:textId="77777777" w:rsidTr="002837AA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6B480141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4465186B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756699CF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063" w:type="dxa"/>
            <w:vMerge/>
          </w:tcPr>
          <w:p w14:paraId="7C278B56" w14:textId="667B998B" w:rsidR="00AD6551" w:rsidRPr="00795BE3" w:rsidRDefault="00AD6551" w:rsidP="00A20DEE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91" w:type="dxa"/>
            <w:vMerge/>
          </w:tcPr>
          <w:p w14:paraId="14196D3D" w14:textId="745EACA1" w:rsidR="00AD6551" w:rsidRPr="00795BE3" w:rsidRDefault="00AD6551" w:rsidP="00A20DEE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  <w:vMerge/>
          </w:tcPr>
          <w:p w14:paraId="2E806E8A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vMerge/>
          </w:tcPr>
          <w:p w14:paraId="101D7283" w14:textId="3CDC4B1D" w:rsidR="00AD6551" w:rsidRPr="00795BE3" w:rsidRDefault="00AD6551" w:rsidP="00A20DEE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54BEBEEA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AD6551" w:rsidRPr="00795BE3" w14:paraId="78EE19CB" w14:textId="77777777" w:rsidTr="002837AA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38CA4A71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43969E87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044C73D8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063" w:type="dxa"/>
            <w:vMerge/>
          </w:tcPr>
          <w:p w14:paraId="0404CDEF" w14:textId="1B702A78" w:rsidR="00AD6551" w:rsidRPr="00795BE3" w:rsidRDefault="00AD6551" w:rsidP="00A20DEE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91" w:type="dxa"/>
            <w:vMerge/>
          </w:tcPr>
          <w:p w14:paraId="475D0099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vMerge/>
          </w:tcPr>
          <w:p w14:paraId="55ECBEF4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vMerge/>
          </w:tcPr>
          <w:p w14:paraId="76667A84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54771F06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AD6551" w:rsidRPr="00795BE3" w14:paraId="27805A61" w14:textId="77777777" w:rsidTr="002837AA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6160812C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4E485BB6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48F33014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063" w:type="dxa"/>
            <w:vMerge/>
          </w:tcPr>
          <w:p w14:paraId="34885CBD" w14:textId="75927B7A" w:rsidR="00AD6551" w:rsidRPr="00795BE3" w:rsidRDefault="00AD6551" w:rsidP="00A20DEE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91" w:type="dxa"/>
            <w:vMerge/>
          </w:tcPr>
          <w:p w14:paraId="6E5A8098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vMerge/>
          </w:tcPr>
          <w:p w14:paraId="2104416E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vMerge/>
          </w:tcPr>
          <w:p w14:paraId="3B4ED654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5A812549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AD6551" w:rsidRPr="00795BE3" w14:paraId="416B1CAD" w14:textId="77777777" w:rsidTr="002837AA">
        <w:trPr>
          <w:trHeight w:val="58"/>
        </w:trPr>
        <w:tc>
          <w:tcPr>
            <w:tcW w:w="564" w:type="dxa"/>
            <w:tcBorders>
              <w:top w:val="nil"/>
            </w:tcBorders>
          </w:tcPr>
          <w:p w14:paraId="0218148F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</w:tcBorders>
          </w:tcPr>
          <w:p w14:paraId="70D952D7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5C4BF858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063" w:type="dxa"/>
            <w:vMerge/>
          </w:tcPr>
          <w:p w14:paraId="69832AA6" w14:textId="3DE2FA3C" w:rsidR="00AD6551" w:rsidRPr="00795BE3" w:rsidRDefault="00AD6551" w:rsidP="00A20DEE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91" w:type="dxa"/>
            <w:vMerge/>
          </w:tcPr>
          <w:p w14:paraId="6808049C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vMerge/>
          </w:tcPr>
          <w:p w14:paraId="16A5BA81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vMerge/>
          </w:tcPr>
          <w:p w14:paraId="6EF09491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1E80773D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A20DEE" w:rsidRPr="00795BE3" w14:paraId="47F2D921" w14:textId="77777777" w:rsidTr="002837AA">
        <w:trPr>
          <w:trHeight w:val="196"/>
        </w:trPr>
        <w:tc>
          <w:tcPr>
            <w:tcW w:w="564" w:type="dxa"/>
            <w:tcBorders>
              <w:bottom w:val="nil"/>
            </w:tcBorders>
          </w:tcPr>
          <w:p w14:paraId="4537F78F" w14:textId="77777777" w:rsidR="00A20DEE" w:rsidRPr="00795BE3" w:rsidRDefault="00A20DEE" w:rsidP="00A20DEE">
            <w:pPr>
              <w:pStyle w:val="TableParagraph"/>
              <w:spacing w:before="1" w:line="176" w:lineRule="exact"/>
              <w:ind w:left="12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w w:val="99"/>
                <w:sz w:val="16"/>
              </w:rPr>
              <w:t>4</w:t>
            </w:r>
          </w:p>
        </w:tc>
        <w:tc>
          <w:tcPr>
            <w:tcW w:w="1561" w:type="dxa"/>
            <w:vMerge w:val="restart"/>
          </w:tcPr>
          <w:p w14:paraId="0F20F335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bottom w:val="nil"/>
            </w:tcBorders>
          </w:tcPr>
          <w:p w14:paraId="7E1EEBF3" w14:textId="77777777" w:rsidR="00A20DEE" w:rsidRPr="00795BE3" w:rsidRDefault="00A20DEE" w:rsidP="00A20DEE">
            <w:pPr>
              <w:pStyle w:val="TableParagraph"/>
              <w:spacing w:before="1" w:line="176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ekanisme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063" w:type="dxa"/>
            <w:tcBorders>
              <w:bottom w:val="nil"/>
            </w:tcBorders>
          </w:tcPr>
          <w:p w14:paraId="034ED639" w14:textId="77777777" w:rsidR="00A20DEE" w:rsidRPr="00795BE3" w:rsidRDefault="00A20DEE" w:rsidP="00A20DEE">
            <w:pPr>
              <w:pStyle w:val="TableParagraph"/>
              <w:spacing w:before="1" w:line="176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d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kanisme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</w:t>
            </w:r>
          </w:p>
        </w:tc>
        <w:tc>
          <w:tcPr>
            <w:tcW w:w="2191" w:type="dxa"/>
            <w:tcBorders>
              <w:bottom w:val="nil"/>
            </w:tcBorders>
          </w:tcPr>
          <w:p w14:paraId="027CEF73" w14:textId="77777777" w:rsidR="00A20DEE" w:rsidRPr="00795BE3" w:rsidRDefault="00A20DEE" w:rsidP="00A20DEE">
            <w:pPr>
              <w:pStyle w:val="TableParagraph"/>
              <w:spacing w:before="1" w:line="176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d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kanisme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</w:t>
            </w:r>
          </w:p>
        </w:tc>
        <w:tc>
          <w:tcPr>
            <w:tcW w:w="2129" w:type="dxa"/>
            <w:tcBorders>
              <w:bottom w:val="nil"/>
            </w:tcBorders>
          </w:tcPr>
          <w:p w14:paraId="0DFABEBD" w14:textId="77777777" w:rsidR="00A20DEE" w:rsidRPr="00795BE3" w:rsidRDefault="00A20DEE" w:rsidP="00A20DEE">
            <w:pPr>
              <w:pStyle w:val="TableParagraph"/>
              <w:spacing w:before="1" w:line="176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d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kanisme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</w:t>
            </w:r>
          </w:p>
        </w:tc>
        <w:tc>
          <w:tcPr>
            <w:tcW w:w="2125" w:type="dxa"/>
            <w:tcBorders>
              <w:bottom w:val="nil"/>
            </w:tcBorders>
          </w:tcPr>
          <w:p w14:paraId="6774065C" w14:textId="77777777" w:rsidR="00A20DEE" w:rsidRPr="00795BE3" w:rsidRDefault="00A20DEE" w:rsidP="00A20DEE">
            <w:pPr>
              <w:pStyle w:val="TableParagraph"/>
              <w:spacing w:before="1" w:line="176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d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kanisme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</w:t>
            </w:r>
          </w:p>
        </w:tc>
        <w:tc>
          <w:tcPr>
            <w:tcW w:w="1985" w:type="dxa"/>
            <w:tcBorders>
              <w:bottom w:val="nil"/>
            </w:tcBorders>
          </w:tcPr>
          <w:p w14:paraId="6924E85B" w14:textId="77777777" w:rsidR="00A20DEE" w:rsidRPr="00795BE3" w:rsidRDefault="00A20DEE" w:rsidP="00A20DEE">
            <w:pPr>
              <w:pStyle w:val="TableParagraph"/>
              <w:spacing w:before="1" w:line="176" w:lineRule="exact"/>
              <w:ind w:left="10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kanisme</w:t>
            </w:r>
          </w:p>
        </w:tc>
      </w:tr>
      <w:tr w:rsidR="00A20DEE" w:rsidRPr="00795BE3" w14:paraId="256588B6" w14:textId="77777777" w:rsidTr="002837AA">
        <w:trPr>
          <w:trHeight w:val="202"/>
        </w:trPr>
        <w:tc>
          <w:tcPr>
            <w:tcW w:w="564" w:type="dxa"/>
            <w:tcBorders>
              <w:top w:val="nil"/>
              <w:bottom w:val="nil"/>
            </w:tcBorders>
          </w:tcPr>
          <w:p w14:paraId="4A809A4F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42ACA1F0" w14:textId="77777777" w:rsidR="00A20DEE" w:rsidRPr="00795BE3" w:rsidRDefault="00A20DEE" w:rsidP="00A20DEE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3CD5AD6" w14:textId="77777777" w:rsidR="00A20DEE" w:rsidRPr="00795BE3" w:rsidRDefault="00A20DEE" w:rsidP="00A20DEE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terlibatan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angku</w:t>
            </w:r>
          </w:p>
        </w:tc>
        <w:tc>
          <w:tcPr>
            <w:tcW w:w="2063" w:type="dxa"/>
            <w:tcBorders>
              <w:top w:val="nil"/>
              <w:bottom w:val="nil"/>
            </w:tcBorders>
          </w:tcPr>
          <w:p w14:paraId="2822BE1A" w14:textId="77777777" w:rsidR="00A20DEE" w:rsidRPr="00795BE3" w:rsidRDefault="00A20DEE" w:rsidP="00A20DEE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yusun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91" w:type="dxa"/>
            <w:tcBorders>
              <w:top w:val="nil"/>
              <w:bottom w:val="nil"/>
            </w:tcBorders>
          </w:tcPr>
          <w:p w14:paraId="57E3B6BF" w14:textId="77777777" w:rsidR="00A20DEE" w:rsidRPr="00795BE3" w:rsidRDefault="00A20DEE" w:rsidP="00A20DEE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yusun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55E6AC48" w14:textId="77777777" w:rsidR="00A20DEE" w:rsidRPr="00795BE3" w:rsidRDefault="00A20DEE" w:rsidP="00A20DEE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yusun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D6C1968" w14:textId="77777777" w:rsidR="00A20DEE" w:rsidRPr="00795BE3" w:rsidRDefault="00A20DEE" w:rsidP="00A20DEE">
            <w:pPr>
              <w:pStyle w:val="TableParagraph"/>
              <w:spacing w:before="6" w:line="176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yusun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071756B1" w14:textId="77777777" w:rsidR="00A20DEE" w:rsidRPr="00795BE3" w:rsidRDefault="00A20DEE" w:rsidP="00A20DEE">
            <w:pPr>
              <w:pStyle w:val="TableParagraph"/>
              <w:spacing w:before="6" w:line="176" w:lineRule="exact"/>
              <w:ind w:left="10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alam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yusun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</w:tc>
      </w:tr>
      <w:tr w:rsidR="00A20DEE" w:rsidRPr="00795BE3" w14:paraId="219F7C4A" w14:textId="77777777" w:rsidTr="002837AA">
        <w:trPr>
          <w:trHeight w:val="202"/>
        </w:trPr>
        <w:tc>
          <w:tcPr>
            <w:tcW w:w="564" w:type="dxa"/>
            <w:tcBorders>
              <w:top w:val="nil"/>
              <w:bottom w:val="nil"/>
            </w:tcBorders>
          </w:tcPr>
          <w:p w14:paraId="433A81BD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368FFE69" w14:textId="77777777" w:rsidR="00A20DEE" w:rsidRPr="00795BE3" w:rsidRDefault="00A20DEE" w:rsidP="00A20DEE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D1FD850" w14:textId="77777777" w:rsidR="00A20DEE" w:rsidRPr="00795BE3" w:rsidRDefault="00A20DEE" w:rsidP="00A20DEE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penting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</w:t>
            </w:r>
          </w:p>
        </w:tc>
        <w:tc>
          <w:tcPr>
            <w:tcW w:w="2063" w:type="dxa"/>
            <w:tcBorders>
              <w:top w:val="nil"/>
              <w:bottom w:val="nil"/>
            </w:tcBorders>
          </w:tcPr>
          <w:p w14:paraId="59BA4A8E" w14:textId="77777777" w:rsidR="00A20DEE" w:rsidRPr="00795BE3" w:rsidRDefault="00A20DEE" w:rsidP="00A20DEE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etap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visi, misi,</w:t>
            </w:r>
          </w:p>
        </w:tc>
        <w:tc>
          <w:tcPr>
            <w:tcW w:w="2191" w:type="dxa"/>
            <w:tcBorders>
              <w:top w:val="nil"/>
              <w:bottom w:val="nil"/>
            </w:tcBorders>
          </w:tcPr>
          <w:p w14:paraId="5ACB0D17" w14:textId="77777777" w:rsidR="00A20DEE" w:rsidRPr="00795BE3" w:rsidRDefault="00A20DEE" w:rsidP="00A20DEE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etap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visi, misi,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AC20D96" w14:textId="77777777" w:rsidR="00A20DEE" w:rsidRPr="00795BE3" w:rsidRDefault="00A20DEE" w:rsidP="00A20DEE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etap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visi, misi,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190125A" w14:textId="77777777" w:rsidR="00A20DEE" w:rsidRPr="00795BE3" w:rsidRDefault="00A20DEE" w:rsidP="00A20DEE">
            <w:pPr>
              <w:pStyle w:val="TableParagraph"/>
              <w:spacing w:before="6" w:line="176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etap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visi, misi,</w:t>
            </w: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F1CDEE3" w14:textId="77777777" w:rsidR="00A20DEE" w:rsidRPr="00795BE3" w:rsidRDefault="00A20DEE" w:rsidP="00A20DEE">
            <w:pPr>
              <w:pStyle w:val="TableParagraph"/>
              <w:spacing w:before="6" w:line="176" w:lineRule="exact"/>
              <w:ind w:left="10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etap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visi, misi,</w:t>
            </w:r>
          </w:p>
        </w:tc>
      </w:tr>
      <w:tr w:rsidR="00A20DEE" w:rsidRPr="00795BE3" w14:paraId="0F89B109" w14:textId="77777777" w:rsidTr="002837AA">
        <w:trPr>
          <w:trHeight w:val="202"/>
        </w:trPr>
        <w:tc>
          <w:tcPr>
            <w:tcW w:w="564" w:type="dxa"/>
            <w:tcBorders>
              <w:top w:val="nil"/>
              <w:bottom w:val="nil"/>
            </w:tcBorders>
          </w:tcPr>
          <w:p w14:paraId="7E6FE3D8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2584C1D1" w14:textId="77777777" w:rsidR="00A20DEE" w:rsidRPr="00795BE3" w:rsidRDefault="00A20DEE" w:rsidP="00A20DEE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10C3B93" w14:textId="77777777" w:rsidR="00A20DEE" w:rsidRPr="00795BE3" w:rsidRDefault="00A20DEE" w:rsidP="00A20DEE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yusun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VMTS</w:t>
            </w:r>
          </w:p>
        </w:tc>
        <w:tc>
          <w:tcPr>
            <w:tcW w:w="2063" w:type="dxa"/>
            <w:tcBorders>
              <w:top w:val="nil"/>
              <w:bottom w:val="nil"/>
            </w:tcBorders>
          </w:tcPr>
          <w:p w14:paraId="7D566FA2" w14:textId="77777777" w:rsidR="00A20DEE" w:rsidRPr="00795BE3" w:rsidRDefault="00A20DEE" w:rsidP="00A20DEE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uju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rateg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91" w:type="dxa"/>
            <w:tcBorders>
              <w:top w:val="nil"/>
              <w:bottom w:val="nil"/>
            </w:tcBorders>
          </w:tcPr>
          <w:p w14:paraId="78059628" w14:textId="77777777" w:rsidR="00A20DEE" w:rsidRPr="00795BE3" w:rsidRDefault="00A20DEE" w:rsidP="00A20DEE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uju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rateg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095E6390" w14:textId="77777777" w:rsidR="00A20DEE" w:rsidRPr="00795BE3" w:rsidRDefault="00A20DEE" w:rsidP="00A20DEE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uju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rateg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51E3580" w14:textId="77777777" w:rsidR="00A20DEE" w:rsidRPr="00795BE3" w:rsidRDefault="00A20DEE" w:rsidP="00A20DEE">
            <w:pPr>
              <w:pStyle w:val="TableParagraph"/>
              <w:spacing w:before="6" w:line="176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uju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rateg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2F72D17" w14:textId="77777777" w:rsidR="00A20DEE" w:rsidRPr="00795BE3" w:rsidRDefault="00A20DEE" w:rsidP="00A20DEE">
            <w:pPr>
              <w:pStyle w:val="TableParagraph"/>
              <w:spacing w:before="6" w:line="176" w:lineRule="exact"/>
              <w:ind w:left="10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uju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rategi.</w:t>
            </w:r>
          </w:p>
        </w:tc>
      </w:tr>
      <w:tr w:rsidR="00A20DEE" w:rsidRPr="00795BE3" w14:paraId="217B09E9" w14:textId="77777777" w:rsidTr="002837AA">
        <w:trPr>
          <w:trHeight w:val="201"/>
        </w:trPr>
        <w:tc>
          <w:tcPr>
            <w:tcW w:w="564" w:type="dxa"/>
            <w:tcBorders>
              <w:top w:val="nil"/>
              <w:bottom w:val="nil"/>
            </w:tcBorders>
          </w:tcPr>
          <w:p w14:paraId="30596C7B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71A365B9" w14:textId="77777777" w:rsidR="00A20DEE" w:rsidRPr="00795BE3" w:rsidRDefault="00A20DEE" w:rsidP="00A20DEE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4826F82" w14:textId="77777777" w:rsidR="00A20DEE" w:rsidRPr="00795BE3" w:rsidRDefault="00A20DEE" w:rsidP="00A20DEE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.</w:t>
            </w:r>
          </w:p>
        </w:tc>
        <w:tc>
          <w:tcPr>
            <w:tcW w:w="2063" w:type="dxa"/>
            <w:tcBorders>
              <w:top w:val="nil"/>
              <w:bottom w:val="nil"/>
            </w:tcBorders>
          </w:tcPr>
          <w:p w14:paraId="3AFC8719" w14:textId="77777777" w:rsidR="00A20DEE" w:rsidRPr="00795BE3" w:rsidRDefault="00A20DEE" w:rsidP="00A20DEE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erdokumentasi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rta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</w:t>
            </w:r>
          </w:p>
        </w:tc>
        <w:tc>
          <w:tcPr>
            <w:tcW w:w="2191" w:type="dxa"/>
            <w:tcBorders>
              <w:top w:val="nil"/>
              <w:bottom w:val="nil"/>
            </w:tcBorders>
          </w:tcPr>
          <w:p w14:paraId="04D79EC1" w14:textId="77777777" w:rsidR="00A20DEE" w:rsidRPr="00795BE3" w:rsidRDefault="00A20DEE" w:rsidP="00A20DEE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erdokumentasi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rta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5EF20F54" w14:textId="77777777" w:rsidR="00A20DEE" w:rsidRPr="00795BE3" w:rsidRDefault="00A20DEE" w:rsidP="00A20DEE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erdokumentasi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rta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0742F2B8" w14:textId="77777777" w:rsidR="00A20DEE" w:rsidRPr="00795BE3" w:rsidRDefault="00A20DEE" w:rsidP="00A20DEE">
            <w:pPr>
              <w:pStyle w:val="TableParagraph"/>
              <w:spacing w:before="6" w:line="176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erdokumentasi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namun</w:t>
            </w: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2E663138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A20DEE" w:rsidRPr="00795BE3" w14:paraId="7B15E422" w14:textId="77777777" w:rsidTr="002837AA">
        <w:trPr>
          <w:trHeight w:val="202"/>
        </w:trPr>
        <w:tc>
          <w:tcPr>
            <w:tcW w:w="564" w:type="dxa"/>
            <w:tcBorders>
              <w:top w:val="nil"/>
              <w:bottom w:val="nil"/>
            </w:tcBorders>
          </w:tcPr>
          <w:p w14:paraId="0837FDF3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6715FFA2" w14:textId="77777777" w:rsidR="00A20DEE" w:rsidRPr="00795BE3" w:rsidRDefault="00A20DEE" w:rsidP="00A20DEE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1FCD812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063" w:type="dxa"/>
            <w:tcBorders>
              <w:top w:val="nil"/>
              <w:bottom w:val="nil"/>
            </w:tcBorders>
          </w:tcPr>
          <w:p w14:paraId="6BFA0BCB" w14:textId="77777777" w:rsidR="00A20DEE" w:rsidRPr="00795BE3" w:rsidRDefault="00A20DEE" w:rsidP="00A20DEE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terlibat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mua</w:t>
            </w:r>
          </w:p>
        </w:tc>
        <w:tc>
          <w:tcPr>
            <w:tcW w:w="2191" w:type="dxa"/>
            <w:tcBorders>
              <w:top w:val="nil"/>
              <w:bottom w:val="nil"/>
            </w:tcBorders>
          </w:tcPr>
          <w:p w14:paraId="72A3621B" w14:textId="77777777" w:rsidR="00A20DEE" w:rsidRPr="00795BE3" w:rsidRDefault="00A20DEE" w:rsidP="00A20DEE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terlibatan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angku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00F78D4A" w14:textId="77777777" w:rsidR="00A20DEE" w:rsidRPr="00795BE3" w:rsidRDefault="00A20DEE" w:rsidP="00A20DEE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terlibatan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angku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33F3FD84" w14:textId="77777777" w:rsidR="00A20DEE" w:rsidRPr="00795BE3" w:rsidRDefault="00A20DEE" w:rsidP="00A20DEE">
            <w:pPr>
              <w:pStyle w:val="TableParagraph"/>
              <w:spacing w:before="6" w:line="176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libatkan</w:t>
            </w: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2517C2F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A20DEE" w:rsidRPr="00795BE3" w14:paraId="3CB2E5DB" w14:textId="77777777" w:rsidTr="002837AA">
        <w:trPr>
          <w:trHeight w:val="200"/>
        </w:trPr>
        <w:tc>
          <w:tcPr>
            <w:tcW w:w="564" w:type="dxa"/>
            <w:tcBorders>
              <w:top w:val="nil"/>
              <w:bottom w:val="nil"/>
            </w:tcBorders>
          </w:tcPr>
          <w:p w14:paraId="11DDF8BC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0B9BF049" w14:textId="77777777" w:rsidR="00A20DEE" w:rsidRPr="00795BE3" w:rsidRDefault="00A20DEE" w:rsidP="00A20DEE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85DC588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2"/>
              </w:rPr>
            </w:pPr>
          </w:p>
        </w:tc>
        <w:tc>
          <w:tcPr>
            <w:tcW w:w="2063" w:type="dxa"/>
            <w:tcBorders>
              <w:top w:val="nil"/>
              <w:bottom w:val="nil"/>
            </w:tcBorders>
          </w:tcPr>
          <w:p w14:paraId="406FE845" w14:textId="77777777" w:rsidR="00A20DEE" w:rsidRPr="00795BE3" w:rsidRDefault="00A20DEE" w:rsidP="00A20DEE">
            <w:pPr>
              <w:pStyle w:val="TableParagraph"/>
              <w:spacing w:before="6" w:line="174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mangku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pentingan</w:t>
            </w:r>
          </w:p>
        </w:tc>
        <w:tc>
          <w:tcPr>
            <w:tcW w:w="2191" w:type="dxa"/>
            <w:tcBorders>
              <w:top w:val="nil"/>
              <w:bottom w:val="nil"/>
            </w:tcBorders>
          </w:tcPr>
          <w:p w14:paraId="202E6E45" w14:textId="77777777" w:rsidR="00A20DEE" w:rsidRPr="00795BE3" w:rsidRDefault="00A20DEE" w:rsidP="00A20DEE">
            <w:pPr>
              <w:pStyle w:val="TableParagraph"/>
              <w:spacing w:before="6" w:line="174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pentingan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nternal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0490052" w14:textId="77777777" w:rsidR="00A20DEE" w:rsidRPr="00795BE3" w:rsidRDefault="00A20DEE" w:rsidP="00A20DEE">
            <w:pPr>
              <w:pStyle w:val="TableParagraph"/>
              <w:spacing w:before="6" w:line="174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pentingan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nternal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B9E068D" w14:textId="77777777" w:rsidR="00A20DEE" w:rsidRPr="00795BE3" w:rsidRDefault="00A20DEE" w:rsidP="00A20DEE">
            <w:pPr>
              <w:pStyle w:val="TableParagraph"/>
              <w:spacing w:before="6" w:line="174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mangku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pentingan.</w:t>
            </w: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86E5B56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2"/>
              </w:rPr>
            </w:pPr>
          </w:p>
        </w:tc>
      </w:tr>
      <w:tr w:rsidR="00A20DEE" w:rsidRPr="00795BE3" w14:paraId="43F71C45" w14:textId="77777777" w:rsidTr="002837AA">
        <w:trPr>
          <w:trHeight w:val="200"/>
        </w:trPr>
        <w:tc>
          <w:tcPr>
            <w:tcW w:w="564" w:type="dxa"/>
            <w:tcBorders>
              <w:top w:val="nil"/>
              <w:bottom w:val="nil"/>
            </w:tcBorders>
          </w:tcPr>
          <w:p w14:paraId="3628E6E3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A2E749F" w14:textId="77777777" w:rsidR="00A20DEE" w:rsidRPr="00795BE3" w:rsidRDefault="00A20DEE" w:rsidP="00A20DEE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33CCFA7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2"/>
              </w:rPr>
            </w:pPr>
          </w:p>
        </w:tc>
        <w:tc>
          <w:tcPr>
            <w:tcW w:w="2063" w:type="dxa"/>
            <w:tcBorders>
              <w:top w:val="nil"/>
              <w:bottom w:val="nil"/>
            </w:tcBorders>
          </w:tcPr>
          <w:p w14:paraId="0EF715FC" w14:textId="77777777" w:rsidR="00A20DEE" w:rsidRPr="00795BE3" w:rsidRDefault="00A20DEE" w:rsidP="00A20DEE">
            <w:pPr>
              <w:pStyle w:val="TableParagraph"/>
              <w:spacing w:before="4" w:line="176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internal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dosen,</w:t>
            </w:r>
          </w:p>
        </w:tc>
        <w:tc>
          <w:tcPr>
            <w:tcW w:w="2191" w:type="dxa"/>
            <w:tcBorders>
              <w:top w:val="nil"/>
              <w:bottom w:val="nil"/>
            </w:tcBorders>
          </w:tcPr>
          <w:p w14:paraId="38130FA2" w14:textId="77777777" w:rsidR="00A20DEE" w:rsidRPr="00795BE3" w:rsidRDefault="00A20DEE" w:rsidP="00A20DEE">
            <w:pPr>
              <w:pStyle w:val="TableParagraph"/>
              <w:spacing w:before="4" w:line="176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(dosen,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4E4B7E56" w14:textId="77777777" w:rsidR="00A20DEE" w:rsidRPr="00795BE3" w:rsidRDefault="00A20DEE" w:rsidP="00A20DEE">
            <w:pPr>
              <w:pStyle w:val="TableParagraph"/>
              <w:spacing w:before="4" w:line="176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(dose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)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13A83D5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7CE04D01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2"/>
              </w:rPr>
            </w:pPr>
          </w:p>
        </w:tc>
      </w:tr>
      <w:tr w:rsidR="00A20DEE" w:rsidRPr="00795BE3" w14:paraId="4E4117AA" w14:textId="77777777" w:rsidTr="002837AA">
        <w:trPr>
          <w:trHeight w:val="201"/>
        </w:trPr>
        <w:tc>
          <w:tcPr>
            <w:tcW w:w="564" w:type="dxa"/>
            <w:tcBorders>
              <w:top w:val="nil"/>
              <w:bottom w:val="nil"/>
            </w:tcBorders>
          </w:tcPr>
          <w:p w14:paraId="7A04551C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13420F68" w14:textId="77777777" w:rsidR="00A20DEE" w:rsidRPr="00795BE3" w:rsidRDefault="00A20DEE" w:rsidP="00A20DEE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6855C28D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063" w:type="dxa"/>
            <w:tcBorders>
              <w:top w:val="nil"/>
              <w:bottom w:val="nil"/>
            </w:tcBorders>
          </w:tcPr>
          <w:p w14:paraId="3D1576C9" w14:textId="77777777" w:rsidR="00A20DEE" w:rsidRPr="00795BE3" w:rsidRDefault="00A20DEE" w:rsidP="00A20DEE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ahasisw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naga</w:t>
            </w:r>
          </w:p>
        </w:tc>
        <w:tc>
          <w:tcPr>
            <w:tcW w:w="2191" w:type="dxa"/>
            <w:tcBorders>
              <w:top w:val="nil"/>
              <w:bottom w:val="nil"/>
            </w:tcBorders>
          </w:tcPr>
          <w:p w14:paraId="7B7AD582" w14:textId="77777777" w:rsidR="00A20DEE" w:rsidRPr="00795BE3" w:rsidRDefault="00A20DEE" w:rsidP="00A20DEE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enaga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pendidikan)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25DC9EC" w14:textId="77777777" w:rsidR="00A20DEE" w:rsidRPr="00795BE3" w:rsidRDefault="00A20DEE" w:rsidP="00A20DEE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angku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3183993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6365AA3F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A20DEE" w:rsidRPr="00795BE3" w14:paraId="784898E7" w14:textId="77777777" w:rsidTr="002837AA">
        <w:trPr>
          <w:trHeight w:val="202"/>
        </w:trPr>
        <w:tc>
          <w:tcPr>
            <w:tcW w:w="564" w:type="dxa"/>
            <w:tcBorders>
              <w:top w:val="nil"/>
              <w:bottom w:val="nil"/>
            </w:tcBorders>
          </w:tcPr>
          <w:p w14:paraId="3235BA5D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23B40F3" w14:textId="77777777" w:rsidR="00A20DEE" w:rsidRPr="00795BE3" w:rsidRDefault="00A20DEE" w:rsidP="00A20DEE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463788D6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063" w:type="dxa"/>
            <w:tcBorders>
              <w:top w:val="nil"/>
              <w:bottom w:val="nil"/>
            </w:tcBorders>
          </w:tcPr>
          <w:p w14:paraId="5B895C6C" w14:textId="77777777" w:rsidR="00A20DEE" w:rsidRPr="00795BE3" w:rsidRDefault="00A20DEE" w:rsidP="00A20DEE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pendidikan)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91" w:type="dxa"/>
            <w:tcBorders>
              <w:top w:val="nil"/>
              <w:bottom w:val="nil"/>
            </w:tcBorders>
          </w:tcPr>
          <w:p w14:paraId="3FAB7D8A" w14:textId="77777777" w:rsidR="00A20DEE" w:rsidRPr="00795BE3" w:rsidRDefault="00A20DEE" w:rsidP="00A20DEE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mangku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penting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30FBFCF6" w14:textId="77777777" w:rsidR="00A20DEE" w:rsidRPr="00795BE3" w:rsidRDefault="00A20DEE" w:rsidP="00A20DEE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penting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eksternal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4E243D70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F55C3E2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A20DEE" w:rsidRPr="00795BE3" w14:paraId="6BDA2749" w14:textId="77777777" w:rsidTr="002837AA">
        <w:trPr>
          <w:trHeight w:val="202"/>
        </w:trPr>
        <w:tc>
          <w:tcPr>
            <w:tcW w:w="564" w:type="dxa"/>
            <w:tcBorders>
              <w:top w:val="nil"/>
              <w:bottom w:val="nil"/>
            </w:tcBorders>
          </w:tcPr>
          <w:p w14:paraId="141ED406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7DB8B8A0" w14:textId="77777777" w:rsidR="00A20DEE" w:rsidRPr="00795BE3" w:rsidRDefault="00A20DEE" w:rsidP="00A20DEE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28FD926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063" w:type="dxa"/>
            <w:tcBorders>
              <w:top w:val="nil"/>
              <w:bottom w:val="nil"/>
            </w:tcBorders>
          </w:tcPr>
          <w:p w14:paraId="538A4691" w14:textId="77777777" w:rsidR="00A20DEE" w:rsidRPr="00795BE3" w:rsidRDefault="00A20DEE" w:rsidP="00A20DEE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eksternal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lulusan,</w:t>
            </w:r>
          </w:p>
        </w:tc>
        <w:tc>
          <w:tcPr>
            <w:tcW w:w="2191" w:type="dxa"/>
            <w:tcBorders>
              <w:top w:val="nil"/>
              <w:bottom w:val="nil"/>
            </w:tcBorders>
          </w:tcPr>
          <w:p w14:paraId="7AC2189E" w14:textId="77777777" w:rsidR="00A20DEE" w:rsidRPr="00795BE3" w:rsidRDefault="00A20DEE" w:rsidP="00A20DEE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eksternal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lulus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03374D7A" w14:textId="77777777" w:rsidR="00A20DEE" w:rsidRPr="00795BE3" w:rsidRDefault="00A20DEE" w:rsidP="00A20DEE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(lulusan).</w:t>
            </w: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7BA40055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5DADB3DE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A20DEE" w:rsidRPr="00795BE3" w14:paraId="665F3756" w14:textId="77777777" w:rsidTr="002837AA">
        <w:trPr>
          <w:trHeight w:val="202"/>
        </w:trPr>
        <w:tc>
          <w:tcPr>
            <w:tcW w:w="564" w:type="dxa"/>
            <w:tcBorders>
              <w:top w:val="nil"/>
              <w:bottom w:val="nil"/>
            </w:tcBorders>
          </w:tcPr>
          <w:p w14:paraId="2B21FAFB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1A6328B" w14:textId="77777777" w:rsidR="00A20DEE" w:rsidRPr="00795BE3" w:rsidRDefault="00A20DEE" w:rsidP="00A20DEE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6FEDE3A6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063" w:type="dxa"/>
            <w:tcBorders>
              <w:top w:val="nil"/>
              <w:bottom w:val="nil"/>
            </w:tcBorders>
          </w:tcPr>
          <w:p w14:paraId="14433964" w14:textId="77777777" w:rsidR="00A20DEE" w:rsidRPr="00795BE3" w:rsidRDefault="00A20DEE" w:rsidP="00A20DEE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ggun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ulus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91" w:type="dxa"/>
            <w:tcBorders>
              <w:top w:val="nil"/>
              <w:bottom w:val="nil"/>
            </w:tcBorders>
          </w:tcPr>
          <w:p w14:paraId="71FD5BF6" w14:textId="77777777" w:rsidR="00A20DEE" w:rsidRPr="00795BE3" w:rsidRDefault="00A20DEE" w:rsidP="00A20DEE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gguna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ulusan).</w:t>
            </w: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1FBDD3C5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071F984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F7E2BB3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A20DEE" w:rsidRPr="00795BE3" w14:paraId="273CC2C4" w14:textId="77777777" w:rsidTr="002837AA">
        <w:trPr>
          <w:trHeight w:val="201"/>
        </w:trPr>
        <w:tc>
          <w:tcPr>
            <w:tcW w:w="564" w:type="dxa"/>
            <w:tcBorders>
              <w:top w:val="nil"/>
              <w:bottom w:val="nil"/>
            </w:tcBorders>
          </w:tcPr>
          <w:p w14:paraId="6DDAB8C1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7AEEAE22" w14:textId="77777777" w:rsidR="00A20DEE" w:rsidRPr="00795BE3" w:rsidRDefault="00A20DEE" w:rsidP="00A20DEE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19B4F74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063" w:type="dxa"/>
            <w:tcBorders>
              <w:top w:val="nil"/>
              <w:bottom w:val="nil"/>
            </w:tcBorders>
          </w:tcPr>
          <w:p w14:paraId="2E43EDC8" w14:textId="77777777" w:rsidR="00A20DEE" w:rsidRPr="00795BE3" w:rsidRDefault="00A20DEE" w:rsidP="00A20DEE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akar/mitra/organisasi</w:t>
            </w:r>
          </w:p>
        </w:tc>
        <w:tc>
          <w:tcPr>
            <w:tcW w:w="2191" w:type="dxa"/>
            <w:tcBorders>
              <w:top w:val="nil"/>
              <w:bottom w:val="nil"/>
            </w:tcBorders>
          </w:tcPr>
          <w:p w14:paraId="7F05E6EC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  <w:bottom w:val="nil"/>
            </w:tcBorders>
          </w:tcPr>
          <w:p w14:paraId="2078E0B3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  <w:bottom w:val="nil"/>
            </w:tcBorders>
          </w:tcPr>
          <w:p w14:paraId="5850FB55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5C6D095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A20DEE" w:rsidRPr="00795BE3" w14:paraId="2876BEF5" w14:textId="77777777" w:rsidTr="002837AA">
        <w:trPr>
          <w:trHeight w:val="58"/>
        </w:trPr>
        <w:tc>
          <w:tcPr>
            <w:tcW w:w="564" w:type="dxa"/>
            <w:tcBorders>
              <w:top w:val="nil"/>
            </w:tcBorders>
          </w:tcPr>
          <w:p w14:paraId="61089C7D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22684599" w14:textId="77777777" w:rsidR="00A20DEE" w:rsidRPr="00795BE3" w:rsidRDefault="00A20DEE" w:rsidP="00A20DEE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1542BE6D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063" w:type="dxa"/>
            <w:tcBorders>
              <w:top w:val="nil"/>
            </w:tcBorders>
          </w:tcPr>
          <w:p w14:paraId="3C9005C8" w14:textId="77777777" w:rsidR="00A20DEE" w:rsidRPr="00795BE3" w:rsidRDefault="00A20DEE" w:rsidP="00A20DEE">
            <w:pPr>
              <w:pStyle w:val="TableParagraph"/>
              <w:spacing w:before="6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rofesi/pemerintah).</w:t>
            </w:r>
          </w:p>
        </w:tc>
        <w:tc>
          <w:tcPr>
            <w:tcW w:w="2191" w:type="dxa"/>
            <w:tcBorders>
              <w:top w:val="nil"/>
            </w:tcBorders>
          </w:tcPr>
          <w:p w14:paraId="7C3AAD9B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tcBorders>
              <w:top w:val="nil"/>
            </w:tcBorders>
          </w:tcPr>
          <w:p w14:paraId="72231F59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487685E7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05FBD067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A20DEE" w:rsidRPr="00795BE3" w14:paraId="7E906BD1" w14:textId="77777777" w:rsidTr="002837AA">
        <w:trPr>
          <w:trHeight w:val="215"/>
        </w:trPr>
        <w:tc>
          <w:tcPr>
            <w:tcW w:w="564" w:type="dxa"/>
            <w:tcBorders>
              <w:top w:val="nil"/>
            </w:tcBorders>
          </w:tcPr>
          <w:p w14:paraId="35AC7F28" w14:textId="1DB44800" w:rsidR="00A20DEE" w:rsidRPr="00795BE3" w:rsidRDefault="00A20DEE" w:rsidP="00A20DEE">
            <w:pPr>
              <w:pStyle w:val="TableParagraph"/>
              <w:jc w:val="center"/>
              <w:rPr>
                <w:rFonts w:ascii="Times New Roman"/>
                <w:color w:val="000000" w:themeColor="text1"/>
                <w:sz w:val="14"/>
                <w:lang w:val="en-US"/>
              </w:rPr>
            </w:pPr>
            <w:r w:rsidRPr="00795BE3">
              <w:rPr>
                <w:rFonts w:ascii="Times New Roman"/>
                <w:color w:val="000000" w:themeColor="text1"/>
                <w:sz w:val="14"/>
                <w:lang w:val="en-US"/>
              </w:rPr>
              <w:t>5</w:t>
            </w:r>
          </w:p>
        </w:tc>
        <w:tc>
          <w:tcPr>
            <w:tcW w:w="1561" w:type="dxa"/>
            <w:tcBorders>
              <w:top w:val="nil"/>
            </w:tcBorders>
          </w:tcPr>
          <w:p w14:paraId="3596F23B" w14:textId="77777777" w:rsidR="00A20DEE" w:rsidRPr="00795BE3" w:rsidRDefault="00A20DEE" w:rsidP="00A20DEE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4F61EA06" w14:textId="2CF51F97" w:rsidR="00A20DEE" w:rsidRPr="00795BE3" w:rsidRDefault="00A20DEE" w:rsidP="003848C9">
            <w:pPr>
              <w:pStyle w:val="TableParagraph"/>
              <w:ind w:left="105" w:right="116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>Pemahaman  visi, misi, tujuan, dan sasaran Program Studi oleh seluruh pemangku kepentingan internal (</w:t>
            </w:r>
            <w:r w:rsidRPr="00795BE3">
              <w:rPr>
                <w:rFonts w:ascii="Arial" w:hAnsi="Arial" w:cs="Arial"/>
                <w:bCs/>
                <w:i/>
                <w:color w:val="000000" w:themeColor="text1"/>
                <w:sz w:val="16"/>
                <w:szCs w:val="16"/>
                <w:lang w:val="fi-FI"/>
              </w:rPr>
              <w:t>internal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 xml:space="preserve"> </w:t>
            </w:r>
            <w:r w:rsidRPr="00795BE3">
              <w:rPr>
                <w:rFonts w:ascii="Arial" w:hAnsi="Arial" w:cs="Arial"/>
                <w:bCs/>
                <w:i/>
                <w:color w:val="000000" w:themeColor="text1"/>
                <w:sz w:val="16"/>
                <w:szCs w:val="16"/>
                <w:lang w:val="fi-FI"/>
              </w:rPr>
              <w:t>stakeholders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>): sivitas akademika (dosen dan mahasiswa) dan tenaga pendidikan</w:t>
            </w:r>
            <w:r w:rsidRPr="00795BE3">
              <w:rPr>
                <w:rFonts w:ascii="Arial" w:hAnsi="Arial" w:cs="Arial"/>
                <w:b/>
                <w:color w:val="000000" w:themeColor="text1"/>
                <w:lang w:val="fi-FI"/>
              </w:rPr>
              <w:t>.</w:t>
            </w:r>
          </w:p>
          <w:p w14:paraId="7AD78CF5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063" w:type="dxa"/>
            <w:tcBorders>
              <w:top w:val="nil"/>
            </w:tcBorders>
          </w:tcPr>
          <w:p w14:paraId="3A4796CE" w14:textId="731432E5" w:rsidR="00A20DEE" w:rsidRPr="00795BE3" w:rsidRDefault="00A20DEE" w:rsidP="00A20DEE">
            <w:pPr>
              <w:pStyle w:val="TableParagraph"/>
              <w:spacing w:before="6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Sosialisasi yang efektif tercermin dari tingkat pemahaman pihak terkait.</w:t>
            </w:r>
          </w:p>
        </w:tc>
        <w:tc>
          <w:tcPr>
            <w:tcW w:w="2191" w:type="dxa"/>
            <w:tcBorders>
              <w:top w:val="nil"/>
            </w:tcBorders>
          </w:tcPr>
          <w:p w14:paraId="677123CA" w14:textId="68F163B7" w:rsidR="00A20DEE" w:rsidRPr="00795BE3" w:rsidRDefault="00A20DEE" w:rsidP="00AD6551">
            <w:pPr>
              <w:pStyle w:val="TableParagraph"/>
              <w:ind w:left="120"/>
              <w:rPr>
                <w:rFonts w:ascii="Times New Roman"/>
                <w:color w:val="000000" w:themeColor="text1"/>
                <w:sz w:val="14"/>
              </w:rPr>
            </w:pP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 xml:space="preserve">Dipahami dengan baik oleh seluruh sivitas akademika  dan tenaga kependidikan. </w:t>
            </w:r>
          </w:p>
        </w:tc>
        <w:tc>
          <w:tcPr>
            <w:tcW w:w="2129" w:type="dxa"/>
            <w:tcBorders>
              <w:top w:val="nil"/>
            </w:tcBorders>
          </w:tcPr>
          <w:p w14:paraId="7A76FD1B" w14:textId="0F8B4C4F" w:rsidR="00A20DEE" w:rsidRPr="00795BE3" w:rsidRDefault="00A20DEE" w:rsidP="00AD6551">
            <w:pPr>
              <w:pStyle w:val="TableParagraph"/>
              <w:ind w:left="54"/>
              <w:rPr>
                <w:rFonts w:ascii="Times New Roman"/>
                <w:color w:val="000000" w:themeColor="text1"/>
                <w:sz w:val="14"/>
              </w:rPr>
            </w:pP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>Dipahami dengan baik oleh sebagian  sivitas akademika dan tenaga kependidikan.</w:t>
            </w:r>
          </w:p>
        </w:tc>
        <w:tc>
          <w:tcPr>
            <w:tcW w:w="2125" w:type="dxa"/>
            <w:tcBorders>
              <w:top w:val="nil"/>
            </w:tcBorders>
          </w:tcPr>
          <w:p w14:paraId="41D8F742" w14:textId="6DFB2A98" w:rsidR="00A20DEE" w:rsidRPr="00795BE3" w:rsidRDefault="00A20DEE" w:rsidP="00AD6551">
            <w:pPr>
              <w:pStyle w:val="TableParagraph"/>
              <w:ind w:left="90"/>
              <w:rPr>
                <w:rFonts w:ascii="Times New Roman"/>
                <w:color w:val="000000" w:themeColor="text1"/>
                <w:sz w:val="14"/>
              </w:rPr>
            </w:pP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>Kurang dipahami oleh  sivitas akademika  dan tenaga kependidikan.</w:t>
            </w:r>
          </w:p>
        </w:tc>
        <w:tc>
          <w:tcPr>
            <w:tcW w:w="1985" w:type="dxa"/>
            <w:tcBorders>
              <w:top w:val="nil"/>
            </w:tcBorders>
          </w:tcPr>
          <w:p w14:paraId="3B9281F5" w14:textId="579DF663" w:rsidR="00A20DEE" w:rsidRPr="00795BE3" w:rsidRDefault="00A20DEE" w:rsidP="00AD6551">
            <w:pPr>
              <w:pStyle w:val="TableParagraph"/>
              <w:ind w:left="36"/>
              <w:rPr>
                <w:rFonts w:ascii="Times New Roman"/>
                <w:color w:val="000000" w:themeColor="text1"/>
                <w:sz w:val="14"/>
              </w:rPr>
            </w:pP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>Tidak dipahami oleh seluruh sivitas akademika dan tenaga kependidikan.</w:t>
            </w:r>
          </w:p>
        </w:tc>
      </w:tr>
      <w:tr w:rsidR="00AD6551" w:rsidRPr="00795BE3" w14:paraId="1F46A2C9" w14:textId="77777777" w:rsidTr="002837AA">
        <w:trPr>
          <w:trHeight w:val="557"/>
        </w:trPr>
        <w:tc>
          <w:tcPr>
            <w:tcW w:w="564" w:type="dxa"/>
          </w:tcPr>
          <w:p w14:paraId="0AB12593" w14:textId="77777777" w:rsidR="00AD6551" w:rsidRPr="00795BE3" w:rsidRDefault="00AD6551" w:rsidP="00DD4DF7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</w:tcPr>
          <w:p w14:paraId="48FB2429" w14:textId="77777777" w:rsidR="00AD6551" w:rsidRPr="00795BE3" w:rsidRDefault="00AD6551" w:rsidP="00DD4DF7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65A715BB" w14:textId="77777777" w:rsidR="00AD6551" w:rsidRPr="00795BE3" w:rsidRDefault="00AD6551" w:rsidP="00DD4DF7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063" w:type="dxa"/>
          </w:tcPr>
          <w:p w14:paraId="55F982CB" w14:textId="77777777" w:rsidR="00AD6551" w:rsidRPr="00795BE3" w:rsidRDefault="00AD6551" w:rsidP="00DD4DF7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91" w:type="dxa"/>
          </w:tcPr>
          <w:p w14:paraId="601B9A1C" w14:textId="77777777" w:rsidR="00AD6551" w:rsidRPr="00795BE3" w:rsidRDefault="00AD6551" w:rsidP="00DD4DF7">
            <w:pPr>
              <w:pStyle w:val="TableParagraph"/>
              <w:spacing w:before="162"/>
              <w:ind w:left="8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1DF40163" w14:textId="77777777" w:rsidR="00AD6551" w:rsidRPr="00795BE3" w:rsidRDefault="00AD6551" w:rsidP="00DD4DF7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34E5E4F1" w14:textId="77777777" w:rsidR="00AD6551" w:rsidRPr="00795BE3" w:rsidRDefault="00AD6551" w:rsidP="00DD4DF7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5" w:type="dxa"/>
          </w:tcPr>
          <w:p w14:paraId="728CD14E" w14:textId="77777777" w:rsidR="00AD6551" w:rsidRPr="00795BE3" w:rsidRDefault="00AD6551" w:rsidP="00DD4DF7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AD6551" w:rsidRPr="00795BE3" w14:paraId="102544D1" w14:textId="77777777" w:rsidTr="002837AA">
        <w:trPr>
          <w:trHeight w:val="2112"/>
        </w:trPr>
        <w:tc>
          <w:tcPr>
            <w:tcW w:w="564" w:type="dxa"/>
            <w:tcBorders>
              <w:bottom w:val="single" w:sz="4" w:space="0" w:color="000000"/>
            </w:tcBorders>
          </w:tcPr>
          <w:p w14:paraId="6E88980A" w14:textId="77A62A99" w:rsidR="00AD6551" w:rsidRPr="00795BE3" w:rsidRDefault="00AD6551" w:rsidP="00A20DEE">
            <w:pPr>
              <w:pStyle w:val="TableParagraph"/>
              <w:spacing w:before="1"/>
              <w:ind w:left="12"/>
              <w:jc w:val="center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w w:val="99"/>
                <w:sz w:val="16"/>
                <w:lang w:val="en-US"/>
              </w:rPr>
              <w:t>6</w:t>
            </w:r>
          </w:p>
        </w:tc>
        <w:tc>
          <w:tcPr>
            <w:tcW w:w="1561" w:type="dxa"/>
            <w:tcBorders>
              <w:bottom w:val="single" w:sz="4" w:space="0" w:color="000000"/>
            </w:tcBorders>
          </w:tcPr>
          <w:p w14:paraId="093DAC13" w14:textId="77777777" w:rsidR="00AD6551" w:rsidRPr="00795BE3" w:rsidRDefault="00AD6551" w:rsidP="00A20DEE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1DFF12DF" w14:textId="77777777" w:rsidR="00AD6551" w:rsidRPr="00795BE3" w:rsidRDefault="00AD6551" w:rsidP="00A20DEE">
            <w:pPr>
              <w:pStyle w:val="TableParagraph"/>
              <w:spacing w:before="1" w:line="276" w:lineRule="auto"/>
              <w:ind w:left="106" w:right="39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trategi pencapai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ujuan disusu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>berdasarkan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nalisis</w:t>
            </w:r>
          </w:p>
          <w:p w14:paraId="4A873FD3" w14:textId="77777777" w:rsidR="00AD6551" w:rsidRPr="00795BE3" w:rsidRDefault="00AD6551" w:rsidP="00A20DEE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istematis,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rta</w:t>
            </w:r>
          </w:p>
          <w:p w14:paraId="41A8514D" w14:textId="77777777" w:rsidR="00AD6551" w:rsidRPr="00795BE3" w:rsidRDefault="00AD6551">
            <w:pPr>
              <w:pStyle w:val="TableParagraph"/>
              <w:spacing w:line="169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ada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laksanaannya</w:t>
            </w:r>
          </w:p>
          <w:p w14:paraId="7143D408" w14:textId="77777777" w:rsidR="00AD6551" w:rsidRPr="00795BE3" w:rsidRDefault="00AD6551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ilakuk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antauan</w:t>
            </w:r>
          </w:p>
          <w:p w14:paraId="522A27AC" w14:textId="77777777" w:rsidR="00AD6551" w:rsidRPr="00795BE3" w:rsidRDefault="00AD6551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evaluas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</w:p>
          <w:p w14:paraId="5D83B0CE" w14:textId="3640D990" w:rsidR="00AD6551" w:rsidRPr="00795BE3" w:rsidRDefault="00AD6551" w:rsidP="00DD4DF7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itindaklanjuti.</w:t>
            </w:r>
          </w:p>
        </w:tc>
        <w:tc>
          <w:tcPr>
            <w:tcW w:w="2063" w:type="dxa"/>
            <w:tcBorders>
              <w:bottom w:val="single" w:sz="4" w:space="0" w:color="000000"/>
            </w:tcBorders>
          </w:tcPr>
          <w:p w14:paraId="2022A6BB" w14:textId="77777777" w:rsidR="00AD6551" w:rsidRPr="00795BE3" w:rsidRDefault="00AD6551" w:rsidP="00A20DEE">
            <w:pPr>
              <w:pStyle w:val="TableParagraph"/>
              <w:spacing w:before="1" w:line="276" w:lineRule="auto"/>
              <w:ind w:left="105" w:right="526"/>
              <w:jc w:val="both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trategi efektif untuk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capai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ujuan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>disusu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>berdasarkan</w:t>
            </w:r>
          </w:p>
          <w:p w14:paraId="1A196E94" w14:textId="77777777" w:rsidR="00AD6551" w:rsidRPr="00795BE3" w:rsidRDefault="00AD6551" w:rsidP="00A20DEE">
            <w:pPr>
              <w:pStyle w:val="TableParagraph"/>
              <w:spacing w:before="1"/>
              <w:ind w:left="105"/>
              <w:jc w:val="both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nalisis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istematis</w:t>
            </w:r>
          </w:p>
          <w:p w14:paraId="5CB3D704" w14:textId="77777777" w:rsidR="00AD6551" w:rsidRPr="00795BE3" w:rsidRDefault="00AD6551">
            <w:pPr>
              <w:pStyle w:val="TableParagraph"/>
              <w:spacing w:line="169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ggunakan</w:t>
            </w:r>
          </w:p>
          <w:p w14:paraId="7A4C9794" w14:textId="77777777" w:rsidR="00AD6551" w:rsidRPr="00795BE3" w:rsidRDefault="00AD6551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etod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elev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  <w:p w14:paraId="676014E1" w14:textId="77777777" w:rsidR="00AD6551" w:rsidRPr="00795BE3" w:rsidRDefault="00AD6551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erdokumentas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rta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ada</w:t>
            </w:r>
          </w:p>
          <w:p w14:paraId="6C0DEF5A" w14:textId="77777777" w:rsidR="00AD6551" w:rsidRPr="00795BE3" w:rsidRDefault="00AD6551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laksanaanny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lakukan</w:t>
            </w:r>
          </w:p>
          <w:p w14:paraId="6DA433F2" w14:textId="77777777" w:rsidR="00AD6551" w:rsidRPr="00795BE3" w:rsidRDefault="00AD6551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mantau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evaluasi</w:t>
            </w:r>
          </w:p>
          <w:p w14:paraId="6C6309E1" w14:textId="4F69CC9D" w:rsidR="00AD6551" w:rsidRPr="00795BE3" w:rsidRDefault="00AD6551" w:rsidP="00DD4DF7">
            <w:pPr>
              <w:pStyle w:val="TableParagraph"/>
              <w:spacing w:before="6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tindaklanjuti.</w:t>
            </w:r>
          </w:p>
        </w:tc>
        <w:tc>
          <w:tcPr>
            <w:tcW w:w="2191" w:type="dxa"/>
            <w:tcBorders>
              <w:bottom w:val="single" w:sz="4" w:space="0" w:color="000000"/>
            </w:tcBorders>
          </w:tcPr>
          <w:p w14:paraId="2E7EF48D" w14:textId="77777777" w:rsidR="00AD6551" w:rsidRPr="00795BE3" w:rsidRDefault="00AD6551" w:rsidP="00A20DEE">
            <w:pPr>
              <w:pStyle w:val="TableParagraph"/>
              <w:spacing w:before="1" w:line="276" w:lineRule="auto"/>
              <w:ind w:left="109" w:right="527"/>
              <w:jc w:val="both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trategi efektif untuk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capai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ujuan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>disusu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>berdasarkan</w:t>
            </w:r>
          </w:p>
          <w:p w14:paraId="1B34BB50" w14:textId="77777777" w:rsidR="00AD6551" w:rsidRPr="00795BE3" w:rsidRDefault="00AD6551" w:rsidP="00A20DEE">
            <w:pPr>
              <w:pStyle w:val="TableParagraph"/>
              <w:spacing w:before="1"/>
              <w:ind w:left="109"/>
              <w:jc w:val="both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nalisis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istematis</w:t>
            </w:r>
          </w:p>
          <w:p w14:paraId="5102B830" w14:textId="77777777" w:rsidR="00AD6551" w:rsidRPr="00795BE3" w:rsidRDefault="00AD6551">
            <w:pPr>
              <w:pStyle w:val="TableParagraph"/>
              <w:spacing w:line="169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ggunakan</w:t>
            </w:r>
          </w:p>
          <w:p w14:paraId="7060F841" w14:textId="77777777" w:rsidR="00AD6551" w:rsidRPr="00795BE3" w:rsidRDefault="00AD6551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etod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elev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  <w:p w14:paraId="5320C841" w14:textId="77777777" w:rsidR="00AD6551" w:rsidRPr="00795BE3" w:rsidRDefault="00AD6551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erdokumentas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rta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ada</w:t>
            </w:r>
          </w:p>
          <w:p w14:paraId="2BAF3C28" w14:textId="77777777" w:rsidR="00AD6551" w:rsidRPr="00795BE3" w:rsidRDefault="00AD6551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laksanaanny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lakukan</w:t>
            </w:r>
          </w:p>
          <w:p w14:paraId="577889C8" w14:textId="7CA39C80" w:rsidR="00AD6551" w:rsidRPr="00795BE3" w:rsidRDefault="00AD6551" w:rsidP="00DD4DF7">
            <w:pPr>
              <w:pStyle w:val="TableParagraph"/>
              <w:spacing w:before="6" w:line="176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mantau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evaluasi.</w:t>
            </w:r>
          </w:p>
        </w:tc>
        <w:tc>
          <w:tcPr>
            <w:tcW w:w="2129" w:type="dxa"/>
            <w:tcBorders>
              <w:bottom w:val="single" w:sz="4" w:space="0" w:color="000000"/>
            </w:tcBorders>
          </w:tcPr>
          <w:p w14:paraId="464A9F36" w14:textId="77777777" w:rsidR="00AD6551" w:rsidRPr="00795BE3" w:rsidRDefault="00AD6551" w:rsidP="00A20DEE">
            <w:pPr>
              <w:pStyle w:val="TableParagraph"/>
              <w:spacing w:before="1" w:line="276" w:lineRule="auto"/>
              <w:ind w:left="105" w:right="152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trategi untuk mencapa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ujuan dan disusu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dasarkan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nalisis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</w:p>
          <w:p w14:paraId="5213759D" w14:textId="77777777" w:rsidR="00AD6551" w:rsidRPr="00795BE3" w:rsidRDefault="00AD6551" w:rsidP="00A20DEE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istematis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</w:p>
          <w:p w14:paraId="4F93E09A" w14:textId="77777777" w:rsidR="00AD6551" w:rsidRPr="00795BE3" w:rsidRDefault="00AD6551">
            <w:pPr>
              <w:pStyle w:val="TableParagraph"/>
              <w:spacing w:line="169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enggunak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toda</w:t>
            </w:r>
          </w:p>
          <w:p w14:paraId="771C423E" w14:textId="77777777" w:rsidR="00AD6551" w:rsidRPr="00795BE3" w:rsidRDefault="00AD6551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elev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rta</w:t>
            </w:r>
          </w:p>
          <w:p w14:paraId="12263D9C" w14:textId="77777777" w:rsidR="00AD6551" w:rsidRPr="00795BE3" w:rsidRDefault="00AD6551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erdokumentasi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namun</w:t>
            </w:r>
          </w:p>
          <w:p w14:paraId="60165187" w14:textId="77777777" w:rsidR="00AD6551" w:rsidRPr="00795BE3" w:rsidRDefault="00AD6551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belum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bukti</w:t>
            </w:r>
          </w:p>
          <w:p w14:paraId="37CAC77D" w14:textId="5342894D" w:rsidR="00AD6551" w:rsidRPr="00795BE3" w:rsidRDefault="00AD6551" w:rsidP="00DD4DF7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efektifitasnya.</w:t>
            </w:r>
          </w:p>
        </w:tc>
        <w:tc>
          <w:tcPr>
            <w:tcW w:w="2125" w:type="dxa"/>
            <w:tcBorders>
              <w:bottom w:val="single" w:sz="4" w:space="0" w:color="000000"/>
            </w:tcBorders>
          </w:tcPr>
          <w:p w14:paraId="7953DD53" w14:textId="77777777" w:rsidR="00AD6551" w:rsidRPr="00795BE3" w:rsidRDefault="00AD6551" w:rsidP="00A20DEE">
            <w:pPr>
              <w:pStyle w:val="TableParagraph"/>
              <w:spacing w:before="1" w:line="276" w:lineRule="auto"/>
              <w:ind w:left="104" w:right="14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trategi untuk mencapa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ujuan disusu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dasarkan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nalisis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</w:p>
          <w:p w14:paraId="27B6CB5B" w14:textId="77777777" w:rsidR="00AD6551" w:rsidRPr="00795BE3" w:rsidRDefault="00AD6551" w:rsidP="00A20DEE">
            <w:pPr>
              <w:pStyle w:val="TableParagraph"/>
              <w:spacing w:before="1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urang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istematis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rta</w:t>
            </w:r>
          </w:p>
          <w:p w14:paraId="2AA4214D" w14:textId="77777777" w:rsidR="00AD6551" w:rsidRPr="00795BE3" w:rsidRDefault="00AD6551">
            <w:pPr>
              <w:pStyle w:val="TableParagraph"/>
              <w:spacing w:line="169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ggunakan</w:t>
            </w:r>
          </w:p>
          <w:p w14:paraId="215EADF8" w14:textId="759E4622" w:rsidR="00AD6551" w:rsidRPr="00795BE3" w:rsidRDefault="00AD6551" w:rsidP="00DD4DF7">
            <w:pPr>
              <w:pStyle w:val="TableParagraph"/>
              <w:spacing w:before="6" w:line="176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etod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elevan.</w:t>
            </w:r>
          </w:p>
        </w:tc>
        <w:tc>
          <w:tcPr>
            <w:tcW w:w="1985" w:type="dxa"/>
            <w:tcBorders>
              <w:bottom w:val="single" w:sz="4" w:space="0" w:color="000000"/>
            </w:tcBorders>
          </w:tcPr>
          <w:p w14:paraId="4844BD76" w14:textId="77777777" w:rsidR="00AD6551" w:rsidRPr="00795BE3" w:rsidRDefault="00AD6551" w:rsidP="00A20DEE">
            <w:pPr>
              <w:pStyle w:val="TableParagraph"/>
              <w:spacing w:before="1" w:line="276" w:lineRule="auto"/>
              <w:ind w:left="103" w:right="21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dak memiliki strateg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tuk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capai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ujuan.</w:t>
            </w:r>
          </w:p>
        </w:tc>
      </w:tr>
      <w:tr w:rsidR="00A20DEE" w:rsidRPr="00795BE3" w14:paraId="3B013288" w14:textId="77777777" w:rsidTr="002837AA">
        <w:trPr>
          <w:trHeight w:val="1902"/>
        </w:trPr>
        <w:tc>
          <w:tcPr>
            <w:tcW w:w="564" w:type="dxa"/>
            <w:tcBorders>
              <w:bottom w:val="nil"/>
            </w:tcBorders>
          </w:tcPr>
          <w:p w14:paraId="6A954BB6" w14:textId="1D03FE9D" w:rsidR="00A20DEE" w:rsidRPr="00A20DEE" w:rsidRDefault="00A20DEE" w:rsidP="00A20DEE">
            <w:pPr>
              <w:pStyle w:val="TableParagraph"/>
              <w:spacing w:before="1"/>
              <w:ind w:left="12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w w:val="99"/>
                <w:sz w:val="16"/>
                <w:lang w:val="en-US"/>
              </w:rPr>
              <w:t>7</w:t>
            </w:r>
          </w:p>
        </w:tc>
        <w:tc>
          <w:tcPr>
            <w:tcW w:w="1561" w:type="dxa"/>
            <w:tcBorders>
              <w:bottom w:val="nil"/>
            </w:tcBorders>
          </w:tcPr>
          <w:p w14:paraId="4D0D2187" w14:textId="1D74B022" w:rsidR="00A20DEE" w:rsidRPr="00A20DEE" w:rsidRDefault="00AD6551" w:rsidP="00A20DEE">
            <w:pPr>
              <w:pStyle w:val="TableParagraph"/>
              <w:spacing w:before="1" w:line="276" w:lineRule="auto"/>
              <w:ind w:left="135" w:right="331"/>
              <w:rPr>
                <w:bCs/>
                <w:color w:val="000000" w:themeColor="text1"/>
                <w:sz w:val="16"/>
                <w:szCs w:val="16"/>
              </w:rPr>
            </w:pPr>
            <w:r w:rsidRPr="00AD6551">
              <w:rPr>
                <w:bCs/>
                <w:color w:val="000000" w:themeColor="text1"/>
                <w:sz w:val="16"/>
                <w:szCs w:val="16"/>
              </w:rPr>
              <w:t>C.2. Tata Pamong, Tata Kelola dan Kerjasama             C.2.4. Indikator Kinerja Utama C.2.4.a) Sistem Tata Pamong</w:t>
            </w:r>
          </w:p>
        </w:tc>
        <w:tc>
          <w:tcPr>
            <w:tcW w:w="1985" w:type="dxa"/>
          </w:tcPr>
          <w:p w14:paraId="0BCC0D9D" w14:textId="77777777" w:rsidR="00A20DEE" w:rsidRPr="00795BE3" w:rsidRDefault="00A20DEE" w:rsidP="00A20DEE">
            <w:pPr>
              <w:pStyle w:val="TableParagraph"/>
              <w:spacing w:before="1" w:line="276" w:lineRule="auto"/>
              <w:ind w:left="106" w:right="15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.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lengkapan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ruktur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organisasi</w:t>
            </w:r>
            <w:r w:rsidRPr="00795BE3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efektif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yelenggara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organisasi.</w:t>
            </w:r>
          </w:p>
        </w:tc>
        <w:tc>
          <w:tcPr>
            <w:tcW w:w="2063" w:type="dxa"/>
          </w:tcPr>
          <w:p w14:paraId="2E330425" w14:textId="77777777" w:rsidR="00A20DEE" w:rsidRPr="00795BE3" w:rsidRDefault="00A20DEE" w:rsidP="00A20DEE">
            <w:pPr>
              <w:pStyle w:val="TableParagraph"/>
              <w:spacing w:before="1" w:line="276" w:lineRule="auto"/>
              <w:ind w:left="105" w:right="191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 memiliki dokume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formal struktur organisasi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 tata kerja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lengkapi tugas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fungsinya, serta telah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jalan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cara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onsiste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 menjamin tat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among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 baik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rta</w:t>
            </w:r>
          </w:p>
          <w:p w14:paraId="7632DD8C" w14:textId="77777777" w:rsidR="00A20DEE" w:rsidRPr="00795BE3" w:rsidRDefault="00A20DEE" w:rsidP="00A20DEE">
            <w:pPr>
              <w:pStyle w:val="TableParagraph"/>
              <w:spacing w:before="3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berjalan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efektif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efisien.</w:t>
            </w:r>
          </w:p>
        </w:tc>
        <w:tc>
          <w:tcPr>
            <w:tcW w:w="2191" w:type="dxa"/>
          </w:tcPr>
          <w:p w14:paraId="186A4976" w14:textId="77777777" w:rsidR="00A20DEE" w:rsidRPr="00795BE3" w:rsidRDefault="00A20DEE" w:rsidP="00A20DEE">
            <w:pPr>
              <w:pStyle w:val="TableParagraph"/>
              <w:spacing w:before="1" w:line="276" w:lineRule="auto"/>
              <w:ind w:left="109" w:right="191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 memiliki dokume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formal struktur organisasi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 tata kerja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lengkapi tugas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fungsinya, serta telah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jalan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cara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onsiste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 menjamin tat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among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aik.</w:t>
            </w:r>
          </w:p>
        </w:tc>
        <w:tc>
          <w:tcPr>
            <w:tcW w:w="2129" w:type="dxa"/>
          </w:tcPr>
          <w:p w14:paraId="4090E240" w14:textId="77777777" w:rsidR="00A20DEE" w:rsidRPr="00795BE3" w:rsidRDefault="00A20DEE" w:rsidP="00A20DEE">
            <w:pPr>
              <w:pStyle w:val="TableParagraph"/>
              <w:spacing w:before="1" w:line="276" w:lineRule="auto"/>
              <w:ind w:left="105" w:right="152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 memiliki dokume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formal struktur organisas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 tata kerja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lengkapi tugas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fungsinya, serta telah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jalan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cara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2125" w:type="dxa"/>
          </w:tcPr>
          <w:p w14:paraId="11447570" w14:textId="77777777" w:rsidR="00A20DEE" w:rsidRPr="00795BE3" w:rsidRDefault="00A20DEE" w:rsidP="00A20DEE">
            <w:pPr>
              <w:pStyle w:val="TableParagraph"/>
              <w:spacing w:before="1" w:line="276" w:lineRule="auto"/>
              <w:ind w:left="104" w:right="14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 memiliki dokume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formal struktur organisas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 tata kerj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namu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ugas dan fungsi belum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jalan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cara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1985" w:type="dxa"/>
          </w:tcPr>
          <w:p w14:paraId="0A5A0868" w14:textId="77777777" w:rsidR="00A20DEE" w:rsidRPr="00795BE3" w:rsidRDefault="00A20DEE" w:rsidP="00A20DEE">
            <w:pPr>
              <w:pStyle w:val="TableParagraph"/>
              <w:spacing w:before="1" w:line="276" w:lineRule="auto"/>
              <w:ind w:left="103" w:right="14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 tidak memilik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okumen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formal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ruktur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organisasi.</w:t>
            </w:r>
          </w:p>
        </w:tc>
      </w:tr>
      <w:tr w:rsidR="00A20DEE" w:rsidRPr="00795BE3" w14:paraId="4A8B6D7C" w14:textId="77777777" w:rsidTr="002837AA">
        <w:trPr>
          <w:trHeight w:val="2216"/>
        </w:trPr>
        <w:tc>
          <w:tcPr>
            <w:tcW w:w="564" w:type="dxa"/>
            <w:tcBorders>
              <w:top w:val="nil"/>
              <w:bottom w:val="nil"/>
            </w:tcBorders>
          </w:tcPr>
          <w:p w14:paraId="37FC6073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80CFBD5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bottom w:val="nil"/>
            </w:tcBorders>
          </w:tcPr>
          <w:p w14:paraId="55261556" w14:textId="77777777" w:rsidR="00A20DEE" w:rsidRPr="00795BE3" w:rsidRDefault="00A20DEE" w:rsidP="00A20DEE">
            <w:pPr>
              <w:pStyle w:val="TableParagraph"/>
              <w:spacing w:before="5" w:line="276" w:lineRule="auto"/>
              <w:ind w:left="106" w:right="33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 xml:space="preserve">B. Perwujudan </w:t>
            </w:r>
            <w:r w:rsidRPr="00795BE3">
              <w:rPr>
                <w:rFonts w:ascii="Arial"/>
                <w:i/>
                <w:color w:val="000000" w:themeColor="text1"/>
                <w:sz w:val="16"/>
              </w:rPr>
              <w:t>good</w:t>
            </w:r>
            <w:r w:rsidRPr="00795BE3">
              <w:rPr>
                <w:rFonts w:ascii="Arial"/>
                <w:i/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rFonts w:ascii="Arial"/>
                <w:i/>
                <w:color w:val="000000" w:themeColor="text1"/>
                <w:sz w:val="16"/>
              </w:rPr>
              <w:t xml:space="preserve">governance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enuhan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ima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ilar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istem tata pamong,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cakup:</w:t>
            </w:r>
          </w:p>
          <w:p w14:paraId="310D60DB" w14:textId="77777777" w:rsidR="00A20DEE" w:rsidRPr="00795BE3" w:rsidRDefault="00A20DEE" w:rsidP="00A20DEE">
            <w:pPr>
              <w:pStyle w:val="TableParagraph"/>
              <w:numPr>
                <w:ilvl w:val="0"/>
                <w:numId w:val="27"/>
              </w:numPr>
              <w:tabs>
                <w:tab w:val="left" w:pos="291"/>
              </w:tabs>
              <w:spacing w:line="183" w:lineRule="exact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redibel,</w:t>
            </w:r>
          </w:p>
          <w:p w14:paraId="69497883" w14:textId="77777777" w:rsidR="00A20DEE" w:rsidRPr="00795BE3" w:rsidRDefault="00A20DEE" w:rsidP="00A20DEE">
            <w:pPr>
              <w:pStyle w:val="TableParagraph"/>
              <w:numPr>
                <w:ilvl w:val="0"/>
                <w:numId w:val="27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ransparan,</w:t>
            </w:r>
          </w:p>
          <w:p w14:paraId="42A13A51" w14:textId="77777777" w:rsidR="00A20DEE" w:rsidRPr="00795BE3" w:rsidRDefault="00A20DEE" w:rsidP="00A20DEE">
            <w:pPr>
              <w:pStyle w:val="TableParagraph"/>
              <w:numPr>
                <w:ilvl w:val="0"/>
                <w:numId w:val="27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kuntabel,</w:t>
            </w:r>
          </w:p>
          <w:p w14:paraId="3E471183" w14:textId="77777777" w:rsidR="00A20DEE" w:rsidRPr="00795BE3" w:rsidRDefault="00A20DEE" w:rsidP="00A20DEE">
            <w:pPr>
              <w:pStyle w:val="TableParagraph"/>
              <w:numPr>
                <w:ilvl w:val="0"/>
                <w:numId w:val="27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Bertanggung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jawab,</w:t>
            </w:r>
          </w:p>
          <w:p w14:paraId="4777B17F" w14:textId="77777777" w:rsidR="00A20DEE" w:rsidRPr="00795BE3" w:rsidRDefault="00A20DEE" w:rsidP="00A20DEE">
            <w:pPr>
              <w:pStyle w:val="TableParagraph"/>
              <w:numPr>
                <w:ilvl w:val="0"/>
                <w:numId w:val="27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dil.</w:t>
            </w:r>
          </w:p>
        </w:tc>
        <w:tc>
          <w:tcPr>
            <w:tcW w:w="2063" w:type="dxa"/>
            <w:tcBorders>
              <w:bottom w:val="nil"/>
            </w:tcBorders>
          </w:tcPr>
          <w:p w14:paraId="55E125FC" w14:textId="22DE3127" w:rsidR="00A20DEE" w:rsidRPr="00795BE3" w:rsidRDefault="00A20DEE" w:rsidP="00A20DEE">
            <w:pPr>
              <w:pStyle w:val="TableParagraph"/>
              <w:spacing w:before="5" w:line="276" w:lineRule="auto"/>
              <w:ind w:left="105" w:right="111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 memiliki praktek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aik (</w:t>
            </w:r>
            <w:r w:rsidRPr="00795BE3">
              <w:rPr>
                <w:rFonts w:ascii="Arial"/>
                <w:i/>
                <w:color w:val="000000" w:themeColor="text1"/>
                <w:sz w:val="16"/>
              </w:rPr>
              <w:t>best</w:t>
            </w:r>
            <w:r w:rsidRPr="00795BE3">
              <w:rPr>
                <w:rFonts w:ascii="Arial"/>
                <w:i/>
                <w:color w:val="000000" w:themeColor="text1"/>
                <w:spacing w:val="44"/>
                <w:sz w:val="16"/>
              </w:rPr>
              <w:t xml:space="preserve"> </w:t>
            </w:r>
            <w:r w:rsidRPr="00795BE3">
              <w:rPr>
                <w:rFonts w:ascii="Arial"/>
                <w:i/>
                <w:color w:val="000000" w:themeColor="text1"/>
                <w:sz w:val="16"/>
              </w:rPr>
              <w:t>practices</w:t>
            </w:r>
            <w:r w:rsidRPr="00795BE3">
              <w:rPr>
                <w:color w:val="000000" w:themeColor="text1"/>
                <w:sz w:val="16"/>
              </w:rPr>
              <w:t>)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 menerapkan tat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among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enuhi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5</w:t>
            </w:r>
            <w:r w:rsidR="002E72B2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 xml:space="preserve">kaidah </w:t>
            </w:r>
            <w:r w:rsidRPr="00795BE3">
              <w:rPr>
                <w:rFonts w:ascii="Arial"/>
                <w:i/>
                <w:color w:val="000000" w:themeColor="text1"/>
                <w:sz w:val="16"/>
              </w:rPr>
              <w:t>good governance</w:t>
            </w:r>
            <w:r w:rsidRPr="00795BE3">
              <w:rPr>
                <w:rFonts w:ascii="Arial"/>
                <w:i/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tuk menjami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yelenggaraan program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mutu.</w:t>
            </w:r>
          </w:p>
        </w:tc>
        <w:tc>
          <w:tcPr>
            <w:tcW w:w="2191" w:type="dxa"/>
            <w:tcBorders>
              <w:bottom w:val="nil"/>
            </w:tcBorders>
          </w:tcPr>
          <w:p w14:paraId="397B0E03" w14:textId="41106ED3" w:rsidR="00A20DEE" w:rsidRPr="00795BE3" w:rsidRDefault="00A20DEE" w:rsidP="00A20DEE">
            <w:pPr>
              <w:pStyle w:val="TableParagraph"/>
              <w:spacing w:before="5" w:line="276" w:lineRule="auto"/>
              <w:ind w:left="109" w:right="112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 memiliki praktek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aik (</w:t>
            </w:r>
            <w:r w:rsidRPr="00795BE3">
              <w:rPr>
                <w:rFonts w:ascii="Arial"/>
                <w:i/>
                <w:color w:val="000000" w:themeColor="text1"/>
                <w:sz w:val="16"/>
              </w:rPr>
              <w:t>best</w:t>
            </w:r>
            <w:r w:rsidRPr="00795BE3">
              <w:rPr>
                <w:rFonts w:ascii="Arial"/>
                <w:i/>
                <w:color w:val="000000" w:themeColor="text1"/>
                <w:spacing w:val="44"/>
                <w:sz w:val="16"/>
              </w:rPr>
              <w:t xml:space="preserve"> </w:t>
            </w:r>
            <w:r w:rsidRPr="00795BE3">
              <w:rPr>
                <w:rFonts w:ascii="Arial"/>
                <w:i/>
                <w:color w:val="000000" w:themeColor="text1"/>
                <w:sz w:val="16"/>
              </w:rPr>
              <w:t>practices</w:t>
            </w:r>
            <w:r w:rsidRPr="00795BE3">
              <w:rPr>
                <w:color w:val="000000" w:themeColor="text1"/>
                <w:sz w:val="16"/>
              </w:rPr>
              <w:t>)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 menerapkan tat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among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enuhi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4</w:t>
            </w:r>
            <w:r w:rsidR="002E72B2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 xml:space="preserve">kaidah </w:t>
            </w:r>
            <w:r w:rsidRPr="00795BE3">
              <w:rPr>
                <w:rFonts w:ascii="Arial"/>
                <w:i/>
                <w:color w:val="000000" w:themeColor="text1"/>
                <w:sz w:val="16"/>
              </w:rPr>
              <w:t>good governance</w:t>
            </w:r>
            <w:r w:rsidRPr="00795BE3">
              <w:rPr>
                <w:rFonts w:ascii="Arial"/>
                <w:i/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tuk menjami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yelenggaraan program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mutu.</w:t>
            </w:r>
          </w:p>
        </w:tc>
        <w:tc>
          <w:tcPr>
            <w:tcW w:w="2129" w:type="dxa"/>
            <w:tcBorders>
              <w:bottom w:val="nil"/>
            </w:tcBorders>
          </w:tcPr>
          <w:p w14:paraId="40D55E49" w14:textId="5AA1670F" w:rsidR="00A20DEE" w:rsidRPr="00795BE3" w:rsidRDefault="00A20DEE" w:rsidP="00A20DEE">
            <w:pPr>
              <w:pStyle w:val="TableParagraph"/>
              <w:spacing w:before="5" w:line="276" w:lineRule="auto"/>
              <w:ind w:left="105" w:right="11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 memiliki praktek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aik (</w:t>
            </w:r>
            <w:r w:rsidRPr="00795BE3">
              <w:rPr>
                <w:rFonts w:ascii="Arial"/>
                <w:i/>
                <w:color w:val="000000" w:themeColor="text1"/>
                <w:sz w:val="16"/>
              </w:rPr>
              <w:t>best</w:t>
            </w:r>
            <w:r w:rsidRPr="00795BE3">
              <w:rPr>
                <w:rFonts w:ascii="Arial"/>
                <w:i/>
                <w:color w:val="000000" w:themeColor="text1"/>
                <w:spacing w:val="44"/>
                <w:sz w:val="16"/>
              </w:rPr>
              <w:t xml:space="preserve"> </w:t>
            </w:r>
            <w:r w:rsidRPr="00795BE3">
              <w:rPr>
                <w:rFonts w:ascii="Arial"/>
                <w:i/>
                <w:color w:val="000000" w:themeColor="text1"/>
                <w:sz w:val="16"/>
              </w:rPr>
              <w:t>practices</w:t>
            </w:r>
            <w:r w:rsidRPr="00795BE3">
              <w:rPr>
                <w:color w:val="000000" w:themeColor="text1"/>
                <w:sz w:val="16"/>
              </w:rPr>
              <w:t>)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 menerapkan tat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among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enuhi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="002E72B2">
              <w:rPr>
                <w:color w:val="000000" w:themeColor="text1"/>
                <w:spacing w:val="-4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3</w:t>
            </w:r>
            <w:r w:rsidR="002E72B2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 xml:space="preserve">kaidah </w:t>
            </w:r>
            <w:r w:rsidRPr="00795BE3">
              <w:rPr>
                <w:rFonts w:ascii="Arial"/>
                <w:i/>
                <w:color w:val="000000" w:themeColor="text1"/>
                <w:sz w:val="16"/>
              </w:rPr>
              <w:t>good governance</w:t>
            </w:r>
            <w:r w:rsidRPr="00795BE3">
              <w:rPr>
                <w:rFonts w:ascii="Arial"/>
                <w:i/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tuk menjami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yelenggaraan program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mutu.</w:t>
            </w:r>
          </w:p>
        </w:tc>
        <w:tc>
          <w:tcPr>
            <w:tcW w:w="2125" w:type="dxa"/>
            <w:tcBorders>
              <w:bottom w:val="nil"/>
            </w:tcBorders>
          </w:tcPr>
          <w:p w14:paraId="07ED4A86" w14:textId="75FA8E23" w:rsidR="00A20DEE" w:rsidRPr="00795BE3" w:rsidRDefault="00A20DEE" w:rsidP="002E72B2">
            <w:pPr>
              <w:pStyle w:val="TableParagraph"/>
              <w:spacing w:before="5" w:line="276" w:lineRule="auto"/>
              <w:ind w:left="104" w:right="11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 memiliki praktek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aik (</w:t>
            </w:r>
            <w:r w:rsidRPr="00795BE3">
              <w:rPr>
                <w:rFonts w:ascii="Arial"/>
                <w:i/>
                <w:color w:val="000000" w:themeColor="text1"/>
                <w:sz w:val="16"/>
              </w:rPr>
              <w:t>best</w:t>
            </w:r>
            <w:r w:rsidRPr="00795BE3">
              <w:rPr>
                <w:rFonts w:ascii="Arial"/>
                <w:i/>
                <w:color w:val="000000" w:themeColor="text1"/>
                <w:spacing w:val="44"/>
                <w:sz w:val="16"/>
              </w:rPr>
              <w:t xml:space="preserve"> </w:t>
            </w:r>
            <w:r w:rsidRPr="00795BE3">
              <w:rPr>
                <w:rFonts w:ascii="Arial"/>
                <w:i/>
                <w:color w:val="000000" w:themeColor="text1"/>
                <w:sz w:val="16"/>
              </w:rPr>
              <w:t>practices</w:t>
            </w:r>
            <w:r w:rsidRPr="00795BE3">
              <w:rPr>
                <w:color w:val="000000" w:themeColor="text1"/>
                <w:sz w:val="16"/>
              </w:rPr>
              <w:t>)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 menerapkan tat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among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enuhi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="002E72B2">
              <w:rPr>
                <w:color w:val="000000" w:themeColor="text1"/>
                <w:spacing w:val="-4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1</w:t>
            </w:r>
            <w:r w:rsidR="002E72B2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 xml:space="preserve">s.d. 2 kaidah </w:t>
            </w:r>
            <w:r w:rsidRPr="00795BE3">
              <w:rPr>
                <w:rFonts w:ascii="Arial"/>
                <w:i/>
                <w:color w:val="000000" w:themeColor="text1"/>
                <w:sz w:val="16"/>
              </w:rPr>
              <w:t>good</w:t>
            </w:r>
            <w:r w:rsidRPr="00795BE3">
              <w:rPr>
                <w:rFonts w:ascii="Arial"/>
                <w:i/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rFonts w:ascii="Arial"/>
                <w:i/>
                <w:color w:val="000000" w:themeColor="text1"/>
                <w:sz w:val="16"/>
              </w:rPr>
              <w:t xml:space="preserve">governance </w:t>
            </w:r>
            <w:r w:rsidRPr="00795BE3">
              <w:rPr>
                <w:color w:val="000000" w:themeColor="text1"/>
                <w:sz w:val="16"/>
              </w:rPr>
              <w:t>untuk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jami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penyelenggaraan </w:t>
            </w: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mutu.</w:t>
            </w:r>
          </w:p>
        </w:tc>
        <w:tc>
          <w:tcPr>
            <w:tcW w:w="1985" w:type="dxa"/>
            <w:tcBorders>
              <w:bottom w:val="nil"/>
            </w:tcBorders>
          </w:tcPr>
          <w:p w14:paraId="0FF524A4" w14:textId="77777777" w:rsidR="00A20DEE" w:rsidRPr="00795BE3" w:rsidRDefault="00A20DEE" w:rsidP="00EE1B4B">
            <w:pPr>
              <w:pStyle w:val="TableParagraph"/>
              <w:spacing w:line="276" w:lineRule="auto"/>
              <w:ind w:left="126" w:right="182"/>
              <w:jc w:val="both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rang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ri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1.</w:t>
            </w:r>
          </w:p>
        </w:tc>
      </w:tr>
      <w:tr w:rsidR="00A20DEE" w:rsidRPr="00795BE3" w14:paraId="2A571D47" w14:textId="77777777" w:rsidTr="002837AA">
        <w:trPr>
          <w:trHeight w:val="326"/>
        </w:trPr>
        <w:tc>
          <w:tcPr>
            <w:tcW w:w="564" w:type="dxa"/>
            <w:tcBorders>
              <w:top w:val="nil"/>
            </w:tcBorders>
          </w:tcPr>
          <w:p w14:paraId="61F419F1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tcBorders>
              <w:top w:val="nil"/>
            </w:tcBorders>
          </w:tcPr>
          <w:p w14:paraId="6C9421F7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09E804C2" w14:textId="77777777" w:rsidR="00A20DEE" w:rsidRPr="00795BE3" w:rsidRDefault="00A20DEE" w:rsidP="00A20DEE">
            <w:pPr>
              <w:pStyle w:val="TableParagraph"/>
              <w:spacing w:before="117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+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2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x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))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/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2063" w:type="dxa"/>
            <w:tcBorders>
              <w:top w:val="nil"/>
            </w:tcBorders>
          </w:tcPr>
          <w:p w14:paraId="250B3C0D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91" w:type="dxa"/>
            <w:tcBorders>
              <w:top w:val="nil"/>
            </w:tcBorders>
          </w:tcPr>
          <w:p w14:paraId="3B0B93B1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  <w:tcBorders>
              <w:top w:val="nil"/>
            </w:tcBorders>
          </w:tcPr>
          <w:p w14:paraId="462DC664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  <w:tcBorders>
              <w:top w:val="nil"/>
            </w:tcBorders>
          </w:tcPr>
          <w:p w14:paraId="6520C30B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34E7593C" w14:textId="77777777" w:rsidR="00A20DEE" w:rsidRPr="00795BE3" w:rsidRDefault="00A20DEE" w:rsidP="00A20DEE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EE1B4B" w:rsidRPr="00795BE3" w14:paraId="1E9903FE" w14:textId="77777777" w:rsidTr="00722B34">
        <w:trPr>
          <w:trHeight w:val="2166"/>
        </w:trPr>
        <w:tc>
          <w:tcPr>
            <w:tcW w:w="564" w:type="dxa"/>
          </w:tcPr>
          <w:p w14:paraId="6B0AF565" w14:textId="164E5F17" w:rsidR="00EE1B4B" w:rsidRPr="00A20DEE" w:rsidRDefault="00EE1B4B" w:rsidP="00A20DEE">
            <w:pPr>
              <w:pStyle w:val="TableParagraph"/>
              <w:spacing w:before="1"/>
              <w:ind w:left="12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w w:val="99"/>
                <w:sz w:val="16"/>
                <w:lang w:val="en-US"/>
              </w:rPr>
              <w:t>8</w:t>
            </w:r>
          </w:p>
        </w:tc>
        <w:tc>
          <w:tcPr>
            <w:tcW w:w="1561" w:type="dxa"/>
          </w:tcPr>
          <w:p w14:paraId="0EFD3938" w14:textId="6CB02819" w:rsidR="00EE1B4B" w:rsidRPr="00A20DEE" w:rsidRDefault="00EE1B4B" w:rsidP="00A20DEE">
            <w:pPr>
              <w:pStyle w:val="TableParagraph"/>
              <w:spacing w:before="28" w:line="276" w:lineRule="auto"/>
              <w:ind w:left="106" w:right="219"/>
              <w:rPr>
                <w:bCs/>
                <w:color w:val="000000" w:themeColor="text1"/>
                <w:sz w:val="16"/>
                <w:szCs w:val="16"/>
              </w:rPr>
            </w:pPr>
            <w:r w:rsidRPr="00AD6551">
              <w:rPr>
                <w:bCs/>
                <w:color w:val="000000" w:themeColor="text1"/>
                <w:sz w:val="16"/>
                <w:szCs w:val="16"/>
              </w:rPr>
              <w:t>C.2.4.b) Kepemimpinan dan Kemampuan Manajerial</w:t>
            </w:r>
          </w:p>
        </w:tc>
        <w:tc>
          <w:tcPr>
            <w:tcW w:w="1985" w:type="dxa"/>
          </w:tcPr>
          <w:p w14:paraId="2388DE21" w14:textId="77777777" w:rsidR="00EE1B4B" w:rsidRPr="00795BE3" w:rsidRDefault="00EE1B4B" w:rsidP="00A20DEE">
            <w:pPr>
              <w:pStyle w:val="TableParagraph"/>
              <w:spacing w:before="1" w:line="276" w:lineRule="auto"/>
              <w:ind w:left="106" w:right="257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.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omitmen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impin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PPS.</w:t>
            </w:r>
          </w:p>
        </w:tc>
        <w:tc>
          <w:tcPr>
            <w:tcW w:w="2063" w:type="dxa"/>
          </w:tcPr>
          <w:p w14:paraId="54BE6816" w14:textId="7634D824" w:rsidR="00EE1B4B" w:rsidRPr="00795BE3" w:rsidRDefault="00EE1B4B" w:rsidP="00A20DEE">
            <w:pPr>
              <w:pStyle w:val="TableParagraph"/>
              <w:spacing w:before="1" w:line="276" w:lineRule="auto"/>
              <w:ind w:left="105" w:right="13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erdapat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ukti/pengakuan</w:t>
            </w:r>
            <w:r w:rsidR="002E72B2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 sahih bahw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impinan UPPS memilik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arakter kepemimpin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operasional,</w:t>
            </w:r>
          </w:p>
          <w:p w14:paraId="27ABF480" w14:textId="77777777" w:rsidR="00EE1B4B" w:rsidRPr="00795BE3" w:rsidRDefault="00EE1B4B" w:rsidP="00A20DEE">
            <w:pPr>
              <w:pStyle w:val="TableParagraph"/>
              <w:spacing w:before="2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organisasi,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ublik.</w:t>
            </w:r>
          </w:p>
        </w:tc>
        <w:tc>
          <w:tcPr>
            <w:tcW w:w="2191" w:type="dxa"/>
          </w:tcPr>
          <w:p w14:paraId="0ACFAA8B" w14:textId="61220700" w:rsidR="00EE1B4B" w:rsidRPr="00795BE3" w:rsidRDefault="00EE1B4B" w:rsidP="00A20DEE">
            <w:pPr>
              <w:pStyle w:val="TableParagraph"/>
              <w:spacing w:before="1" w:line="276" w:lineRule="auto"/>
              <w:ind w:left="109" w:right="12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erdapat bukti/pengaku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 sahih bahw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impinan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iliki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="002E72B2">
              <w:rPr>
                <w:color w:val="000000" w:themeColor="text1"/>
                <w:spacing w:val="-7"/>
                <w:sz w:val="16"/>
                <w:lang w:val="en-US"/>
              </w:rPr>
              <w:t xml:space="preserve">    </w:t>
            </w:r>
            <w:r w:rsidRPr="00795BE3">
              <w:rPr>
                <w:color w:val="000000" w:themeColor="text1"/>
                <w:sz w:val="16"/>
              </w:rPr>
              <w:t>2</w:t>
            </w:r>
            <w:r w:rsidR="002E72B2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arakte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</w:t>
            </w:r>
            <w:r w:rsidR="002E72B2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ntar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pemimpin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operasional,</w:t>
            </w:r>
          </w:p>
          <w:p w14:paraId="5BCE5A61" w14:textId="77777777" w:rsidR="00EE1B4B" w:rsidRPr="00795BE3" w:rsidRDefault="00EE1B4B" w:rsidP="00A20DEE">
            <w:pPr>
              <w:pStyle w:val="TableParagraph"/>
              <w:spacing w:before="3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organisasi,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ublik.</w:t>
            </w:r>
          </w:p>
        </w:tc>
        <w:tc>
          <w:tcPr>
            <w:tcW w:w="2129" w:type="dxa"/>
          </w:tcPr>
          <w:p w14:paraId="166E2ACF" w14:textId="71737AA4" w:rsidR="00EE1B4B" w:rsidRPr="00795BE3" w:rsidRDefault="00EE1B4B" w:rsidP="00A20DEE">
            <w:pPr>
              <w:pStyle w:val="TableParagraph"/>
              <w:spacing w:before="1" w:line="276" w:lineRule="auto"/>
              <w:ind w:left="105" w:right="14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pacing w:val="-1"/>
                <w:sz w:val="16"/>
              </w:rPr>
              <w:t xml:space="preserve">Terdapat </w:t>
            </w:r>
            <w:r w:rsidRPr="00795BE3">
              <w:rPr>
                <w:color w:val="000000" w:themeColor="text1"/>
                <w:sz w:val="16"/>
              </w:rPr>
              <w:t>bukti/pengaku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 sahih bahw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impinan UPPS memilik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alah satu karakte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</w:t>
            </w:r>
            <w:r w:rsidR="002E72B2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ntara kepemimpin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operasional,</w:t>
            </w:r>
          </w:p>
          <w:p w14:paraId="1B6D0C6F" w14:textId="77777777" w:rsidR="00EE1B4B" w:rsidRPr="00795BE3" w:rsidRDefault="00EE1B4B" w:rsidP="00A20DEE">
            <w:pPr>
              <w:pStyle w:val="TableParagraph"/>
              <w:spacing w:before="3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organisasi,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ublik.</w:t>
            </w:r>
          </w:p>
        </w:tc>
        <w:tc>
          <w:tcPr>
            <w:tcW w:w="4110" w:type="dxa"/>
            <w:gridSpan w:val="2"/>
          </w:tcPr>
          <w:p w14:paraId="642FF363" w14:textId="77777777" w:rsidR="00EE1B4B" w:rsidRPr="00795BE3" w:rsidRDefault="00EE1B4B" w:rsidP="002E72B2">
            <w:pPr>
              <w:pStyle w:val="TableParagraph"/>
              <w:ind w:left="101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rang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ri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.</w:t>
            </w:r>
          </w:p>
        </w:tc>
      </w:tr>
      <w:tr w:rsidR="00722B34" w:rsidRPr="00795BE3" w14:paraId="554DD362" w14:textId="77777777" w:rsidTr="00FE3F3B">
        <w:trPr>
          <w:trHeight w:val="557"/>
        </w:trPr>
        <w:tc>
          <w:tcPr>
            <w:tcW w:w="564" w:type="dxa"/>
          </w:tcPr>
          <w:p w14:paraId="1792293B" w14:textId="77777777" w:rsidR="00722B34" w:rsidRPr="00795BE3" w:rsidRDefault="00722B34" w:rsidP="00FE3F3B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</w:tcPr>
          <w:p w14:paraId="5D4479E0" w14:textId="77777777" w:rsidR="00722B34" w:rsidRPr="00795BE3" w:rsidRDefault="00722B34" w:rsidP="00FE3F3B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27045E1E" w14:textId="77777777" w:rsidR="00722B34" w:rsidRPr="00795BE3" w:rsidRDefault="00722B34" w:rsidP="00FE3F3B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063" w:type="dxa"/>
          </w:tcPr>
          <w:p w14:paraId="6D9B7345" w14:textId="77777777" w:rsidR="00722B34" w:rsidRPr="00795BE3" w:rsidRDefault="00722B34" w:rsidP="00FE3F3B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91" w:type="dxa"/>
          </w:tcPr>
          <w:p w14:paraId="7FA21E1E" w14:textId="77777777" w:rsidR="00722B34" w:rsidRPr="00795BE3" w:rsidRDefault="00722B34" w:rsidP="00FE3F3B">
            <w:pPr>
              <w:pStyle w:val="TableParagraph"/>
              <w:spacing w:before="162"/>
              <w:ind w:left="8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096A4F13" w14:textId="77777777" w:rsidR="00722B34" w:rsidRPr="00795BE3" w:rsidRDefault="00722B34" w:rsidP="00FE3F3B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4E684E37" w14:textId="77777777" w:rsidR="00722B34" w:rsidRPr="00795BE3" w:rsidRDefault="00722B34" w:rsidP="00FE3F3B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5" w:type="dxa"/>
          </w:tcPr>
          <w:p w14:paraId="128D644F" w14:textId="77777777" w:rsidR="00722B34" w:rsidRPr="00795BE3" w:rsidRDefault="00722B34" w:rsidP="00FE3F3B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722B34" w:rsidRPr="00795BE3" w14:paraId="08C14F41" w14:textId="77777777" w:rsidTr="00722B34">
        <w:trPr>
          <w:trHeight w:val="3201"/>
        </w:trPr>
        <w:tc>
          <w:tcPr>
            <w:tcW w:w="564" w:type="dxa"/>
            <w:vMerge w:val="restart"/>
          </w:tcPr>
          <w:p w14:paraId="6F3AF7BE" w14:textId="77777777" w:rsidR="00722B34" w:rsidRPr="00795BE3" w:rsidRDefault="00722B34" w:rsidP="00A20DEE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 w:val="restart"/>
          </w:tcPr>
          <w:p w14:paraId="443F375F" w14:textId="77777777" w:rsidR="00722B34" w:rsidRPr="00795BE3" w:rsidRDefault="00722B34" w:rsidP="00A20DEE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 w:val="restart"/>
            <w:tcBorders>
              <w:bottom w:val="single" w:sz="4" w:space="0" w:color="000000"/>
            </w:tcBorders>
          </w:tcPr>
          <w:p w14:paraId="483C2163" w14:textId="77777777" w:rsidR="00722B34" w:rsidRPr="00795BE3" w:rsidRDefault="00722B34" w:rsidP="002E72B2">
            <w:pPr>
              <w:pStyle w:val="TableParagraph"/>
              <w:spacing w:before="5" w:line="276" w:lineRule="auto"/>
              <w:ind w:left="106" w:right="19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B.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apabilitas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impinan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PPS, mencakup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spek:</w:t>
            </w:r>
          </w:p>
          <w:p w14:paraId="45D99FB1" w14:textId="77777777" w:rsidR="00722B34" w:rsidRPr="00795BE3" w:rsidRDefault="00722B34" w:rsidP="002E72B2">
            <w:pPr>
              <w:pStyle w:val="TableParagraph"/>
              <w:numPr>
                <w:ilvl w:val="0"/>
                <w:numId w:val="26"/>
              </w:numPr>
              <w:tabs>
                <w:tab w:val="left" w:pos="291"/>
              </w:tabs>
              <w:spacing w:before="1"/>
              <w:ind w:left="106" w:firstLine="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rencanaan,</w:t>
            </w:r>
          </w:p>
          <w:p w14:paraId="48D02324" w14:textId="77777777" w:rsidR="00722B34" w:rsidRPr="00795BE3" w:rsidRDefault="00722B34" w:rsidP="002E72B2">
            <w:pPr>
              <w:pStyle w:val="TableParagraph"/>
              <w:numPr>
                <w:ilvl w:val="0"/>
                <w:numId w:val="26"/>
              </w:numPr>
              <w:tabs>
                <w:tab w:val="left" w:pos="291"/>
              </w:tabs>
              <w:spacing w:before="28"/>
              <w:ind w:left="106" w:firstLine="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gorganisasian,</w:t>
            </w:r>
          </w:p>
          <w:p w14:paraId="6625BE1C" w14:textId="77777777" w:rsidR="00722B34" w:rsidRPr="00795BE3" w:rsidRDefault="00722B34" w:rsidP="002E72B2">
            <w:pPr>
              <w:pStyle w:val="TableParagraph"/>
              <w:numPr>
                <w:ilvl w:val="0"/>
                <w:numId w:val="26"/>
              </w:numPr>
              <w:tabs>
                <w:tab w:val="left" w:pos="291"/>
              </w:tabs>
              <w:spacing w:before="24"/>
              <w:ind w:left="106" w:firstLine="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empatan</w:t>
            </w:r>
          </w:p>
          <w:p w14:paraId="50FB2438" w14:textId="77777777" w:rsidR="00722B34" w:rsidRPr="00795BE3" w:rsidRDefault="00722B34" w:rsidP="002E72B2">
            <w:pPr>
              <w:pStyle w:val="TableParagraph"/>
              <w:spacing w:line="174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rsonel,</w:t>
            </w:r>
          </w:p>
          <w:p w14:paraId="4DA94F56" w14:textId="77777777" w:rsidR="00722B34" w:rsidRPr="00795BE3" w:rsidRDefault="00722B34" w:rsidP="002E72B2">
            <w:pPr>
              <w:pStyle w:val="TableParagraph"/>
              <w:numPr>
                <w:ilvl w:val="0"/>
                <w:numId w:val="23"/>
              </w:numPr>
              <w:tabs>
                <w:tab w:val="left" w:pos="291"/>
              </w:tabs>
              <w:spacing w:before="28"/>
              <w:ind w:left="106" w:firstLine="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laksanaan,</w:t>
            </w:r>
          </w:p>
          <w:p w14:paraId="73556BA8" w14:textId="77777777" w:rsidR="00722B34" w:rsidRPr="00795BE3" w:rsidRDefault="00722B34" w:rsidP="002E72B2">
            <w:pPr>
              <w:pStyle w:val="TableParagraph"/>
              <w:numPr>
                <w:ilvl w:val="0"/>
                <w:numId w:val="23"/>
              </w:numPr>
              <w:tabs>
                <w:tab w:val="left" w:pos="291"/>
              </w:tabs>
              <w:spacing w:before="28" w:line="276" w:lineRule="auto"/>
              <w:ind w:left="106" w:right="410" w:firstLine="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pacing w:val="-1"/>
                <w:sz w:val="16"/>
              </w:rPr>
              <w:t xml:space="preserve">pengendalian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awasan,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  <w:p w14:paraId="2F100EEF" w14:textId="77777777" w:rsidR="00722B34" w:rsidRPr="00795BE3" w:rsidRDefault="00722B34" w:rsidP="002E72B2">
            <w:pPr>
              <w:pStyle w:val="TableParagraph"/>
              <w:numPr>
                <w:ilvl w:val="0"/>
                <w:numId w:val="23"/>
              </w:numPr>
              <w:tabs>
                <w:tab w:val="left" w:pos="291"/>
              </w:tabs>
              <w:spacing w:before="1" w:line="276" w:lineRule="auto"/>
              <w:ind w:left="106" w:right="395" w:firstLine="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laporan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jadi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sar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ndak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anjut.</w:t>
            </w:r>
          </w:p>
          <w:p w14:paraId="73E0EDBF" w14:textId="1619A6E4" w:rsidR="00722B34" w:rsidRPr="00795BE3" w:rsidRDefault="00722B34" w:rsidP="002E72B2">
            <w:pPr>
              <w:pStyle w:val="TableParagraph"/>
              <w:spacing w:before="112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+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2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x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))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/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2063" w:type="dxa"/>
            <w:tcBorders>
              <w:bottom w:val="nil"/>
            </w:tcBorders>
          </w:tcPr>
          <w:p w14:paraId="170DB824" w14:textId="77777777" w:rsidR="00722B34" w:rsidRPr="00795BE3" w:rsidRDefault="00722B34" w:rsidP="00A20DEE">
            <w:pPr>
              <w:pStyle w:val="TableParagraph"/>
              <w:spacing w:before="5"/>
              <w:ind w:left="105"/>
              <w:jc w:val="both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impin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mpu :</w:t>
            </w:r>
          </w:p>
          <w:p w14:paraId="045E0B62" w14:textId="4C67DF99" w:rsidR="00722B34" w:rsidRPr="00795BE3" w:rsidRDefault="00722B34" w:rsidP="002E72B2">
            <w:pPr>
              <w:pStyle w:val="TableParagraph"/>
              <w:numPr>
                <w:ilvl w:val="0"/>
                <w:numId w:val="25"/>
              </w:numPr>
              <w:tabs>
                <w:tab w:val="left" w:pos="291"/>
              </w:tabs>
              <w:spacing w:before="28" w:line="276" w:lineRule="auto"/>
              <w:ind w:right="90" w:firstLine="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 xml:space="preserve">melaksanakan </w:t>
            </w:r>
            <w:r>
              <w:rPr>
                <w:color w:val="000000" w:themeColor="text1"/>
                <w:sz w:val="16"/>
                <w:lang w:val="en-US"/>
              </w:rPr>
              <w:t xml:space="preserve">            </w:t>
            </w:r>
            <w:r w:rsidRPr="00795BE3">
              <w:rPr>
                <w:color w:val="000000" w:themeColor="text1"/>
                <w:sz w:val="16"/>
              </w:rPr>
              <w:t>6 fungsi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najemen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car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efekti</w:t>
            </w:r>
            <w:r>
              <w:rPr>
                <w:color w:val="000000" w:themeColor="text1"/>
                <w:sz w:val="16"/>
                <w:lang w:val="en-US"/>
              </w:rPr>
              <w:t xml:space="preserve">f </w:t>
            </w:r>
            <w:r w:rsidRPr="00795BE3">
              <w:rPr>
                <w:color w:val="000000" w:themeColor="text1"/>
                <w:sz w:val="16"/>
              </w:rPr>
              <w:t>dan</w:t>
            </w:r>
            <w:r>
              <w:rPr>
                <w:color w:val="000000" w:themeColor="text1"/>
                <w:sz w:val="16"/>
                <w:lang w:val="en-US"/>
              </w:rPr>
              <w:t xml:space="preserve"> e</w:t>
            </w:r>
            <w:r w:rsidRPr="00795BE3">
              <w:rPr>
                <w:color w:val="000000" w:themeColor="text1"/>
                <w:sz w:val="16"/>
              </w:rPr>
              <w:t>fisien,</w:t>
            </w:r>
          </w:p>
          <w:p w14:paraId="26E75AF6" w14:textId="51C5FEA8" w:rsidR="00722B34" w:rsidRPr="00795BE3" w:rsidRDefault="00722B34" w:rsidP="00A20DEE">
            <w:pPr>
              <w:pStyle w:val="TableParagraph"/>
              <w:numPr>
                <w:ilvl w:val="0"/>
                <w:numId w:val="25"/>
              </w:numPr>
              <w:tabs>
                <w:tab w:val="left" w:pos="291"/>
              </w:tabs>
              <w:spacing w:before="1"/>
              <w:ind w:left="290" w:hanging="186"/>
              <w:jc w:val="both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engantisipas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  <w:p w14:paraId="08A6ED20" w14:textId="77777777" w:rsidR="00722B34" w:rsidRPr="00795BE3" w:rsidRDefault="00722B34" w:rsidP="00A20DEE">
            <w:pPr>
              <w:pStyle w:val="TableParagraph"/>
              <w:spacing w:before="24"/>
              <w:ind w:left="105"/>
              <w:jc w:val="both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enyelesaikan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salah</w:t>
            </w:r>
          </w:p>
          <w:p w14:paraId="06E3A358" w14:textId="77777777" w:rsidR="00722B34" w:rsidRPr="00795BE3" w:rsidRDefault="00722B34">
            <w:pPr>
              <w:pStyle w:val="TableParagraph"/>
              <w:spacing w:line="276" w:lineRule="auto"/>
              <w:ind w:left="105" w:right="38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ada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ituasi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duga,</w:t>
            </w:r>
          </w:p>
          <w:p w14:paraId="1499573A" w14:textId="65FE1BB7" w:rsidR="00722B34" w:rsidRPr="00795BE3" w:rsidRDefault="00722B34" w:rsidP="0094402B">
            <w:pPr>
              <w:pStyle w:val="TableParagraph"/>
              <w:spacing w:line="276" w:lineRule="auto"/>
              <w:ind w:left="105" w:right="25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3) melakukan inovas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tuk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ghasilkan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nilai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ambah.</w:t>
            </w:r>
          </w:p>
        </w:tc>
        <w:tc>
          <w:tcPr>
            <w:tcW w:w="2191" w:type="dxa"/>
            <w:tcBorders>
              <w:bottom w:val="nil"/>
            </w:tcBorders>
          </w:tcPr>
          <w:p w14:paraId="59B406F6" w14:textId="77777777" w:rsidR="00722B34" w:rsidRPr="00795BE3" w:rsidRDefault="00722B34" w:rsidP="00A20DEE">
            <w:pPr>
              <w:pStyle w:val="TableParagraph"/>
              <w:spacing w:before="5"/>
              <w:ind w:left="109"/>
              <w:jc w:val="both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impin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mpu :</w:t>
            </w:r>
          </w:p>
          <w:p w14:paraId="6A7C02BA" w14:textId="77777777" w:rsidR="00722B34" w:rsidRPr="00795BE3" w:rsidRDefault="00722B34" w:rsidP="00A20DEE">
            <w:pPr>
              <w:pStyle w:val="TableParagraph"/>
              <w:numPr>
                <w:ilvl w:val="0"/>
                <w:numId w:val="24"/>
              </w:numPr>
              <w:tabs>
                <w:tab w:val="left" w:pos="294"/>
              </w:tabs>
              <w:spacing w:before="28" w:line="276" w:lineRule="auto"/>
              <w:ind w:right="179" w:firstLine="0"/>
              <w:jc w:val="both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elaksanakan 6 fungsi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najemen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car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efektif</w:t>
            </w:r>
            <w:r w:rsidRPr="00795BE3">
              <w:rPr>
                <w:color w:val="000000" w:themeColor="text1"/>
                <w:spacing w:val="-4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efisien,</w:t>
            </w:r>
          </w:p>
          <w:p w14:paraId="328180F9" w14:textId="77777777" w:rsidR="00722B34" w:rsidRPr="00795BE3" w:rsidRDefault="00722B34" w:rsidP="00A20DEE">
            <w:pPr>
              <w:pStyle w:val="TableParagraph"/>
              <w:numPr>
                <w:ilvl w:val="0"/>
                <w:numId w:val="24"/>
              </w:numPr>
              <w:tabs>
                <w:tab w:val="left" w:pos="294"/>
              </w:tabs>
              <w:spacing w:before="1"/>
              <w:ind w:left="293"/>
              <w:jc w:val="both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engantisipas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  <w:p w14:paraId="16F6D8AF" w14:textId="77777777" w:rsidR="00722B34" w:rsidRPr="00795BE3" w:rsidRDefault="00722B34" w:rsidP="00A20DEE">
            <w:pPr>
              <w:pStyle w:val="TableParagraph"/>
              <w:spacing w:before="24"/>
              <w:ind w:left="109"/>
              <w:jc w:val="both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enyelesaikan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salah</w:t>
            </w:r>
          </w:p>
          <w:p w14:paraId="2D3D9D69" w14:textId="16E3826D" w:rsidR="00722B34" w:rsidRPr="00795BE3" w:rsidRDefault="00722B34" w:rsidP="00591F4C">
            <w:pPr>
              <w:pStyle w:val="TableParagraph"/>
              <w:spacing w:line="276" w:lineRule="auto"/>
              <w:ind w:left="109" w:right="381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ada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ituasi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duga.</w:t>
            </w:r>
          </w:p>
        </w:tc>
        <w:tc>
          <w:tcPr>
            <w:tcW w:w="2129" w:type="dxa"/>
            <w:vMerge w:val="restart"/>
            <w:tcBorders>
              <w:bottom w:val="single" w:sz="4" w:space="0" w:color="000000"/>
            </w:tcBorders>
          </w:tcPr>
          <w:p w14:paraId="2FCC8D87" w14:textId="77777777" w:rsidR="00722B34" w:rsidRPr="00795BE3" w:rsidRDefault="00722B34" w:rsidP="00A20DEE">
            <w:pPr>
              <w:pStyle w:val="TableParagraph"/>
              <w:spacing w:before="5" w:line="276" w:lineRule="auto"/>
              <w:ind w:left="105" w:right="13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impinan UPPS mampu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laksanakan 6 fungs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najemen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cara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efektif.</w:t>
            </w:r>
          </w:p>
        </w:tc>
        <w:tc>
          <w:tcPr>
            <w:tcW w:w="2125" w:type="dxa"/>
            <w:vMerge w:val="restart"/>
            <w:tcBorders>
              <w:bottom w:val="single" w:sz="4" w:space="0" w:color="000000"/>
            </w:tcBorders>
          </w:tcPr>
          <w:p w14:paraId="555E395A" w14:textId="77777777" w:rsidR="00722B34" w:rsidRPr="00795BE3" w:rsidRDefault="00722B34" w:rsidP="00A20DEE">
            <w:pPr>
              <w:pStyle w:val="TableParagraph"/>
              <w:spacing w:before="5" w:line="276" w:lineRule="auto"/>
              <w:ind w:left="104" w:right="13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impinan UPPS mampu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laksanakan</w:t>
            </w:r>
            <w:r w:rsidRPr="00795BE3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rang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ri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6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fungs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najemen.</w:t>
            </w:r>
          </w:p>
        </w:tc>
        <w:tc>
          <w:tcPr>
            <w:tcW w:w="1985" w:type="dxa"/>
            <w:vMerge w:val="restart"/>
            <w:tcBorders>
              <w:bottom w:val="single" w:sz="4" w:space="0" w:color="000000"/>
            </w:tcBorders>
          </w:tcPr>
          <w:p w14:paraId="6F757974" w14:textId="77777777" w:rsidR="00722B34" w:rsidRPr="00795BE3" w:rsidRDefault="00722B34" w:rsidP="00EE1B4B">
            <w:pPr>
              <w:pStyle w:val="TableParagraph"/>
              <w:spacing w:line="276" w:lineRule="auto"/>
              <w:ind w:left="126" w:right="182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rang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ri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1.</w:t>
            </w:r>
          </w:p>
        </w:tc>
      </w:tr>
      <w:tr w:rsidR="00722B34" w:rsidRPr="00795BE3" w14:paraId="1396F95B" w14:textId="77777777" w:rsidTr="00722B34">
        <w:trPr>
          <w:trHeight w:val="58"/>
        </w:trPr>
        <w:tc>
          <w:tcPr>
            <w:tcW w:w="564" w:type="dxa"/>
            <w:vMerge/>
          </w:tcPr>
          <w:p w14:paraId="3AD9219B" w14:textId="77777777" w:rsidR="00722B34" w:rsidRPr="00795BE3" w:rsidRDefault="00722B34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</w:tcPr>
          <w:p w14:paraId="36EB0CCD" w14:textId="77777777" w:rsidR="00722B34" w:rsidRPr="00795BE3" w:rsidRDefault="00722B34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</w:tcPr>
          <w:p w14:paraId="7256F7FA" w14:textId="4A28F870" w:rsidR="00722B34" w:rsidRPr="00795BE3" w:rsidRDefault="00722B34">
            <w:pPr>
              <w:pStyle w:val="TableParagraph"/>
              <w:spacing w:before="112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063" w:type="dxa"/>
            <w:tcBorders>
              <w:top w:val="nil"/>
            </w:tcBorders>
          </w:tcPr>
          <w:p w14:paraId="0D74140E" w14:textId="77777777" w:rsidR="00722B34" w:rsidRPr="00795BE3" w:rsidRDefault="00722B34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91" w:type="dxa"/>
            <w:tcBorders>
              <w:top w:val="nil"/>
            </w:tcBorders>
          </w:tcPr>
          <w:p w14:paraId="393215A8" w14:textId="77777777" w:rsidR="00722B34" w:rsidRPr="00795BE3" w:rsidRDefault="00722B34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  <w:vMerge/>
          </w:tcPr>
          <w:p w14:paraId="5175AD30" w14:textId="77777777" w:rsidR="00722B34" w:rsidRPr="00795BE3" w:rsidRDefault="00722B34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</w:tcPr>
          <w:p w14:paraId="2A81FE81" w14:textId="77777777" w:rsidR="00722B34" w:rsidRPr="00795BE3" w:rsidRDefault="00722B34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</w:tcPr>
          <w:p w14:paraId="580D5C33" w14:textId="77777777" w:rsidR="00722B34" w:rsidRPr="00795BE3" w:rsidRDefault="00722B34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2E72B2" w:rsidRPr="00795BE3" w14:paraId="243853A9" w14:textId="77777777" w:rsidTr="00722B34">
        <w:trPr>
          <w:trHeight w:val="5631"/>
        </w:trPr>
        <w:tc>
          <w:tcPr>
            <w:tcW w:w="564" w:type="dxa"/>
          </w:tcPr>
          <w:p w14:paraId="21E8CFF5" w14:textId="5D18B105" w:rsidR="002E72B2" w:rsidRPr="00A20DEE" w:rsidRDefault="002E72B2" w:rsidP="00A20DEE">
            <w:pPr>
              <w:pStyle w:val="TableParagraph"/>
              <w:spacing w:before="1" w:line="181" w:lineRule="exact"/>
              <w:ind w:left="12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w w:val="99"/>
                <w:sz w:val="16"/>
                <w:lang w:val="en-US"/>
              </w:rPr>
              <w:t>9</w:t>
            </w:r>
          </w:p>
        </w:tc>
        <w:tc>
          <w:tcPr>
            <w:tcW w:w="1561" w:type="dxa"/>
          </w:tcPr>
          <w:p w14:paraId="7B7EB0CF" w14:textId="30989C01" w:rsidR="002E72B2" w:rsidRPr="00A20DEE" w:rsidRDefault="002E72B2" w:rsidP="00A20DEE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  <w:szCs w:val="16"/>
              </w:rPr>
            </w:pPr>
            <w:r w:rsidRPr="00AD6551">
              <w:rPr>
                <w:color w:val="000000" w:themeColor="text1"/>
                <w:sz w:val="16"/>
                <w:szCs w:val="16"/>
              </w:rPr>
              <w:t>C.2.4.c) Kerjasama</w:t>
            </w:r>
          </w:p>
        </w:tc>
        <w:tc>
          <w:tcPr>
            <w:tcW w:w="1985" w:type="dxa"/>
          </w:tcPr>
          <w:p w14:paraId="784DCF7E" w14:textId="77777777" w:rsidR="002E72B2" w:rsidRPr="00795BE3" w:rsidRDefault="002E72B2" w:rsidP="00A20DEE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utu,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nfaat,</w:t>
            </w:r>
          </w:p>
          <w:p w14:paraId="5C1DFC3F" w14:textId="77777777" w:rsidR="002E72B2" w:rsidRPr="00795BE3" w:rsidRDefault="002E72B2" w:rsidP="00A20DEE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puas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  <w:p w14:paraId="0562F740" w14:textId="77777777" w:rsidR="002E72B2" w:rsidRPr="00795BE3" w:rsidRDefault="002E72B2" w:rsidP="00A20DEE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berlanjutan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rjasama</w:t>
            </w:r>
          </w:p>
          <w:p w14:paraId="40B3F71D" w14:textId="77777777" w:rsidR="002E72B2" w:rsidRPr="00795BE3" w:rsidRDefault="002E72B2" w:rsidP="00A20DEE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didikan,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litian</w:t>
            </w:r>
          </w:p>
          <w:p w14:paraId="531BFB76" w14:textId="77777777" w:rsidR="002E72B2" w:rsidRPr="00795BE3" w:rsidRDefault="002E72B2" w:rsidP="00A20DEE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kM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elevan</w:t>
            </w:r>
          </w:p>
          <w:p w14:paraId="738AB53B" w14:textId="77777777" w:rsidR="002E72B2" w:rsidRPr="00795BE3" w:rsidRDefault="002E72B2" w:rsidP="00A20DEE">
            <w:pPr>
              <w:pStyle w:val="TableParagraph"/>
              <w:spacing w:before="11" w:line="179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.</w:t>
            </w:r>
          </w:p>
          <w:p w14:paraId="2B5790B2" w14:textId="77777777" w:rsidR="002E72B2" w:rsidRPr="00795BE3" w:rsidRDefault="002E72B2" w:rsidP="00A20DEE">
            <w:pPr>
              <w:pStyle w:val="TableParagraph"/>
              <w:spacing w:before="9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ilik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ukti</w:t>
            </w:r>
          </w:p>
          <w:p w14:paraId="5956C4AB" w14:textId="77777777" w:rsidR="002E72B2" w:rsidRPr="00795BE3" w:rsidRDefault="002E72B2" w:rsidP="00A20DEE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ahih terkait</w:t>
            </w:r>
          </w:p>
          <w:p w14:paraId="70C3C350" w14:textId="77777777" w:rsidR="002E72B2" w:rsidRPr="00795BE3" w:rsidRDefault="002E72B2" w:rsidP="00A20DEE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rjasama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</w:t>
            </w:r>
          </w:p>
          <w:p w14:paraId="2128C32F" w14:textId="77777777" w:rsidR="002E72B2" w:rsidRPr="00795BE3" w:rsidRDefault="002E72B2" w:rsidP="00A20DEE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elah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enuh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3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spek</w:t>
            </w:r>
          </w:p>
          <w:p w14:paraId="33D4A3F0" w14:textId="77777777" w:rsidR="002E72B2" w:rsidRPr="00795BE3" w:rsidRDefault="002E72B2" w:rsidP="00A20DEE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berikut:</w:t>
            </w:r>
          </w:p>
          <w:p w14:paraId="7FA1FB0F" w14:textId="77777777" w:rsidR="002E72B2" w:rsidRPr="00795BE3" w:rsidRDefault="002E72B2" w:rsidP="00A20DEE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1)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berik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nfaat</w:t>
            </w:r>
          </w:p>
          <w:p w14:paraId="04297C98" w14:textId="77777777" w:rsidR="002E72B2" w:rsidRPr="00795BE3" w:rsidRDefault="002E72B2" w:rsidP="00A20DEE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bag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</w:t>
            </w:r>
          </w:p>
          <w:p w14:paraId="469D765C" w14:textId="77777777" w:rsidR="002E72B2" w:rsidRPr="00795BE3" w:rsidRDefault="002E72B2" w:rsidP="00A20DEE">
            <w:pPr>
              <w:pStyle w:val="TableParagraph"/>
              <w:spacing w:before="11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alam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enuhan</w:t>
            </w:r>
          </w:p>
          <w:p w14:paraId="21D28888" w14:textId="77777777" w:rsidR="002E72B2" w:rsidRPr="00795BE3" w:rsidRDefault="002E72B2" w:rsidP="00A20DEE">
            <w:pPr>
              <w:pStyle w:val="TableParagraph"/>
              <w:spacing w:line="210" w:lineRule="atLeast"/>
              <w:ind w:left="106" w:right="317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pacing w:val="-1"/>
                <w:sz w:val="16"/>
              </w:rPr>
              <w:t xml:space="preserve">proses </w:t>
            </w:r>
            <w:r w:rsidRPr="00795BE3">
              <w:rPr>
                <w:color w:val="000000" w:themeColor="text1"/>
                <w:sz w:val="16"/>
              </w:rPr>
              <w:t>pembelajaran,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litian,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kM.</w:t>
            </w:r>
          </w:p>
          <w:p w14:paraId="24CC8C78" w14:textId="77777777" w:rsidR="002E72B2" w:rsidRPr="00795BE3" w:rsidRDefault="002E72B2" w:rsidP="00A20DEE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2)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berikan</w:t>
            </w:r>
          </w:p>
          <w:p w14:paraId="5635A0DF" w14:textId="77777777" w:rsidR="002E72B2" w:rsidRPr="00795BE3" w:rsidRDefault="002E72B2" w:rsidP="00A20DEE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ingkat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inerja</w:t>
            </w:r>
          </w:p>
          <w:p w14:paraId="62697D93" w14:textId="77777777" w:rsidR="002E72B2" w:rsidRPr="00795BE3" w:rsidRDefault="002E72B2" w:rsidP="00A20DEE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ridharma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fasilitas</w:t>
            </w:r>
          </w:p>
          <w:p w14:paraId="04036632" w14:textId="77777777" w:rsidR="002E72B2" w:rsidRPr="00795BE3" w:rsidRDefault="002E72B2" w:rsidP="00A20DEE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dukung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</w:p>
          <w:p w14:paraId="11742DF6" w14:textId="77777777" w:rsidR="002E72B2" w:rsidRPr="00795BE3" w:rsidRDefault="002E72B2" w:rsidP="00A20DEE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tudi.</w:t>
            </w:r>
          </w:p>
          <w:p w14:paraId="3113E6C6" w14:textId="77777777" w:rsidR="002E72B2" w:rsidRPr="00795BE3" w:rsidRDefault="002E72B2" w:rsidP="00A20DEE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3)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berikan</w:t>
            </w:r>
          </w:p>
          <w:p w14:paraId="6388FA71" w14:textId="77777777" w:rsidR="002E72B2" w:rsidRPr="00795BE3" w:rsidRDefault="002E72B2" w:rsidP="00A20DEE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puasan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pada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itra</w:t>
            </w:r>
          </w:p>
          <w:p w14:paraId="18FCA9F4" w14:textId="77777777" w:rsidR="002E72B2" w:rsidRPr="00795BE3" w:rsidRDefault="002E72B2" w:rsidP="00A20DEE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industr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itra</w:t>
            </w:r>
          </w:p>
          <w:p w14:paraId="3010B482" w14:textId="77777777" w:rsidR="002E72B2" w:rsidRPr="00795BE3" w:rsidRDefault="002E72B2" w:rsidP="00A20DEE">
            <w:pPr>
              <w:pStyle w:val="TableParagraph"/>
              <w:spacing w:before="11" w:line="179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rjasama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ainnya, serta</w:t>
            </w:r>
          </w:p>
          <w:p w14:paraId="0BE9A1EB" w14:textId="77777777" w:rsidR="002E72B2" w:rsidRPr="00795BE3" w:rsidRDefault="002E72B2" w:rsidP="00A20DEE">
            <w:pPr>
              <w:pStyle w:val="TableParagraph"/>
              <w:spacing w:before="9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enjami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berlanjutan</w:t>
            </w:r>
          </w:p>
          <w:p w14:paraId="4651E7FD" w14:textId="1CF55AD0" w:rsidR="002E72B2" w:rsidRPr="00795BE3" w:rsidRDefault="002E72B2" w:rsidP="00A20DEE">
            <w:pPr>
              <w:pStyle w:val="TableParagraph"/>
              <w:spacing w:before="11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rjasama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hasilnya.</w:t>
            </w:r>
          </w:p>
        </w:tc>
        <w:tc>
          <w:tcPr>
            <w:tcW w:w="2063" w:type="dxa"/>
          </w:tcPr>
          <w:p w14:paraId="00879718" w14:textId="77777777" w:rsidR="002E72B2" w:rsidRPr="00795BE3" w:rsidRDefault="002E72B2" w:rsidP="00A20DEE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ilik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ukt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</w:p>
          <w:p w14:paraId="6CBC2774" w14:textId="77777777" w:rsidR="002E72B2" w:rsidRPr="00795BE3" w:rsidRDefault="002E72B2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ahih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kait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rjasama</w:t>
            </w:r>
          </w:p>
          <w:p w14:paraId="09428A63" w14:textId="77777777" w:rsidR="002E72B2" w:rsidRPr="00795BE3" w:rsidRDefault="002E72B2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lah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enuhi</w:t>
            </w:r>
          </w:p>
          <w:p w14:paraId="4F3DB93D" w14:textId="58C3BB53" w:rsidR="002E72B2" w:rsidRPr="00795BE3" w:rsidRDefault="002E72B2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3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91" w:type="dxa"/>
          </w:tcPr>
          <w:p w14:paraId="33BB6396" w14:textId="77777777" w:rsidR="002E72B2" w:rsidRPr="00795BE3" w:rsidRDefault="002E72B2" w:rsidP="00A20DEE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ilik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ukt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</w:p>
          <w:p w14:paraId="36E84BC8" w14:textId="77777777" w:rsidR="002E72B2" w:rsidRPr="00795BE3" w:rsidRDefault="002E72B2" w:rsidP="00A20DEE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ahih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kait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rjasama</w:t>
            </w:r>
          </w:p>
          <w:p w14:paraId="08B00CC7" w14:textId="77777777" w:rsidR="002E72B2" w:rsidRPr="00795BE3" w:rsidRDefault="002E72B2" w:rsidP="00A20DEE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lah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enuhi</w:t>
            </w:r>
          </w:p>
          <w:p w14:paraId="0DF83B52" w14:textId="64E6EEF4" w:rsidR="002E72B2" w:rsidRPr="00795BE3" w:rsidRDefault="002E72B2" w:rsidP="00A20DEE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spek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1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.</w:t>
            </w:r>
          </w:p>
        </w:tc>
        <w:tc>
          <w:tcPr>
            <w:tcW w:w="2129" w:type="dxa"/>
          </w:tcPr>
          <w:p w14:paraId="0AC71860" w14:textId="77777777" w:rsidR="002E72B2" w:rsidRPr="00795BE3" w:rsidRDefault="002E72B2" w:rsidP="00A20DEE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ilik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ukt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</w:p>
          <w:p w14:paraId="12FEC882" w14:textId="77777777" w:rsidR="002E72B2" w:rsidRPr="00795BE3" w:rsidRDefault="002E72B2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ahih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kait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rjasama</w:t>
            </w:r>
          </w:p>
          <w:p w14:paraId="535EEE74" w14:textId="77777777" w:rsidR="002E72B2" w:rsidRPr="00795BE3" w:rsidRDefault="002E72B2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lah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enuhi</w:t>
            </w:r>
          </w:p>
          <w:p w14:paraId="07086A52" w14:textId="7BEEC010" w:rsidR="002E72B2" w:rsidRPr="00795BE3" w:rsidRDefault="002E72B2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spek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1.</w:t>
            </w:r>
          </w:p>
        </w:tc>
        <w:tc>
          <w:tcPr>
            <w:tcW w:w="2125" w:type="dxa"/>
          </w:tcPr>
          <w:p w14:paraId="64F9BD94" w14:textId="77777777" w:rsidR="002E72B2" w:rsidRPr="00795BE3" w:rsidRDefault="002E72B2" w:rsidP="00A20DEE">
            <w:pPr>
              <w:pStyle w:val="TableParagraph"/>
              <w:spacing w:before="1" w:line="181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ilik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ukti</w:t>
            </w:r>
          </w:p>
          <w:p w14:paraId="68E381BC" w14:textId="5BEAC775" w:rsidR="002E72B2" w:rsidRPr="00795BE3" w:rsidRDefault="002E72B2" w:rsidP="00A20DEE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laksanaan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rjasama.</w:t>
            </w:r>
          </w:p>
        </w:tc>
        <w:tc>
          <w:tcPr>
            <w:tcW w:w="1985" w:type="dxa"/>
          </w:tcPr>
          <w:p w14:paraId="7AF5011B" w14:textId="691D69CA" w:rsidR="002E72B2" w:rsidRPr="00AD6551" w:rsidRDefault="002E72B2" w:rsidP="002837AA">
            <w:pPr>
              <w:pStyle w:val="TableParagraph"/>
              <w:spacing w:before="115" w:line="276" w:lineRule="auto"/>
              <w:ind w:left="36" w:right="182"/>
              <w:rPr>
                <w:rFonts w:ascii="Times New Roman"/>
                <w:color w:val="000000" w:themeColor="text1"/>
                <w:sz w:val="14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rang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ri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1.</w:t>
            </w:r>
          </w:p>
        </w:tc>
      </w:tr>
      <w:tr w:rsidR="0077068A" w:rsidRPr="00795BE3" w14:paraId="5B079C3B" w14:textId="77777777" w:rsidTr="00722B34">
        <w:trPr>
          <w:trHeight w:val="528"/>
        </w:trPr>
        <w:tc>
          <w:tcPr>
            <w:tcW w:w="564" w:type="dxa"/>
          </w:tcPr>
          <w:p w14:paraId="56AE8B06" w14:textId="3B91F804" w:rsidR="0077068A" w:rsidRPr="00795BE3" w:rsidRDefault="00145ED4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</w:tcPr>
          <w:p w14:paraId="01184AA3" w14:textId="77777777" w:rsidR="0077068A" w:rsidRPr="00795BE3" w:rsidRDefault="00145ED4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1BF40072" w14:textId="77777777" w:rsidR="0077068A" w:rsidRPr="00795BE3" w:rsidRDefault="00145ED4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063" w:type="dxa"/>
          </w:tcPr>
          <w:p w14:paraId="7AC1D5DA" w14:textId="77777777" w:rsidR="0077068A" w:rsidRPr="00795BE3" w:rsidRDefault="00145ED4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91" w:type="dxa"/>
          </w:tcPr>
          <w:p w14:paraId="7935F9A0" w14:textId="77777777" w:rsidR="0077068A" w:rsidRPr="00795BE3" w:rsidRDefault="00145ED4">
            <w:pPr>
              <w:pStyle w:val="TableParagraph"/>
              <w:spacing w:before="162"/>
              <w:ind w:left="8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26B6673D" w14:textId="77777777" w:rsidR="0077068A" w:rsidRPr="00795BE3" w:rsidRDefault="00145ED4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3EA3493B" w14:textId="77777777" w:rsidR="0077068A" w:rsidRPr="00795BE3" w:rsidRDefault="00145ED4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5" w:type="dxa"/>
          </w:tcPr>
          <w:p w14:paraId="193D2D82" w14:textId="77777777" w:rsidR="0077068A" w:rsidRPr="00795BE3" w:rsidRDefault="00145ED4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2837AA" w:rsidRPr="006962D0" w14:paraId="095922A0" w14:textId="77777777" w:rsidTr="00DD4DF7">
        <w:trPr>
          <w:trHeight w:val="426"/>
        </w:trPr>
        <w:tc>
          <w:tcPr>
            <w:tcW w:w="564" w:type="dxa"/>
            <w:vMerge w:val="restart"/>
          </w:tcPr>
          <w:p w14:paraId="52DF1F23" w14:textId="77777777" w:rsidR="002837AA" w:rsidRPr="00247353" w:rsidRDefault="002837AA" w:rsidP="00DD4DF7">
            <w:pPr>
              <w:pStyle w:val="TableParagraph"/>
              <w:spacing w:before="5"/>
              <w:ind w:left="12"/>
              <w:jc w:val="center"/>
              <w:rPr>
                <w:color w:val="000000" w:themeColor="text1"/>
                <w:sz w:val="16"/>
                <w:lang w:val="en-US"/>
              </w:rPr>
            </w:pPr>
            <w:r w:rsidRPr="00247353">
              <w:rPr>
                <w:color w:val="000000" w:themeColor="text1"/>
                <w:w w:val="99"/>
                <w:sz w:val="16"/>
                <w:lang w:val="en-US"/>
              </w:rPr>
              <w:t>10</w:t>
            </w:r>
          </w:p>
        </w:tc>
        <w:tc>
          <w:tcPr>
            <w:tcW w:w="1561" w:type="dxa"/>
            <w:vMerge w:val="restart"/>
          </w:tcPr>
          <w:p w14:paraId="54BA679E" w14:textId="77777777" w:rsidR="002837AA" w:rsidRPr="00247353" w:rsidRDefault="002837AA" w:rsidP="00DD4DF7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0E25F371" w14:textId="77777777" w:rsidR="002837AA" w:rsidRPr="00247353" w:rsidRDefault="002837AA" w:rsidP="00DD4DF7">
            <w:pPr>
              <w:pStyle w:val="TableParagraph"/>
              <w:spacing w:before="5"/>
              <w:ind w:left="106"/>
              <w:rPr>
                <w:color w:val="000000" w:themeColor="text1"/>
                <w:sz w:val="16"/>
              </w:rPr>
            </w:pPr>
            <w:r w:rsidRPr="00247353">
              <w:rPr>
                <w:color w:val="000000" w:themeColor="text1"/>
                <w:sz w:val="16"/>
              </w:rPr>
              <w:t>A.</w:t>
            </w:r>
            <w:r w:rsidRPr="0024735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Kerjasama</w:t>
            </w:r>
          </w:p>
          <w:p w14:paraId="1A5AC655" w14:textId="77777777" w:rsidR="002837AA" w:rsidRPr="00247353" w:rsidRDefault="002837AA" w:rsidP="00DD4DF7">
            <w:pPr>
              <w:pStyle w:val="TableParagraph"/>
              <w:spacing w:before="24"/>
              <w:ind w:left="106"/>
              <w:rPr>
                <w:color w:val="000000" w:themeColor="text1"/>
                <w:sz w:val="16"/>
              </w:rPr>
            </w:pPr>
            <w:r w:rsidRPr="00247353">
              <w:rPr>
                <w:color w:val="000000" w:themeColor="text1"/>
                <w:sz w:val="16"/>
              </w:rPr>
              <w:t>pendidikan,</w:t>
            </w:r>
            <w:r w:rsidRPr="0024735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penelitian,</w:t>
            </w:r>
          </w:p>
          <w:p w14:paraId="277757FD" w14:textId="31536F5B" w:rsidR="002837AA" w:rsidRPr="00247353" w:rsidRDefault="002837AA">
            <w:pPr>
              <w:pStyle w:val="TableParagraph"/>
              <w:spacing w:before="5" w:line="276" w:lineRule="auto"/>
              <w:ind w:left="106" w:right="185"/>
              <w:rPr>
                <w:color w:val="000000" w:themeColor="text1"/>
                <w:sz w:val="16"/>
              </w:rPr>
            </w:pPr>
            <w:r w:rsidRPr="00247353">
              <w:rPr>
                <w:color w:val="000000" w:themeColor="text1"/>
                <w:sz w:val="16"/>
              </w:rPr>
              <w:t>dan PkM yang relevan</w:t>
            </w:r>
            <w:r w:rsidRPr="0024735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dengan program studi</w:t>
            </w:r>
            <w:r w:rsidRPr="0024735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dan</w:t>
            </w:r>
            <w:r w:rsidRPr="0024735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dikelola</w:t>
            </w:r>
            <w:r w:rsidRPr="0024735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oleh</w:t>
            </w:r>
            <w:r w:rsidRPr="0024735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UPPS</w:t>
            </w:r>
            <w:r w:rsidRPr="0024735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dalam</w:t>
            </w:r>
            <w:r w:rsidRPr="0024735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3</w:t>
            </w:r>
            <w:r w:rsidRPr="0024735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tahun</w:t>
            </w:r>
            <w:r w:rsidRPr="0024735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terakhir.</w:t>
            </w:r>
          </w:p>
          <w:p w14:paraId="68E3B72B" w14:textId="77777777" w:rsidR="003E01EE" w:rsidRPr="00247353" w:rsidRDefault="003E01EE">
            <w:pPr>
              <w:pStyle w:val="TableParagraph"/>
              <w:spacing w:before="5" w:line="276" w:lineRule="auto"/>
              <w:ind w:left="106" w:right="185"/>
              <w:rPr>
                <w:color w:val="000000" w:themeColor="text1"/>
                <w:sz w:val="16"/>
              </w:rPr>
            </w:pPr>
          </w:p>
          <w:p w14:paraId="60F8DDC3" w14:textId="287745BA" w:rsidR="002837AA" w:rsidRPr="00247353" w:rsidRDefault="002837AA" w:rsidP="00DD4DF7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247353">
              <w:rPr>
                <w:color w:val="000000" w:themeColor="text1"/>
                <w:sz w:val="16"/>
              </w:rPr>
              <w:t>Tabel</w:t>
            </w:r>
            <w:r w:rsidRPr="0024735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1 LKPS</w:t>
            </w:r>
          </w:p>
        </w:tc>
        <w:tc>
          <w:tcPr>
            <w:tcW w:w="2063" w:type="dxa"/>
          </w:tcPr>
          <w:p w14:paraId="46606605" w14:textId="77777777" w:rsidR="002837AA" w:rsidRPr="00247353" w:rsidRDefault="002837AA" w:rsidP="00DD4DF7">
            <w:pPr>
              <w:pStyle w:val="TableParagraph"/>
              <w:spacing w:before="5"/>
              <w:ind w:left="610"/>
              <w:rPr>
                <w:color w:val="000000" w:themeColor="text1"/>
                <w:sz w:val="16"/>
              </w:rPr>
            </w:pPr>
            <w:r w:rsidRPr="00247353">
              <w:rPr>
                <w:color w:val="000000" w:themeColor="text1"/>
                <w:sz w:val="16"/>
              </w:rPr>
              <w:t>Jika</w:t>
            </w:r>
            <w:r w:rsidRPr="0024735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  <w:lang w:val="en-US"/>
              </w:rPr>
              <w:t>K</w:t>
            </w:r>
            <w:r w:rsidRPr="00247353">
              <w:rPr>
                <w:color w:val="000000" w:themeColor="text1"/>
                <w:sz w:val="16"/>
              </w:rPr>
              <w:t>K</w:t>
            </w:r>
            <w:r w:rsidRPr="0024735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≥</w:t>
            </w:r>
            <w:r w:rsidRPr="0024735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4</w:t>
            </w:r>
            <w:r w:rsidRPr="0024735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,</w:t>
            </w:r>
          </w:p>
          <w:p w14:paraId="7B36A208" w14:textId="2E69895D" w:rsidR="002837AA" w:rsidRPr="00247353" w:rsidRDefault="002837AA" w:rsidP="00DD4DF7">
            <w:pPr>
              <w:pStyle w:val="TableParagraph"/>
              <w:spacing w:before="24"/>
              <w:ind w:left="610"/>
              <w:rPr>
                <w:color w:val="000000" w:themeColor="text1"/>
                <w:sz w:val="16"/>
              </w:rPr>
            </w:pPr>
            <w:r w:rsidRPr="00247353">
              <w:rPr>
                <w:color w:val="000000" w:themeColor="text1"/>
                <w:sz w:val="16"/>
              </w:rPr>
              <w:t>maka</w:t>
            </w:r>
            <w:r w:rsidRPr="00247353">
              <w:rPr>
                <w:color w:val="000000" w:themeColor="text1"/>
                <w:spacing w:val="-2"/>
                <w:sz w:val="16"/>
              </w:rPr>
              <w:t xml:space="preserve"> </w:t>
            </w:r>
            <w:proofErr w:type="spellStart"/>
            <w:r w:rsidR="00C371A2" w:rsidRPr="00247353">
              <w:rPr>
                <w:color w:val="000000" w:themeColor="text1"/>
                <w:sz w:val="16"/>
                <w:lang w:val="en-US"/>
              </w:rPr>
              <w:t>skor</w:t>
            </w:r>
            <w:proofErr w:type="spellEnd"/>
            <w:r w:rsidR="00C371A2" w:rsidRPr="00247353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4735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=</w:t>
            </w:r>
            <w:r w:rsidRPr="0024735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4</w:t>
            </w:r>
            <w:r w:rsidRPr="0024735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8430" w:type="dxa"/>
            <w:gridSpan w:val="4"/>
          </w:tcPr>
          <w:p w14:paraId="79F31366" w14:textId="53544F9D" w:rsidR="002837AA" w:rsidRPr="00247353" w:rsidRDefault="002837AA" w:rsidP="00DD4DF7">
            <w:pPr>
              <w:pStyle w:val="TableParagraph"/>
              <w:spacing w:before="5"/>
              <w:ind w:left="3120" w:right="3118"/>
              <w:jc w:val="center"/>
              <w:rPr>
                <w:color w:val="000000" w:themeColor="text1"/>
                <w:sz w:val="16"/>
              </w:rPr>
            </w:pPr>
            <w:r w:rsidRPr="00247353">
              <w:rPr>
                <w:color w:val="000000" w:themeColor="text1"/>
                <w:sz w:val="16"/>
              </w:rPr>
              <w:t>Jika</w:t>
            </w:r>
            <w:r w:rsidRPr="00247353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F11599" w:rsidRPr="00247353">
              <w:rPr>
                <w:color w:val="000000" w:themeColor="text1"/>
                <w:sz w:val="16"/>
                <w:lang w:val="en-US"/>
              </w:rPr>
              <w:t>K</w:t>
            </w:r>
            <w:r w:rsidRPr="00247353">
              <w:rPr>
                <w:color w:val="000000" w:themeColor="text1"/>
                <w:sz w:val="16"/>
              </w:rPr>
              <w:t>K</w:t>
            </w:r>
            <w:r w:rsidRPr="0024735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&lt;</w:t>
            </w:r>
            <w:r w:rsidRPr="0024735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4</w:t>
            </w:r>
            <w:r w:rsidRPr="0024735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,</w:t>
            </w:r>
          </w:p>
          <w:p w14:paraId="7D3C320D" w14:textId="0DA0149B" w:rsidR="002837AA" w:rsidRPr="00247353" w:rsidRDefault="002837AA" w:rsidP="00DD4DF7">
            <w:pPr>
              <w:pStyle w:val="TableParagraph"/>
              <w:spacing w:before="24"/>
              <w:ind w:left="3124" w:right="3118"/>
              <w:jc w:val="center"/>
              <w:rPr>
                <w:color w:val="000000" w:themeColor="text1"/>
                <w:sz w:val="16"/>
              </w:rPr>
            </w:pPr>
            <w:r w:rsidRPr="00247353">
              <w:rPr>
                <w:color w:val="000000" w:themeColor="text1"/>
                <w:sz w:val="16"/>
              </w:rPr>
              <w:t>maka</w:t>
            </w:r>
            <w:r w:rsidRPr="00247353">
              <w:rPr>
                <w:color w:val="000000" w:themeColor="text1"/>
                <w:spacing w:val="-2"/>
                <w:sz w:val="16"/>
              </w:rPr>
              <w:t xml:space="preserve"> </w:t>
            </w:r>
            <w:proofErr w:type="spellStart"/>
            <w:r w:rsidR="00C371A2" w:rsidRPr="00247353">
              <w:rPr>
                <w:color w:val="000000" w:themeColor="text1"/>
                <w:sz w:val="16"/>
                <w:lang w:val="en-US"/>
              </w:rPr>
              <w:t>skor</w:t>
            </w:r>
            <w:proofErr w:type="spellEnd"/>
            <w:r w:rsidR="00C371A2" w:rsidRPr="00247353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=</w:t>
            </w:r>
            <w:r w:rsidRPr="00247353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C371A2" w:rsidRPr="00247353">
              <w:rPr>
                <w:color w:val="000000" w:themeColor="text1"/>
                <w:sz w:val="16"/>
                <w:lang w:val="en-US"/>
              </w:rPr>
              <w:t>K</w:t>
            </w:r>
            <w:r w:rsidRPr="00247353">
              <w:rPr>
                <w:color w:val="000000" w:themeColor="text1"/>
                <w:sz w:val="16"/>
              </w:rPr>
              <w:t>K .</w:t>
            </w:r>
          </w:p>
        </w:tc>
      </w:tr>
      <w:tr w:rsidR="002837AA" w:rsidRPr="006962D0" w14:paraId="0C5F135A" w14:textId="77777777">
        <w:trPr>
          <w:trHeight w:val="1270"/>
        </w:trPr>
        <w:tc>
          <w:tcPr>
            <w:tcW w:w="564" w:type="dxa"/>
            <w:vMerge/>
          </w:tcPr>
          <w:p w14:paraId="4E0172A0" w14:textId="77777777" w:rsidR="002837AA" w:rsidRPr="00247353" w:rsidRDefault="002837A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vMerge/>
          </w:tcPr>
          <w:p w14:paraId="2897533F" w14:textId="77777777" w:rsidR="002837AA" w:rsidRPr="00247353" w:rsidRDefault="002837A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18C86303" w14:textId="4786D308" w:rsidR="002837AA" w:rsidRPr="00247353" w:rsidRDefault="002837AA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10493" w:type="dxa"/>
            <w:gridSpan w:val="5"/>
          </w:tcPr>
          <w:p w14:paraId="0BAEA595" w14:textId="3B36682B" w:rsidR="002837AA" w:rsidRPr="00247353" w:rsidRDefault="00C371A2" w:rsidP="00C821A0">
            <w:pPr>
              <w:pStyle w:val="TableParagraph"/>
              <w:tabs>
                <w:tab w:val="left" w:pos="4239"/>
              </w:tabs>
              <w:spacing w:before="5" w:line="276" w:lineRule="auto"/>
              <w:ind w:left="105" w:right="2243"/>
              <w:rPr>
                <w:color w:val="000000" w:themeColor="text1"/>
                <w:sz w:val="16"/>
              </w:rPr>
            </w:pPr>
            <w:r w:rsidRPr="00247353">
              <w:rPr>
                <w:color w:val="000000" w:themeColor="text1"/>
                <w:sz w:val="16"/>
                <w:lang w:val="en-US"/>
              </w:rPr>
              <w:t>K</w:t>
            </w:r>
            <w:r w:rsidR="002837AA" w:rsidRPr="00247353">
              <w:rPr>
                <w:color w:val="000000" w:themeColor="text1"/>
                <w:sz w:val="16"/>
              </w:rPr>
              <w:t>K =</w:t>
            </w:r>
            <w:r w:rsidR="002837AA" w:rsidRPr="00247353">
              <w:rPr>
                <w:color w:val="000000" w:themeColor="text1"/>
                <w:spacing w:val="-3"/>
                <w:sz w:val="16"/>
              </w:rPr>
              <w:t xml:space="preserve"> </w:t>
            </w:r>
            <w:r w:rsidR="002837AA" w:rsidRPr="00247353">
              <w:rPr>
                <w:color w:val="000000" w:themeColor="text1"/>
                <w:sz w:val="16"/>
              </w:rPr>
              <w:t>((</w:t>
            </w:r>
            <w:r w:rsidR="002837AA" w:rsidRPr="00247353">
              <w:rPr>
                <w:color w:val="000000" w:themeColor="text1"/>
                <w:sz w:val="16"/>
                <w:lang w:val="en-US"/>
              </w:rPr>
              <w:t>3</w:t>
            </w:r>
            <w:r w:rsidR="002837AA" w:rsidRPr="00247353">
              <w:rPr>
                <w:color w:val="000000" w:themeColor="text1"/>
                <w:spacing w:val="-1"/>
                <w:sz w:val="16"/>
              </w:rPr>
              <w:t xml:space="preserve"> </w:t>
            </w:r>
            <w:r w:rsidR="002837AA" w:rsidRPr="00247353">
              <w:rPr>
                <w:color w:val="000000" w:themeColor="text1"/>
                <w:sz w:val="16"/>
              </w:rPr>
              <w:t>x</w:t>
            </w:r>
            <w:r w:rsidR="002837AA" w:rsidRPr="00247353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2837AA" w:rsidRPr="00247353">
              <w:rPr>
                <w:color w:val="000000" w:themeColor="text1"/>
                <w:sz w:val="16"/>
              </w:rPr>
              <w:t>N1)</w:t>
            </w:r>
            <w:r w:rsidR="002837AA" w:rsidRPr="00247353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2837AA" w:rsidRPr="00247353">
              <w:rPr>
                <w:color w:val="000000" w:themeColor="text1"/>
                <w:sz w:val="16"/>
              </w:rPr>
              <w:t>+ (</w:t>
            </w:r>
            <w:r w:rsidR="002837AA" w:rsidRPr="00247353">
              <w:rPr>
                <w:color w:val="000000" w:themeColor="text1"/>
                <w:sz w:val="16"/>
                <w:lang w:val="en-US"/>
              </w:rPr>
              <w:t>2</w:t>
            </w:r>
            <w:r w:rsidR="002837AA" w:rsidRPr="00247353">
              <w:rPr>
                <w:color w:val="000000" w:themeColor="text1"/>
                <w:spacing w:val="-1"/>
                <w:sz w:val="16"/>
              </w:rPr>
              <w:t xml:space="preserve"> </w:t>
            </w:r>
            <w:r w:rsidR="002837AA" w:rsidRPr="00247353">
              <w:rPr>
                <w:color w:val="000000" w:themeColor="text1"/>
                <w:sz w:val="16"/>
              </w:rPr>
              <w:t>x</w:t>
            </w:r>
            <w:r w:rsidR="002837AA" w:rsidRPr="00247353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2837AA" w:rsidRPr="00247353">
              <w:rPr>
                <w:color w:val="000000" w:themeColor="text1"/>
                <w:sz w:val="16"/>
              </w:rPr>
              <w:t>N2)</w:t>
            </w:r>
            <w:r w:rsidR="002837AA" w:rsidRPr="00247353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2837AA" w:rsidRPr="00247353">
              <w:rPr>
                <w:color w:val="000000" w:themeColor="text1"/>
                <w:sz w:val="16"/>
              </w:rPr>
              <w:t>+</w:t>
            </w:r>
            <w:r w:rsidR="002837AA" w:rsidRPr="00247353">
              <w:rPr>
                <w:color w:val="000000" w:themeColor="text1"/>
                <w:spacing w:val="-3"/>
                <w:sz w:val="16"/>
              </w:rPr>
              <w:t xml:space="preserve"> </w:t>
            </w:r>
            <w:r w:rsidR="002837AA" w:rsidRPr="00247353">
              <w:rPr>
                <w:color w:val="000000" w:themeColor="text1"/>
                <w:sz w:val="16"/>
              </w:rPr>
              <w:t>(</w:t>
            </w:r>
            <w:r w:rsidR="002837AA" w:rsidRPr="00247353">
              <w:rPr>
                <w:color w:val="000000" w:themeColor="text1"/>
                <w:sz w:val="16"/>
                <w:lang w:val="en-US"/>
              </w:rPr>
              <w:t xml:space="preserve">1 </w:t>
            </w:r>
            <w:r w:rsidR="002837AA" w:rsidRPr="00247353">
              <w:rPr>
                <w:color w:val="000000" w:themeColor="text1"/>
                <w:sz w:val="16"/>
              </w:rPr>
              <w:t>x</w:t>
            </w:r>
            <w:r w:rsidR="002837AA" w:rsidRPr="00247353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2837AA" w:rsidRPr="00247353">
              <w:rPr>
                <w:color w:val="000000" w:themeColor="text1"/>
                <w:sz w:val="16"/>
              </w:rPr>
              <w:t>N3))</w:t>
            </w:r>
            <w:r w:rsidR="002837AA" w:rsidRPr="00247353">
              <w:rPr>
                <w:color w:val="000000" w:themeColor="text1"/>
                <w:spacing w:val="2"/>
                <w:sz w:val="16"/>
              </w:rPr>
              <w:t xml:space="preserve"> </w:t>
            </w:r>
            <w:r w:rsidR="002837AA" w:rsidRPr="00247353">
              <w:rPr>
                <w:color w:val="000000" w:themeColor="text1"/>
                <w:sz w:val="16"/>
              </w:rPr>
              <w:t>/</w:t>
            </w:r>
            <w:r w:rsidR="002837AA" w:rsidRPr="00247353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2837AA" w:rsidRPr="00247353">
              <w:rPr>
                <w:color w:val="000000" w:themeColor="text1"/>
                <w:sz w:val="16"/>
              </w:rPr>
              <w:t>NDTPS</w:t>
            </w:r>
            <w:r w:rsidR="002837AA" w:rsidRPr="00247353">
              <w:rPr>
                <w:color w:val="000000" w:themeColor="text1"/>
                <w:sz w:val="16"/>
              </w:rPr>
              <w:tab/>
            </w:r>
          </w:p>
          <w:p w14:paraId="5A8B3325" w14:textId="13179B54" w:rsidR="002837AA" w:rsidRPr="00247353" w:rsidRDefault="002837AA" w:rsidP="00C821A0">
            <w:pPr>
              <w:pStyle w:val="TableParagraph"/>
              <w:tabs>
                <w:tab w:val="left" w:pos="4239"/>
              </w:tabs>
              <w:spacing w:before="5" w:line="276" w:lineRule="auto"/>
              <w:ind w:left="105" w:right="2243"/>
              <w:rPr>
                <w:color w:val="000000" w:themeColor="text1"/>
                <w:sz w:val="16"/>
              </w:rPr>
            </w:pPr>
            <w:r w:rsidRPr="00247353">
              <w:rPr>
                <w:color w:val="000000" w:themeColor="text1"/>
                <w:sz w:val="16"/>
              </w:rPr>
              <w:t>N1</w:t>
            </w:r>
            <w:r w:rsidRPr="0024735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=</w:t>
            </w:r>
            <w:r w:rsidRPr="0024735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Jumlah</w:t>
            </w:r>
            <w:r w:rsidRPr="0024735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kerjasama</w:t>
            </w:r>
            <w:r w:rsidRPr="00247353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pendidikan.</w:t>
            </w:r>
          </w:p>
          <w:p w14:paraId="2935F01A" w14:textId="77777777" w:rsidR="002837AA" w:rsidRPr="00247353" w:rsidRDefault="002837AA">
            <w:pPr>
              <w:pStyle w:val="TableParagraph"/>
              <w:spacing w:before="1" w:line="276" w:lineRule="auto"/>
              <w:ind w:left="105" w:right="7910"/>
              <w:rPr>
                <w:color w:val="000000" w:themeColor="text1"/>
                <w:sz w:val="16"/>
              </w:rPr>
            </w:pPr>
            <w:r w:rsidRPr="00247353">
              <w:rPr>
                <w:color w:val="000000" w:themeColor="text1"/>
                <w:sz w:val="16"/>
              </w:rPr>
              <w:t>N2</w:t>
            </w:r>
            <w:r w:rsidRPr="0024735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=</w:t>
            </w:r>
            <w:r w:rsidRPr="0024735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Jumlah</w:t>
            </w:r>
            <w:r w:rsidRPr="0024735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kerjasama penelitian.</w:t>
            </w:r>
            <w:r w:rsidRPr="0024735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N3</w:t>
            </w:r>
            <w:r w:rsidRPr="0024735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=</w:t>
            </w:r>
            <w:r w:rsidRPr="0024735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Jumlah</w:t>
            </w:r>
            <w:r w:rsidRPr="0024735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kerjasama</w:t>
            </w:r>
            <w:r w:rsidRPr="0024735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PkM.</w:t>
            </w:r>
          </w:p>
          <w:p w14:paraId="1548F13C" w14:textId="77777777" w:rsidR="002837AA" w:rsidRPr="00247353" w:rsidRDefault="002837AA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247353">
              <w:rPr>
                <w:color w:val="000000" w:themeColor="text1"/>
                <w:sz w:val="16"/>
              </w:rPr>
              <w:t>NDTPS</w:t>
            </w:r>
            <w:r w:rsidRPr="0024735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=</w:t>
            </w:r>
            <w:r w:rsidRPr="0024735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Jumlah</w:t>
            </w:r>
            <w:r w:rsidRPr="0024735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dosen</w:t>
            </w:r>
            <w:r w:rsidRPr="0024735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tetap</w:t>
            </w:r>
            <w:r w:rsidRPr="0024735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yang</w:t>
            </w:r>
            <w:r w:rsidRPr="0024735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ditugaskan</w:t>
            </w:r>
            <w:r w:rsidRPr="0024735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sebagai</w:t>
            </w:r>
            <w:r w:rsidRPr="0024735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pengampu</w:t>
            </w:r>
            <w:r w:rsidRPr="0024735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mata</w:t>
            </w:r>
            <w:r w:rsidRPr="0024735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kuliah</w:t>
            </w:r>
            <w:r w:rsidRPr="0024735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dengan</w:t>
            </w:r>
            <w:r w:rsidRPr="0024735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bidang</w:t>
            </w:r>
            <w:r w:rsidRPr="0024735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keahlian</w:t>
            </w:r>
            <w:r w:rsidRPr="0024735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yang</w:t>
            </w:r>
            <w:r w:rsidRPr="0024735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sesuai</w:t>
            </w:r>
            <w:r w:rsidRPr="0024735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dengan</w:t>
            </w:r>
            <w:r w:rsidRPr="0024735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kompetensi</w:t>
            </w:r>
            <w:r w:rsidRPr="0024735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inti</w:t>
            </w:r>
          </w:p>
          <w:p w14:paraId="2A5B51D5" w14:textId="77777777" w:rsidR="002837AA" w:rsidRPr="00247353" w:rsidRDefault="002837AA">
            <w:pPr>
              <w:pStyle w:val="TableParagraph"/>
              <w:spacing w:before="24"/>
              <w:ind w:left="105"/>
              <w:rPr>
                <w:color w:val="000000" w:themeColor="text1"/>
                <w:sz w:val="16"/>
              </w:rPr>
            </w:pPr>
            <w:r w:rsidRPr="00247353">
              <w:rPr>
                <w:color w:val="000000" w:themeColor="text1"/>
                <w:sz w:val="16"/>
              </w:rPr>
              <w:t>program</w:t>
            </w:r>
            <w:r w:rsidRPr="0024735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studi</w:t>
            </w:r>
            <w:r w:rsidRPr="0024735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yang</w:t>
            </w:r>
            <w:r w:rsidRPr="0024735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diakreditasi.</w:t>
            </w:r>
          </w:p>
        </w:tc>
      </w:tr>
      <w:tr w:rsidR="00BB1578" w:rsidRPr="006962D0" w14:paraId="1C387C04" w14:textId="77777777" w:rsidTr="00DD4DF7">
        <w:trPr>
          <w:trHeight w:val="858"/>
        </w:trPr>
        <w:tc>
          <w:tcPr>
            <w:tcW w:w="564" w:type="dxa"/>
            <w:vMerge/>
          </w:tcPr>
          <w:p w14:paraId="3676154C" w14:textId="77777777" w:rsidR="00BB1578" w:rsidRPr="00247353" w:rsidRDefault="00BB1578" w:rsidP="00BB1578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</w:tcPr>
          <w:p w14:paraId="6B1BE7E3" w14:textId="77777777" w:rsidR="00BB1578" w:rsidRPr="00247353" w:rsidRDefault="00BB1578" w:rsidP="00BB1578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 w:val="restart"/>
            <w:tcBorders>
              <w:bottom w:val="nil"/>
            </w:tcBorders>
          </w:tcPr>
          <w:p w14:paraId="289BE328" w14:textId="77777777" w:rsidR="00BB1578" w:rsidRPr="00247353" w:rsidRDefault="00BB1578" w:rsidP="00BB1578">
            <w:pPr>
              <w:pStyle w:val="TableParagraph"/>
              <w:spacing w:before="5" w:line="276" w:lineRule="auto"/>
              <w:ind w:left="106" w:right="122"/>
              <w:rPr>
                <w:color w:val="000000" w:themeColor="text1"/>
                <w:sz w:val="16"/>
              </w:rPr>
            </w:pPr>
            <w:r w:rsidRPr="00247353">
              <w:rPr>
                <w:color w:val="000000" w:themeColor="text1"/>
                <w:sz w:val="16"/>
              </w:rPr>
              <w:t>B. Kerjasama tingkat</w:t>
            </w:r>
            <w:r w:rsidRPr="0024735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internasional, nasional,</w:t>
            </w:r>
            <w:r w:rsidRPr="0024735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wilayah/lokal yang</w:t>
            </w:r>
            <w:r w:rsidRPr="0024735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relevan</w:t>
            </w:r>
            <w:r w:rsidRPr="0024735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dengan</w:t>
            </w:r>
            <w:r w:rsidRPr="0024735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program</w:t>
            </w:r>
            <w:r w:rsidRPr="0024735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studi dan dikelola oleh</w:t>
            </w:r>
            <w:r w:rsidRPr="0024735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UPPS dalam 3 tahun</w:t>
            </w:r>
            <w:r w:rsidRPr="0024735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terakhir.</w:t>
            </w:r>
          </w:p>
        </w:tc>
        <w:tc>
          <w:tcPr>
            <w:tcW w:w="2063" w:type="dxa"/>
          </w:tcPr>
          <w:p w14:paraId="42A1F081" w14:textId="77777777" w:rsidR="00BB1578" w:rsidRPr="00247353" w:rsidRDefault="00BB1578" w:rsidP="00BB1578">
            <w:pPr>
              <w:pStyle w:val="TableParagraph"/>
              <w:spacing w:before="2"/>
              <w:rPr>
                <w:rFonts w:ascii="Arial"/>
                <w:b/>
                <w:color w:val="000000" w:themeColor="text1"/>
                <w:sz w:val="19"/>
              </w:rPr>
            </w:pPr>
          </w:p>
          <w:p w14:paraId="523C3830" w14:textId="77777777" w:rsidR="00CF2CA1" w:rsidRPr="00247353" w:rsidRDefault="00CF2CA1" w:rsidP="00CF2CA1">
            <w:pPr>
              <w:pStyle w:val="TableParagraph"/>
              <w:spacing w:line="276" w:lineRule="auto"/>
              <w:ind w:left="158" w:hanging="16"/>
              <w:jc w:val="center"/>
              <w:rPr>
                <w:color w:val="000000" w:themeColor="text1"/>
                <w:sz w:val="16"/>
                <w:lang w:val="en-US"/>
              </w:rPr>
            </w:pPr>
            <w:r w:rsidRPr="00247353">
              <w:rPr>
                <w:color w:val="000000" w:themeColor="text1"/>
                <w:sz w:val="16"/>
              </w:rPr>
              <w:t>Jika</w:t>
            </w:r>
            <w:r w:rsidRPr="0024735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NI</w:t>
            </w:r>
            <w:r w:rsidRPr="0024735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≥</w:t>
            </w:r>
            <w:r w:rsidRPr="0024735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247353">
              <w:rPr>
                <w:color w:val="000000" w:themeColor="text1"/>
                <w:spacing w:val="-5"/>
                <w:sz w:val="16"/>
                <w:lang w:val="en-US"/>
              </w:rPr>
              <w:t>a</w:t>
            </w:r>
            <w:r w:rsidRPr="00247353">
              <w:rPr>
                <w:color w:val="000000" w:themeColor="text1"/>
                <w:sz w:val="16"/>
                <w:lang w:val="en-US"/>
              </w:rPr>
              <w:t xml:space="preserve"> dan NN </w:t>
            </w:r>
            <w:r w:rsidRPr="00247353">
              <w:rPr>
                <w:color w:val="000000" w:themeColor="text1"/>
                <w:sz w:val="16"/>
              </w:rPr>
              <w:t>≥</w:t>
            </w:r>
            <w:r w:rsidRPr="00247353">
              <w:rPr>
                <w:color w:val="000000" w:themeColor="text1"/>
                <w:sz w:val="16"/>
                <w:lang w:val="en-US"/>
              </w:rPr>
              <w:t xml:space="preserve"> b</w:t>
            </w:r>
          </w:p>
          <w:p w14:paraId="0FDAE566" w14:textId="6B4474E2" w:rsidR="00BB1578" w:rsidRPr="00247353" w:rsidRDefault="00CF2CA1" w:rsidP="00CF2CA1">
            <w:pPr>
              <w:pStyle w:val="TableParagraph"/>
              <w:spacing w:line="276" w:lineRule="auto"/>
              <w:ind w:left="653" w:right="110" w:hanging="16"/>
              <w:rPr>
                <w:color w:val="000000" w:themeColor="text1"/>
                <w:sz w:val="16"/>
              </w:rPr>
            </w:pPr>
            <w:r w:rsidRPr="00247353">
              <w:rPr>
                <w:color w:val="000000" w:themeColor="text1"/>
                <w:sz w:val="16"/>
              </w:rPr>
              <w:t>Maka</w:t>
            </w:r>
            <w:r w:rsidRPr="00247353">
              <w:rPr>
                <w:color w:val="000000" w:themeColor="text1"/>
                <w:spacing w:val="-2"/>
                <w:sz w:val="16"/>
                <w:lang w:val="en-US"/>
              </w:rPr>
              <w:t xml:space="preserve"> Skor </w:t>
            </w:r>
            <w:r w:rsidRPr="0024735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=</w:t>
            </w:r>
            <w:r w:rsidRPr="0024735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8430" w:type="dxa"/>
            <w:gridSpan w:val="4"/>
            <w:vAlign w:val="center"/>
          </w:tcPr>
          <w:p w14:paraId="737EFACE" w14:textId="77777777" w:rsidR="00CF2CA1" w:rsidRPr="00247353" w:rsidRDefault="00CF2CA1" w:rsidP="00CF2CA1">
            <w:pPr>
              <w:pStyle w:val="TableParagraph"/>
              <w:spacing w:before="1"/>
              <w:ind w:left="30" w:right="75"/>
              <w:jc w:val="center"/>
              <w:rPr>
                <w:color w:val="000000" w:themeColor="text1"/>
                <w:sz w:val="16"/>
                <w:lang w:val="en-US"/>
              </w:rPr>
            </w:pPr>
            <w:r w:rsidRPr="00247353">
              <w:rPr>
                <w:color w:val="000000" w:themeColor="text1"/>
                <w:sz w:val="16"/>
              </w:rPr>
              <w:t>Jika</w:t>
            </w:r>
            <w:r w:rsidRPr="0024735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0</w:t>
            </w:r>
            <w:r w:rsidRPr="0024735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&lt;</w:t>
            </w:r>
            <w:r w:rsidRPr="0024735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NI</w:t>
            </w:r>
            <w:r w:rsidRPr="00247353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&lt;</w:t>
            </w:r>
            <w:r w:rsidRPr="0024735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a</w:t>
            </w:r>
            <w:r w:rsidRPr="0024735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247353">
              <w:rPr>
                <w:color w:val="000000" w:themeColor="text1"/>
                <w:sz w:val="16"/>
                <w:lang w:val="en-US"/>
              </w:rPr>
              <w:t>atau</w:t>
            </w:r>
            <w:proofErr w:type="spellEnd"/>
            <w:r w:rsidRPr="00247353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24735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0</w:t>
            </w:r>
            <w:r w:rsidRPr="0024735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&lt;</w:t>
            </w:r>
            <w:r w:rsidRPr="0024735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NN &lt;</w:t>
            </w:r>
            <w:r w:rsidRPr="0024735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b</w:t>
            </w:r>
            <w:r w:rsidRPr="00247353">
              <w:rPr>
                <w:color w:val="000000" w:themeColor="text1"/>
                <w:spacing w:val="1"/>
                <w:sz w:val="16"/>
                <w:lang w:val="en-US"/>
              </w:rPr>
              <w:t xml:space="preserve"> </w:t>
            </w:r>
            <w:proofErr w:type="spellStart"/>
            <w:r w:rsidRPr="00247353">
              <w:rPr>
                <w:color w:val="000000" w:themeColor="text1"/>
                <w:spacing w:val="1"/>
                <w:sz w:val="16"/>
                <w:lang w:val="en-US"/>
              </w:rPr>
              <w:t>atau</w:t>
            </w:r>
            <w:proofErr w:type="spellEnd"/>
            <w:r w:rsidRPr="00247353">
              <w:rPr>
                <w:color w:val="000000" w:themeColor="text1"/>
                <w:sz w:val="16"/>
              </w:rPr>
              <w:t xml:space="preserve"> 0</w:t>
            </w:r>
            <w:r w:rsidRPr="0024735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&lt;</w:t>
            </w:r>
            <w:r w:rsidRPr="0024735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  <w:lang w:val="en-US"/>
              </w:rPr>
              <w:t>NW</w:t>
            </w:r>
            <w:r w:rsidRPr="00247353">
              <w:rPr>
                <w:color w:val="000000" w:themeColor="text1"/>
                <w:sz w:val="16"/>
              </w:rPr>
              <w:t xml:space="preserve"> ≤</w:t>
            </w:r>
            <w:r w:rsidRPr="0024735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  <w:lang w:val="en-US"/>
              </w:rPr>
              <w:t>c</w:t>
            </w:r>
          </w:p>
          <w:p w14:paraId="59AEA68E" w14:textId="2F2FC5F2" w:rsidR="00BB1578" w:rsidRPr="00247353" w:rsidRDefault="00CF2CA1" w:rsidP="00CF2CA1">
            <w:pPr>
              <w:pStyle w:val="TableParagraph"/>
              <w:spacing w:before="28"/>
              <w:ind w:left="233" w:right="262"/>
              <w:jc w:val="center"/>
              <w:rPr>
                <w:color w:val="000000" w:themeColor="text1"/>
                <w:sz w:val="16"/>
              </w:rPr>
            </w:pPr>
            <w:proofErr w:type="spellStart"/>
            <w:r w:rsidRPr="00247353">
              <w:rPr>
                <w:color w:val="000000" w:themeColor="text1"/>
                <w:sz w:val="16"/>
                <w:lang w:val="en-US"/>
              </w:rPr>
              <w:t>maka</w:t>
            </w:r>
            <w:proofErr w:type="spellEnd"/>
            <w:r w:rsidRPr="00247353">
              <w:rPr>
                <w:color w:val="000000" w:themeColor="text1"/>
                <w:sz w:val="16"/>
                <w:lang w:val="en-US"/>
              </w:rPr>
              <w:t xml:space="preserve"> Skor = 4 x ((A+B+(C/2))-(</w:t>
            </w:r>
            <w:proofErr w:type="spellStart"/>
            <w:r w:rsidRPr="00247353">
              <w:rPr>
                <w:color w:val="000000" w:themeColor="text1"/>
                <w:sz w:val="16"/>
                <w:lang w:val="en-US"/>
              </w:rPr>
              <w:t>AxB</w:t>
            </w:r>
            <w:proofErr w:type="spellEnd"/>
            <w:r w:rsidRPr="00247353">
              <w:rPr>
                <w:color w:val="000000" w:themeColor="text1"/>
                <w:sz w:val="16"/>
                <w:lang w:val="en-US"/>
              </w:rPr>
              <w:t>)-((</w:t>
            </w:r>
            <w:proofErr w:type="spellStart"/>
            <w:r w:rsidRPr="00247353">
              <w:rPr>
                <w:color w:val="000000" w:themeColor="text1"/>
                <w:sz w:val="16"/>
                <w:lang w:val="en-US"/>
              </w:rPr>
              <w:t>AxC</w:t>
            </w:r>
            <w:proofErr w:type="spellEnd"/>
            <w:r w:rsidRPr="00247353">
              <w:rPr>
                <w:color w:val="000000" w:themeColor="text1"/>
                <w:sz w:val="16"/>
                <w:lang w:val="en-US"/>
              </w:rPr>
              <w:t>)/2)-((</w:t>
            </w:r>
            <w:proofErr w:type="spellStart"/>
            <w:r w:rsidRPr="00247353">
              <w:rPr>
                <w:color w:val="000000" w:themeColor="text1"/>
                <w:sz w:val="16"/>
                <w:lang w:val="en-US"/>
              </w:rPr>
              <w:t>BxC</w:t>
            </w:r>
            <w:proofErr w:type="spellEnd"/>
            <w:r w:rsidRPr="00247353">
              <w:rPr>
                <w:color w:val="000000" w:themeColor="text1"/>
                <w:sz w:val="16"/>
                <w:lang w:val="en-US"/>
              </w:rPr>
              <w:t>)/2)+((</w:t>
            </w:r>
            <w:proofErr w:type="spellStart"/>
            <w:r w:rsidRPr="00247353">
              <w:rPr>
                <w:color w:val="000000" w:themeColor="text1"/>
                <w:sz w:val="16"/>
                <w:lang w:val="en-US"/>
              </w:rPr>
              <w:t>AxBxC</w:t>
            </w:r>
            <w:proofErr w:type="spellEnd"/>
            <w:r w:rsidRPr="00247353">
              <w:rPr>
                <w:color w:val="000000" w:themeColor="text1"/>
                <w:sz w:val="16"/>
                <w:lang w:val="en-US"/>
              </w:rPr>
              <w:t>)/2))</w:t>
            </w:r>
          </w:p>
        </w:tc>
      </w:tr>
      <w:tr w:rsidR="002837AA" w:rsidRPr="006962D0" w14:paraId="1BEE4093" w14:textId="77777777" w:rsidTr="00DD4DF7">
        <w:trPr>
          <w:trHeight w:val="716"/>
        </w:trPr>
        <w:tc>
          <w:tcPr>
            <w:tcW w:w="564" w:type="dxa"/>
            <w:vMerge/>
          </w:tcPr>
          <w:p w14:paraId="4EF7F594" w14:textId="77777777" w:rsidR="002837AA" w:rsidRPr="00247353" w:rsidRDefault="002837A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</w:tcPr>
          <w:p w14:paraId="19950AB5" w14:textId="77777777" w:rsidR="002837AA" w:rsidRPr="00247353" w:rsidRDefault="002837A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  <w:bottom w:val="nil"/>
            </w:tcBorders>
          </w:tcPr>
          <w:p w14:paraId="05C8705D" w14:textId="77777777" w:rsidR="002837AA" w:rsidRPr="00247353" w:rsidRDefault="002837A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493" w:type="dxa"/>
            <w:gridSpan w:val="5"/>
            <w:tcBorders>
              <w:bottom w:val="nil"/>
            </w:tcBorders>
          </w:tcPr>
          <w:p w14:paraId="49548E14" w14:textId="5B32D70C" w:rsidR="00DD4DF7" w:rsidRPr="00247353" w:rsidRDefault="00DD4DF7" w:rsidP="00767DCC">
            <w:pPr>
              <w:pStyle w:val="TableParagraph"/>
              <w:tabs>
                <w:tab w:val="left" w:pos="4143"/>
              </w:tabs>
              <w:spacing w:before="1" w:line="276" w:lineRule="auto"/>
              <w:ind w:left="105" w:right="4200"/>
              <w:rPr>
                <w:color w:val="000000" w:themeColor="text1"/>
                <w:sz w:val="16"/>
              </w:rPr>
            </w:pPr>
            <w:r w:rsidRPr="00247353">
              <w:rPr>
                <w:color w:val="000000" w:themeColor="text1"/>
                <w:sz w:val="16"/>
              </w:rPr>
              <w:t>NI</w:t>
            </w:r>
            <w:r w:rsidRPr="0024735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=</w:t>
            </w:r>
            <w:r w:rsidRPr="0024735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Jumlah</w:t>
            </w:r>
            <w:r w:rsidRPr="0024735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kerjasama</w:t>
            </w:r>
            <w:r w:rsidRPr="0024735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tingkat</w:t>
            </w:r>
            <w:r w:rsidRPr="0024735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internasional.</w:t>
            </w:r>
            <w:r w:rsidRPr="00247353">
              <w:rPr>
                <w:color w:val="000000" w:themeColor="text1"/>
                <w:sz w:val="16"/>
              </w:rPr>
              <w:tab/>
              <w:t>Faktor:</w:t>
            </w:r>
            <w:r w:rsidRPr="00247353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a</w:t>
            </w:r>
            <w:r w:rsidRPr="0024735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 xml:space="preserve">= </w:t>
            </w:r>
            <w:r w:rsidR="00767DCC" w:rsidRPr="00247353">
              <w:rPr>
                <w:color w:val="000000" w:themeColor="text1"/>
                <w:sz w:val="16"/>
                <w:lang w:val="en-US"/>
              </w:rPr>
              <w:t>3</w:t>
            </w:r>
            <w:r w:rsidRPr="0024735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,</w:t>
            </w:r>
            <w:r w:rsidRPr="0024735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b =</w:t>
            </w:r>
            <w:r w:rsidRPr="00247353">
              <w:rPr>
                <w:color w:val="000000" w:themeColor="text1"/>
                <w:spacing w:val="-4"/>
                <w:sz w:val="16"/>
              </w:rPr>
              <w:t xml:space="preserve"> </w:t>
            </w:r>
            <w:r w:rsidR="00767DCC" w:rsidRPr="00247353">
              <w:rPr>
                <w:color w:val="000000" w:themeColor="text1"/>
                <w:sz w:val="16"/>
                <w:lang w:val="en-US"/>
              </w:rPr>
              <w:t>8</w:t>
            </w:r>
            <w:r w:rsidRPr="0024735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,</w:t>
            </w:r>
            <w:r w:rsidRPr="0024735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c</w:t>
            </w:r>
            <w:r w:rsidRPr="0024735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=</w:t>
            </w:r>
            <w:r w:rsidRPr="00247353">
              <w:rPr>
                <w:color w:val="000000" w:themeColor="text1"/>
                <w:spacing w:val="-3"/>
                <w:sz w:val="16"/>
              </w:rPr>
              <w:t xml:space="preserve"> </w:t>
            </w:r>
            <w:r w:rsidR="00767DCC" w:rsidRPr="00247353">
              <w:rPr>
                <w:color w:val="000000" w:themeColor="text1"/>
                <w:sz w:val="16"/>
                <w:lang w:val="en-US"/>
              </w:rPr>
              <w:t>10</w:t>
            </w:r>
            <w:r w:rsidRPr="0024735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NN</w:t>
            </w:r>
            <w:r w:rsidRPr="0024735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=</w:t>
            </w:r>
            <w:r w:rsidRPr="0024735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Jumlah</w:t>
            </w:r>
            <w:r w:rsidRPr="0024735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kerjasama</w:t>
            </w:r>
            <w:r w:rsidRPr="0024735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tingkat nasional.</w:t>
            </w:r>
          </w:p>
          <w:p w14:paraId="7CE9444D" w14:textId="4BDB6DC1" w:rsidR="002837AA" w:rsidRPr="00247353" w:rsidRDefault="00DD4DF7" w:rsidP="00DD4DF7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247353">
              <w:rPr>
                <w:color w:val="000000" w:themeColor="text1"/>
                <w:sz w:val="16"/>
              </w:rPr>
              <w:t>NW</w:t>
            </w:r>
            <w:r w:rsidRPr="0024735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=</w:t>
            </w:r>
            <w:r w:rsidRPr="0024735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Jumlah</w:t>
            </w:r>
            <w:r w:rsidRPr="0024735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kerjasama</w:t>
            </w:r>
            <w:r w:rsidRPr="0024735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tingkat</w:t>
            </w:r>
            <w:r w:rsidRPr="0024735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47353">
              <w:rPr>
                <w:color w:val="000000" w:themeColor="text1"/>
                <w:sz w:val="16"/>
              </w:rPr>
              <w:t>wilayah/lokal</w:t>
            </w:r>
            <w:r w:rsidR="002837AA" w:rsidRPr="00247353">
              <w:rPr>
                <w:color w:val="000000" w:themeColor="text1"/>
                <w:sz w:val="16"/>
              </w:rPr>
              <w:t>.</w:t>
            </w:r>
          </w:p>
        </w:tc>
      </w:tr>
      <w:tr w:rsidR="002837AA" w:rsidRPr="006962D0" w14:paraId="7193C50A" w14:textId="77777777" w:rsidTr="00DD4DF7">
        <w:trPr>
          <w:trHeight w:val="403"/>
        </w:trPr>
        <w:tc>
          <w:tcPr>
            <w:tcW w:w="564" w:type="dxa"/>
            <w:vMerge/>
          </w:tcPr>
          <w:p w14:paraId="1E3011F5" w14:textId="77777777" w:rsidR="002837AA" w:rsidRPr="00F11599" w:rsidRDefault="002837A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</w:tcPr>
          <w:p w14:paraId="352DB394" w14:textId="77777777" w:rsidR="002837AA" w:rsidRPr="00F11599" w:rsidRDefault="002837A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14:paraId="354F0ADC" w14:textId="77777777" w:rsidR="002837AA" w:rsidRPr="00F11599" w:rsidRDefault="002837AA">
            <w:pPr>
              <w:pStyle w:val="TableParagraph"/>
              <w:spacing w:before="102"/>
              <w:ind w:left="106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Tabel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1 LKPS</w:t>
            </w:r>
          </w:p>
        </w:tc>
        <w:tc>
          <w:tcPr>
            <w:tcW w:w="10493" w:type="dxa"/>
            <w:gridSpan w:val="5"/>
            <w:tcBorders>
              <w:top w:val="nil"/>
              <w:bottom w:val="nil"/>
            </w:tcBorders>
          </w:tcPr>
          <w:p w14:paraId="34606873" w14:textId="51722693" w:rsidR="002837AA" w:rsidRPr="00F11599" w:rsidRDefault="00BB1578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  <w:r w:rsidRPr="00F11599">
              <w:rPr>
                <w:rFonts w:ascii="Arial" w:hAnsi="Arial" w:cs="Arial"/>
                <w:color w:val="000000" w:themeColor="text1"/>
                <w:sz w:val="16"/>
                <w:lang w:val="en-US"/>
              </w:rPr>
              <w:t xml:space="preserve">  A=NI/a; B=NN/b; C=NW/c</w:t>
            </w:r>
          </w:p>
        </w:tc>
      </w:tr>
      <w:tr w:rsidR="002837AA" w:rsidRPr="006962D0" w14:paraId="1CF70F60" w14:textId="77777777" w:rsidTr="002837AA">
        <w:trPr>
          <w:trHeight w:val="58"/>
        </w:trPr>
        <w:tc>
          <w:tcPr>
            <w:tcW w:w="564" w:type="dxa"/>
            <w:vMerge/>
          </w:tcPr>
          <w:p w14:paraId="4CFAF27D" w14:textId="77777777" w:rsidR="002837AA" w:rsidRPr="00F11599" w:rsidRDefault="002837A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</w:tcPr>
          <w:p w14:paraId="523587F1" w14:textId="77777777" w:rsidR="002837AA" w:rsidRPr="00F11599" w:rsidRDefault="002837A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6AACFCEB" w14:textId="77777777" w:rsidR="002837AA" w:rsidRPr="00F11599" w:rsidRDefault="002837AA">
            <w:pPr>
              <w:pStyle w:val="TableParagraph"/>
              <w:spacing w:before="112"/>
              <w:ind w:left="106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Skor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((2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x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A)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+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B)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/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10493" w:type="dxa"/>
            <w:gridSpan w:val="5"/>
            <w:tcBorders>
              <w:top w:val="nil"/>
            </w:tcBorders>
          </w:tcPr>
          <w:p w14:paraId="096FB172" w14:textId="5C26DB7A" w:rsidR="002837AA" w:rsidRPr="00F11599" w:rsidRDefault="002837A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2837AA" w:rsidRPr="00795BE3" w14:paraId="7EE03A71" w14:textId="77777777" w:rsidTr="002837AA">
        <w:trPr>
          <w:trHeight w:val="201"/>
        </w:trPr>
        <w:tc>
          <w:tcPr>
            <w:tcW w:w="564" w:type="dxa"/>
            <w:tcBorders>
              <w:bottom w:val="nil"/>
            </w:tcBorders>
          </w:tcPr>
          <w:p w14:paraId="4D1588C0" w14:textId="4CE55D0B" w:rsidR="002837AA" w:rsidRPr="00A20DEE" w:rsidRDefault="002837AA">
            <w:pPr>
              <w:pStyle w:val="TableParagraph"/>
              <w:spacing w:before="1" w:line="181" w:lineRule="exact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1</w:t>
            </w:r>
            <w:r>
              <w:rPr>
                <w:color w:val="000000" w:themeColor="text1"/>
                <w:sz w:val="16"/>
                <w:lang w:val="en-US"/>
              </w:rPr>
              <w:t>1</w:t>
            </w:r>
          </w:p>
        </w:tc>
        <w:tc>
          <w:tcPr>
            <w:tcW w:w="1561" w:type="dxa"/>
            <w:tcBorders>
              <w:bottom w:val="nil"/>
            </w:tcBorders>
          </w:tcPr>
          <w:p w14:paraId="4E2C1467" w14:textId="350D5604" w:rsidR="002837AA" w:rsidRPr="00795BE3" w:rsidRDefault="002837AA" w:rsidP="00A20DEE">
            <w:pPr>
              <w:pStyle w:val="TableParagraph"/>
              <w:spacing w:before="1" w:line="181" w:lineRule="exact"/>
              <w:ind w:left="135"/>
              <w:rPr>
                <w:color w:val="000000" w:themeColor="text1"/>
                <w:sz w:val="16"/>
              </w:rPr>
            </w:pPr>
            <w:r w:rsidRPr="002837AA">
              <w:rPr>
                <w:color w:val="000000" w:themeColor="text1"/>
                <w:sz w:val="16"/>
                <w:szCs w:val="16"/>
              </w:rPr>
              <w:t>C.2.5. Indikator Kinerja Tambahan</w:t>
            </w:r>
          </w:p>
        </w:tc>
        <w:tc>
          <w:tcPr>
            <w:tcW w:w="1985" w:type="dxa"/>
            <w:vMerge w:val="restart"/>
          </w:tcPr>
          <w:p w14:paraId="6F82F7C9" w14:textId="77777777" w:rsidR="002837AA" w:rsidRPr="00795BE3" w:rsidRDefault="002837AA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lampauan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N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KTI</w:t>
            </w:r>
          </w:p>
          <w:p w14:paraId="0E68CD1D" w14:textId="77777777" w:rsidR="002837AA" w:rsidRPr="00795BE3" w:rsidRDefault="002837AA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tetapkan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</w:p>
          <w:p w14:paraId="65918502" w14:textId="77777777" w:rsidR="002837AA" w:rsidRPr="00795BE3" w:rsidRDefault="002837AA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indikator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inerja</w:t>
            </w:r>
          </w:p>
          <w:p w14:paraId="1AA895C4" w14:textId="77777777" w:rsidR="002837AA" w:rsidRPr="00795BE3" w:rsidRDefault="002837AA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ambah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laku</w:t>
            </w:r>
          </w:p>
          <w:p w14:paraId="5086333B" w14:textId="77777777" w:rsidR="002837AA" w:rsidRPr="00795BE3" w:rsidRDefault="002837AA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dasarkan</w:t>
            </w:r>
          </w:p>
          <w:p w14:paraId="47682CA9" w14:textId="77777777" w:rsidR="002837AA" w:rsidRPr="00795BE3" w:rsidRDefault="002837AA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tandar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didikan</w:t>
            </w:r>
          </w:p>
          <w:p w14:paraId="02861B27" w14:textId="77777777" w:rsidR="002837AA" w:rsidRPr="00795BE3" w:rsidRDefault="002837AA">
            <w:pPr>
              <w:pStyle w:val="TableParagraph"/>
              <w:spacing w:before="11" w:line="179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nggi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tetapkan</w:t>
            </w:r>
          </w:p>
          <w:p w14:paraId="6DCC4CC8" w14:textId="77777777" w:rsidR="002837AA" w:rsidRPr="00795BE3" w:rsidRDefault="002837AA">
            <w:pPr>
              <w:pStyle w:val="TableParagraph"/>
              <w:spacing w:before="9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rguru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ngg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ada</w:t>
            </w:r>
          </w:p>
          <w:p w14:paraId="0C17876B" w14:textId="51AA758A" w:rsidR="002837AA" w:rsidRPr="00795BE3" w:rsidRDefault="002837AA" w:rsidP="00DD4DF7">
            <w:pPr>
              <w:pStyle w:val="TableParagraph"/>
              <w:spacing w:before="28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ap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riteria.</w:t>
            </w:r>
          </w:p>
        </w:tc>
        <w:tc>
          <w:tcPr>
            <w:tcW w:w="2063" w:type="dxa"/>
            <w:vMerge w:val="restart"/>
          </w:tcPr>
          <w:p w14:paraId="3A723ACC" w14:textId="77777777" w:rsidR="002837AA" w:rsidRPr="00795BE3" w:rsidRDefault="002837AA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etapkan</w:t>
            </w:r>
          </w:p>
          <w:p w14:paraId="4B4667EB" w14:textId="77777777" w:rsidR="002837AA" w:rsidRPr="00795BE3" w:rsidRDefault="002837A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indikator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inerja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ambahan</w:t>
            </w:r>
          </w:p>
          <w:p w14:paraId="670D8AF8" w14:textId="77777777" w:rsidR="002837AA" w:rsidRPr="00795BE3" w:rsidRDefault="002837A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berdasark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andar</w:t>
            </w:r>
          </w:p>
          <w:p w14:paraId="0D993BD1" w14:textId="77777777" w:rsidR="002837AA" w:rsidRPr="00795BE3" w:rsidRDefault="002837A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didik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ngg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</w:p>
          <w:p w14:paraId="4A986DBC" w14:textId="77777777" w:rsidR="002837AA" w:rsidRPr="00795BE3" w:rsidRDefault="002837A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itetapkan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rguruan</w:t>
            </w:r>
          </w:p>
          <w:p w14:paraId="54B69099" w14:textId="77777777" w:rsidR="002837AA" w:rsidRPr="00795BE3" w:rsidRDefault="002837A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nggi.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ndikator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inerja</w:t>
            </w:r>
          </w:p>
          <w:p w14:paraId="7AD62C79" w14:textId="77777777" w:rsidR="002837AA" w:rsidRPr="00795BE3" w:rsidRDefault="002837AA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ambah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cakup</w:t>
            </w:r>
          </w:p>
          <w:p w14:paraId="05751792" w14:textId="77777777" w:rsidR="002837AA" w:rsidRPr="00795BE3" w:rsidRDefault="002837AA">
            <w:pPr>
              <w:pStyle w:val="TableParagraph"/>
              <w:spacing w:before="9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eluruh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riteria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rta</w:t>
            </w:r>
          </w:p>
          <w:p w14:paraId="7815E805" w14:textId="77777777" w:rsidR="002837AA" w:rsidRPr="00795BE3" w:rsidRDefault="002837AA">
            <w:pPr>
              <w:pStyle w:val="TableParagraph"/>
              <w:spacing w:before="28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enunjukk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y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aing</w:t>
            </w:r>
          </w:p>
          <w:p w14:paraId="7B72F98E" w14:textId="77777777" w:rsidR="002837AA" w:rsidRPr="00795BE3" w:rsidRDefault="002837A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</w:t>
            </w:r>
          </w:p>
          <w:p w14:paraId="04DCB29A" w14:textId="77777777" w:rsidR="002837AA" w:rsidRPr="00795BE3" w:rsidRDefault="002837A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ngkat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nernasional.</w:t>
            </w:r>
          </w:p>
          <w:p w14:paraId="21BC74B8" w14:textId="77777777" w:rsidR="002837AA" w:rsidRPr="00795BE3" w:rsidRDefault="002837A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ata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ndikator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inerja</w:t>
            </w:r>
          </w:p>
          <w:p w14:paraId="55D68837" w14:textId="77777777" w:rsidR="002837AA" w:rsidRPr="00795BE3" w:rsidRDefault="002837A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ambah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lah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ukur,</w:t>
            </w:r>
          </w:p>
          <w:p w14:paraId="223489DD" w14:textId="77777777" w:rsidR="002837AA" w:rsidRPr="00795BE3" w:rsidRDefault="002837A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imonitor,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kaji,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  <w:p w14:paraId="54999BA1" w14:textId="77777777" w:rsidR="002837AA" w:rsidRPr="00795BE3" w:rsidRDefault="002837A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ianalisis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tuk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rbaikan</w:t>
            </w:r>
          </w:p>
          <w:p w14:paraId="7DB2B8BB" w14:textId="23F4601C" w:rsidR="002837AA" w:rsidRPr="00795BE3" w:rsidRDefault="002837AA" w:rsidP="00DD4DF7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berkelanjutan.</w:t>
            </w:r>
          </w:p>
        </w:tc>
        <w:tc>
          <w:tcPr>
            <w:tcW w:w="2191" w:type="dxa"/>
            <w:vMerge w:val="restart"/>
          </w:tcPr>
          <w:p w14:paraId="6963F859" w14:textId="77777777" w:rsidR="002837AA" w:rsidRPr="00795BE3" w:rsidRDefault="002837AA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etapkan</w:t>
            </w:r>
          </w:p>
          <w:p w14:paraId="3B3B6FE2" w14:textId="77777777" w:rsidR="002837AA" w:rsidRPr="00795BE3" w:rsidRDefault="002837A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indikator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inerja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ambahan</w:t>
            </w:r>
          </w:p>
          <w:p w14:paraId="72400D1C" w14:textId="77777777" w:rsidR="002837AA" w:rsidRPr="00795BE3" w:rsidRDefault="002837A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berdasark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andar</w:t>
            </w:r>
          </w:p>
          <w:p w14:paraId="1E43ED79" w14:textId="77777777" w:rsidR="002837AA" w:rsidRPr="00795BE3" w:rsidRDefault="002837A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didik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ngg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</w:p>
          <w:p w14:paraId="2EFA1001" w14:textId="77777777" w:rsidR="002837AA" w:rsidRPr="00795BE3" w:rsidRDefault="002837A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itetapkan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rguruan</w:t>
            </w:r>
          </w:p>
          <w:p w14:paraId="4A44B00F" w14:textId="77777777" w:rsidR="002837AA" w:rsidRPr="00795BE3" w:rsidRDefault="002837A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nggi.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ndikator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inerja</w:t>
            </w:r>
          </w:p>
          <w:p w14:paraId="4823040B" w14:textId="77777777" w:rsidR="002837AA" w:rsidRPr="00795BE3" w:rsidRDefault="002837AA">
            <w:pPr>
              <w:pStyle w:val="TableParagraph"/>
              <w:spacing w:before="11" w:line="179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ambah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cakup</w:t>
            </w:r>
          </w:p>
          <w:p w14:paraId="025EF69D" w14:textId="77777777" w:rsidR="002837AA" w:rsidRPr="00795BE3" w:rsidRDefault="002837AA">
            <w:pPr>
              <w:pStyle w:val="TableParagraph"/>
              <w:spacing w:before="9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ebagi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riteria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rta</w:t>
            </w:r>
          </w:p>
          <w:p w14:paraId="102785A2" w14:textId="77777777" w:rsidR="002837AA" w:rsidRPr="00795BE3" w:rsidRDefault="002837AA">
            <w:pPr>
              <w:pStyle w:val="TableParagraph"/>
              <w:spacing w:before="28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enunjukk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y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aing</w:t>
            </w:r>
          </w:p>
          <w:p w14:paraId="573E4BDA" w14:textId="77777777" w:rsidR="002837AA" w:rsidRPr="00795BE3" w:rsidRDefault="002837A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</w:t>
            </w:r>
          </w:p>
          <w:p w14:paraId="0BF0DD4A" w14:textId="77777777" w:rsidR="002837AA" w:rsidRPr="00795BE3" w:rsidRDefault="002837A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ngkat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nasional.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ta</w:t>
            </w:r>
          </w:p>
          <w:p w14:paraId="3266135C" w14:textId="77777777" w:rsidR="002837AA" w:rsidRPr="00795BE3" w:rsidRDefault="002837A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indikator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inerja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ambahan</w:t>
            </w:r>
          </w:p>
          <w:p w14:paraId="11018219" w14:textId="77777777" w:rsidR="002837AA" w:rsidRPr="00795BE3" w:rsidRDefault="002837A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elah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ukur,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monitor,</w:t>
            </w:r>
          </w:p>
          <w:p w14:paraId="01E8AC1D" w14:textId="77777777" w:rsidR="002837AA" w:rsidRPr="00795BE3" w:rsidRDefault="002837A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ikaji,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analisis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tuk</w:t>
            </w:r>
          </w:p>
          <w:p w14:paraId="4C65EC39" w14:textId="561F7C65" w:rsidR="002837AA" w:rsidRPr="00795BE3" w:rsidRDefault="002837AA" w:rsidP="00DD4DF7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rbaikan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kelanjutan.</w:t>
            </w:r>
          </w:p>
        </w:tc>
        <w:tc>
          <w:tcPr>
            <w:tcW w:w="2129" w:type="dxa"/>
            <w:vMerge w:val="restart"/>
          </w:tcPr>
          <w:p w14:paraId="3450EDE7" w14:textId="77777777" w:rsidR="002837AA" w:rsidRPr="00795BE3" w:rsidRDefault="002837AA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etapkan</w:t>
            </w:r>
          </w:p>
          <w:p w14:paraId="1FC384EC" w14:textId="77777777" w:rsidR="002837AA" w:rsidRPr="00795BE3" w:rsidRDefault="002837A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indikator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inerja</w:t>
            </w:r>
          </w:p>
          <w:p w14:paraId="7D241E25" w14:textId="2ACF0895" w:rsidR="002837AA" w:rsidRPr="00795BE3" w:rsidRDefault="002837AA" w:rsidP="00DD4DF7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ambahan.</w:t>
            </w:r>
          </w:p>
        </w:tc>
        <w:tc>
          <w:tcPr>
            <w:tcW w:w="4110" w:type="dxa"/>
            <w:gridSpan w:val="2"/>
            <w:vMerge w:val="restart"/>
          </w:tcPr>
          <w:p w14:paraId="6DA570AB" w14:textId="7E71ABBC" w:rsidR="002837AA" w:rsidRPr="00795BE3" w:rsidRDefault="002837AA" w:rsidP="002837AA">
            <w:pPr>
              <w:pStyle w:val="TableParagraph"/>
              <w:spacing w:before="117"/>
              <w:ind w:left="90"/>
              <w:rPr>
                <w:rFonts w:ascii="Times New Roman"/>
                <w:color w:val="000000" w:themeColor="text1"/>
                <w:sz w:val="14"/>
              </w:rPr>
            </w:pP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rang dar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.</w:t>
            </w:r>
          </w:p>
        </w:tc>
      </w:tr>
      <w:tr w:rsidR="002837AA" w:rsidRPr="00795BE3" w14:paraId="3B52E3A4" w14:textId="77777777" w:rsidTr="00DD4DF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7B2EF7A9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53DFFCEA" w14:textId="78814AB6" w:rsidR="002837AA" w:rsidRPr="00795BE3" w:rsidRDefault="002837AA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52F673D9" w14:textId="57A852F2" w:rsidR="002837AA" w:rsidRPr="00795BE3" w:rsidRDefault="002837AA" w:rsidP="00DD4DF7">
            <w:pPr>
              <w:pStyle w:val="TableParagraph"/>
              <w:spacing w:before="28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063" w:type="dxa"/>
            <w:vMerge/>
          </w:tcPr>
          <w:p w14:paraId="53C739AD" w14:textId="4DBF2EC6" w:rsidR="002837AA" w:rsidRPr="00795BE3" w:rsidRDefault="002837AA" w:rsidP="00DD4DF7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91" w:type="dxa"/>
            <w:vMerge/>
          </w:tcPr>
          <w:p w14:paraId="1CFC86A1" w14:textId="6AA8D0ED" w:rsidR="002837AA" w:rsidRPr="00795BE3" w:rsidRDefault="002837AA" w:rsidP="00DD4DF7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  <w:vMerge/>
          </w:tcPr>
          <w:p w14:paraId="1EC58DBB" w14:textId="0A81E593" w:rsidR="002837AA" w:rsidRPr="00795BE3" w:rsidRDefault="002837AA" w:rsidP="00DD4DF7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4110" w:type="dxa"/>
            <w:gridSpan w:val="2"/>
            <w:vMerge/>
          </w:tcPr>
          <w:p w14:paraId="1BDAFE1A" w14:textId="0A446F62" w:rsidR="002837AA" w:rsidRPr="00795BE3" w:rsidRDefault="002837AA" w:rsidP="00DD4DF7">
            <w:pPr>
              <w:pStyle w:val="TableParagraph"/>
              <w:spacing w:before="117"/>
              <w:ind w:left="1000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2837AA" w:rsidRPr="00795BE3" w14:paraId="2A6F0E00" w14:textId="77777777" w:rsidTr="00DD4DF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75F3ED41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29E1DF49" w14:textId="131C1B49" w:rsidR="002837AA" w:rsidRPr="00795BE3" w:rsidRDefault="002837AA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593FB2FC" w14:textId="37147B87" w:rsidR="002837AA" w:rsidRPr="00795BE3" w:rsidRDefault="002837AA" w:rsidP="00DD4DF7">
            <w:pPr>
              <w:pStyle w:val="TableParagraph"/>
              <w:spacing w:before="28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063" w:type="dxa"/>
            <w:vMerge/>
          </w:tcPr>
          <w:p w14:paraId="7BC2419D" w14:textId="10788E9A" w:rsidR="002837AA" w:rsidRPr="00795BE3" w:rsidRDefault="002837AA" w:rsidP="00DD4DF7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91" w:type="dxa"/>
            <w:vMerge/>
          </w:tcPr>
          <w:p w14:paraId="665C1C98" w14:textId="17CA3F63" w:rsidR="002837AA" w:rsidRPr="00795BE3" w:rsidRDefault="002837AA" w:rsidP="00DD4DF7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  <w:vMerge/>
          </w:tcPr>
          <w:p w14:paraId="76C1D718" w14:textId="6A39151E" w:rsidR="002837AA" w:rsidRPr="00795BE3" w:rsidRDefault="002837AA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4110" w:type="dxa"/>
            <w:gridSpan w:val="2"/>
            <w:vMerge/>
          </w:tcPr>
          <w:p w14:paraId="0565B8CC" w14:textId="3CEF1D42" w:rsidR="002837AA" w:rsidRPr="00795BE3" w:rsidRDefault="002837AA" w:rsidP="00DD4DF7">
            <w:pPr>
              <w:pStyle w:val="TableParagraph"/>
              <w:spacing w:before="117"/>
              <w:ind w:left="1000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2837AA" w:rsidRPr="00795BE3" w14:paraId="41A5850E" w14:textId="77777777" w:rsidTr="00DD4DF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0178F011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79E7C64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3616D55B" w14:textId="19F20609" w:rsidR="002837AA" w:rsidRPr="00795BE3" w:rsidRDefault="002837AA" w:rsidP="00DD4DF7">
            <w:pPr>
              <w:pStyle w:val="TableParagraph"/>
              <w:spacing w:before="28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063" w:type="dxa"/>
            <w:vMerge/>
          </w:tcPr>
          <w:p w14:paraId="2503DEE9" w14:textId="370421C4" w:rsidR="002837AA" w:rsidRPr="00795BE3" w:rsidRDefault="002837AA" w:rsidP="00DD4DF7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91" w:type="dxa"/>
            <w:vMerge/>
          </w:tcPr>
          <w:p w14:paraId="208B6085" w14:textId="2599459E" w:rsidR="002837AA" w:rsidRPr="00795BE3" w:rsidRDefault="002837AA" w:rsidP="00DD4DF7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  <w:vMerge/>
          </w:tcPr>
          <w:p w14:paraId="1E0299EC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0" w:type="dxa"/>
            <w:gridSpan w:val="2"/>
            <w:vMerge/>
          </w:tcPr>
          <w:p w14:paraId="64D7B0C6" w14:textId="394FC4C4" w:rsidR="002837AA" w:rsidRPr="00795BE3" w:rsidRDefault="002837AA" w:rsidP="00DD4DF7">
            <w:pPr>
              <w:pStyle w:val="TableParagraph"/>
              <w:spacing w:before="117"/>
              <w:ind w:left="1000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2837AA" w:rsidRPr="00795BE3" w14:paraId="08FC2C14" w14:textId="77777777" w:rsidTr="00DD4DF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05EE3DDC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FC7D73F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509959D0" w14:textId="7A5055DF" w:rsidR="002837AA" w:rsidRPr="00795BE3" w:rsidRDefault="002837AA" w:rsidP="00DD4DF7">
            <w:pPr>
              <w:pStyle w:val="TableParagraph"/>
              <w:spacing w:before="28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063" w:type="dxa"/>
            <w:vMerge/>
          </w:tcPr>
          <w:p w14:paraId="261756CF" w14:textId="42B42AD3" w:rsidR="002837AA" w:rsidRPr="00795BE3" w:rsidRDefault="002837AA" w:rsidP="00DD4DF7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91" w:type="dxa"/>
            <w:vMerge/>
          </w:tcPr>
          <w:p w14:paraId="6869F94C" w14:textId="7E84B8BE" w:rsidR="002837AA" w:rsidRPr="00795BE3" w:rsidRDefault="002837AA" w:rsidP="00DD4DF7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  <w:vMerge/>
          </w:tcPr>
          <w:p w14:paraId="448DB7FE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0" w:type="dxa"/>
            <w:gridSpan w:val="2"/>
            <w:vMerge/>
          </w:tcPr>
          <w:p w14:paraId="0BD86DE2" w14:textId="1302E6A5" w:rsidR="002837AA" w:rsidRPr="00795BE3" w:rsidRDefault="002837AA" w:rsidP="00DD4DF7">
            <w:pPr>
              <w:pStyle w:val="TableParagraph"/>
              <w:spacing w:before="117"/>
              <w:ind w:left="1000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2837AA" w:rsidRPr="00795BE3" w14:paraId="55D1333D" w14:textId="77777777" w:rsidTr="00DD4DF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4D33BEDA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552D84E4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4E4FF48C" w14:textId="7A4E8097" w:rsidR="002837AA" w:rsidRPr="00795BE3" w:rsidRDefault="002837AA" w:rsidP="00DD4DF7">
            <w:pPr>
              <w:pStyle w:val="TableParagraph"/>
              <w:spacing w:before="28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063" w:type="dxa"/>
            <w:vMerge/>
          </w:tcPr>
          <w:p w14:paraId="6C6570E7" w14:textId="45EC73B8" w:rsidR="002837AA" w:rsidRPr="00795BE3" w:rsidRDefault="002837AA" w:rsidP="00DD4DF7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91" w:type="dxa"/>
            <w:vMerge/>
          </w:tcPr>
          <w:p w14:paraId="0AA94A27" w14:textId="01C4A890" w:rsidR="002837AA" w:rsidRPr="00795BE3" w:rsidRDefault="002837AA" w:rsidP="00DD4DF7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  <w:vMerge/>
          </w:tcPr>
          <w:p w14:paraId="1B8E73F1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0" w:type="dxa"/>
            <w:gridSpan w:val="2"/>
            <w:vMerge/>
          </w:tcPr>
          <w:p w14:paraId="430299C0" w14:textId="4FF34541" w:rsidR="002837AA" w:rsidRPr="00795BE3" w:rsidRDefault="002837AA" w:rsidP="00DD4DF7">
            <w:pPr>
              <w:pStyle w:val="TableParagraph"/>
              <w:spacing w:before="117"/>
              <w:ind w:left="1000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2837AA" w:rsidRPr="00795BE3" w14:paraId="45F5F6E6" w14:textId="77777777" w:rsidTr="00DD4DF7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55A798DB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99FE067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257096E7" w14:textId="0946AA08" w:rsidR="002837AA" w:rsidRPr="00795BE3" w:rsidRDefault="002837AA" w:rsidP="00DD4DF7">
            <w:pPr>
              <w:pStyle w:val="TableParagraph"/>
              <w:spacing w:before="28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063" w:type="dxa"/>
            <w:vMerge/>
          </w:tcPr>
          <w:p w14:paraId="6B59DA55" w14:textId="38252373" w:rsidR="002837AA" w:rsidRPr="00795BE3" w:rsidRDefault="002837AA" w:rsidP="00DD4DF7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91" w:type="dxa"/>
            <w:vMerge/>
          </w:tcPr>
          <w:p w14:paraId="7119D47B" w14:textId="346424A7" w:rsidR="002837AA" w:rsidRPr="00795BE3" w:rsidRDefault="002837AA" w:rsidP="00DD4DF7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  <w:vMerge/>
          </w:tcPr>
          <w:p w14:paraId="06F95837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0" w:type="dxa"/>
            <w:gridSpan w:val="2"/>
            <w:vMerge/>
          </w:tcPr>
          <w:p w14:paraId="26B9EE41" w14:textId="122950F0" w:rsidR="002837AA" w:rsidRPr="00795BE3" w:rsidRDefault="002837AA" w:rsidP="00DD4DF7">
            <w:pPr>
              <w:pStyle w:val="TableParagraph"/>
              <w:spacing w:before="117"/>
              <w:ind w:left="1000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2837AA" w:rsidRPr="00795BE3" w14:paraId="6057449E" w14:textId="77777777" w:rsidTr="00DD4DF7">
        <w:trPr>
          <w:trHeight w:val="422"/>
        </w:trPr>
        <w:tc>
          <w:tcPr>
            <w:tcW w:w="564" w:type="dxa"/>
            <w:tcBorders>
              <w:top w:val="nil"/>
              <w:bottom w:val="nil"/>
            </w:tcBorders>
          </w:tcPr>
          <w:p w14:paraId="080DB3BE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10B53FDE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3B01BC55" w14:textId="4AC4A50B" w:rsidR="002837AA" w:rsidRPr="00795BE3" w:rsidRDefault="002837AA">
            <w:pPr>
              <w:pStyle w:val="TableParagraph"/>
              <w:spacing w:before="28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063" w:type="dxa"/>
            <w:vMerge/>
          </w:tcPr>
          <w:p w14:paraId="21A6AA16" w14:textId="18201F60" w:rsidR="002837AA" w:rsidRPr="00795BE3" w:rsidRDefault="002837AA" w:rsidP="00DD4DF7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91" w:type="dxa"/>
            <w:vMerge/>
          </w:tcPr>
          <w:p w14:paraId="1D3CE93C" w14:textId="2EA01097" w:rsidR="002837AA" w:rsidRPr="00795BE3" w:rsidRDefault="002837AA" w:rsidP="00DD4DF7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  <w:vMerge/>
          </w:tcPr>
          <w:p w14:paraId="44CC5B38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4110" w:type="dxa"/>
            <w:gridSpan w:val="2"/>
            <w:vMerge/>
          </w:tcPr>
          <w:p w14:paraId="6ED44490" w14:textId="3248AA61" w:rsidR="002837AA" w:rsidRPr="00795BE3" w:rsidRDefault="002837AA">
            <w:pPr>
              <w:pStyle w:val="TableParagraph"/>
              <w:spacing w:before="117"/>
              <w:ind w:left="1000"/>
              <w:rPr>
                <w:color w:val="000000" w:themeColor="text1"/>
                <w:sz w:val="16"/>
              </w:rPr>
            </w:pPr>
          </w:p>
        </w:tc>
      </w:tr>
      <w:tr w:rsidR="002837AA" w:rsidRPr="00795BE3" w14:paraId="3433BEE1" w14:textId="77777777" w:rsidTr="00DD4DF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0EF0486E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33174E12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201AE587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063" w:type="dxa"/>
            <w:vMerge/>
          </w:tcPr>
          <w:p w14:paraId="42E42F7B" w14:textId="284D966A" w:rsidR="002837AA" w:rsidRPr="00795BE3" w:rsidRDefault="002837AA" w:rsidP="00DD4DF7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91" w:type="dxa"/>
            <w:vMerge/>
          </w:tcPr>
          <w:p w14:paraId="46FE4771" w14:textId="2AB560F6" w:rsidR="002837AA" w:rsidRPr="00795BE3" w:rsidRDefault="002837AA" w:rsidP="00DD4DF7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  <w:vMerge/>
          </w:tcPr>
          <w:p w14:paraId="24079803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0" w:type="dxa"/>
            <w:gridSpan w:val="2"/>
            <w:vMerge/>
          </w:tcPr>
          <w:p w14:paraId="525F7C63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2837AA" w:rsidRPr="00795BE3" w14:paraId="0C887EB2" w14:textId="77777777" w:rsidTr="00DD4DF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402E7A35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52130D22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3FEBAEF0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063" w:type="dxa"/>
            <w:vMerge/>
          </w:tcPr>
          <w:p w14:paraId="4FA30201" w14:textId="1AD3F6BE" w:rsidR="002837AA" w:rsidRPr="00795BE3" w:rsidRDefault="002837AA" w:rsidP="00DD4DF7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91" w:type="dxa"/>
            <w:vMerge/>
          </w:tcPr>
          <w:p w14:paraId="3B90D1E1" w14:textId="6A2CB95B" w:rsidR="002837AA" w:rsidRPr="00795BE3" w:rsidRDefault="002837AA" w:rsidP="00DD4DF7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  <w:vMerge/>
          </w:tcPr>
          <w:p w14:paraId="3DD085B2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0" w:type="dxa"/>
            <w:gridSpan w:val="2"/>
            <w:vMerge/>
          </w:tcPr>
          <w:p w14:paraId="03A5D928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2837AA" w:rsidRPr="00795BE3" w14:paraId="1338C9F6" w14:textId="77777777" w:rsidTr="00DD4DF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6B7117C0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CA91D94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2EE0A849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063" w:type="dxa"/>
            <w:vMerge/>
          </w:tcPr>
          <w:p w14:paraId="7BA4B32F" w14:textId="59C297D1" w:rsidR="002837AA" w:rsidRPr="00795BE3" w:rsidRDefault="002837AA" w:rsidP="00DD4DF7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91" w:type="dxa"/>
            <w:vMerge/>
          </w:tcPr>
          <w:p w14:paraId="787B1AE4" w14:textId="5E57467E" w:rsidR="002837AA" w:rsidRPr="00795BE3" w:rsidRDefault="002837AA" w:rsidP="00DD4DF7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  <w:vMerge/>
          </w:tcPr>
          <w:p w14:paraId="25C390BE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0" w:type="dxa"/>
            <w:gridSpan w:val="2"/>
            <w:vMerge/>
          </w:tcPr>
          <w:p w14:paraId="5A94A2DC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2837AA" w:rsidRPr="00795BE3" w14:paraId="03A41E34" w14:textId="77777777" w:rsidTr="00DD4DF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04A89566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527811EA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6354301F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063" w:type="dxa"/>
            <w:vMerge/>
          </w:tcPr>
          <w:p w14:paraId="2FC7079B" w14:textId="588539A6" w:rsidR="002837AA" w:rsidRPr="00795BE3" w:rsidRDefault="002837AA" w:rsidP="00DD4DF7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91" w:type="dxa"/>
            <w:vMerge/>
          </w:tcPr>
          <w:p w14:paraId="017B7FD5" w14:textId="5A6E6AAF" w:rsidR="002837AA" w:rsidRPr="00795BE3" w:rsidRDefault="002837AA" w:rsidP="00DD4DF7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  <w:vMerge/>
          </w:tcPr>
          <w:p w14:paraId="79E3BC88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0" w:type="dxa"/>
            <w:gridSpan w:val="2"/>
            <w:vMerge/>
          </w:tcPr>
          <w:p w14:paraId="30C4A96A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2837AA" w:rsidRPr="00795BE3" w14:paraId="141A220A" w14:textId="77777777" w:rsidTr="00DD4DF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4A276A6F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652B1158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404541D3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063" w:type="dxa"/>
            <w:vMerge/>
          </w:tcPr>
          <w:p w14:paraId="3BFB01DC" w14:textId="70821274" w:rsidR="002837AA" w:rsidRPr="00795BE3" w:rsidRDefault="002837AA" w:rsidP="00DD4DF7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91" w:type="dxa"/>
            <w:vMerge/>
          </w:tcPr>
          <w:p w14:paraId="27833655" w14:textId="260E02AC" w:rsidR="002837AA" w:rsidRPr="00795BE3" w:rsidRDefault="002837AA" w:rsidP="00DD4DF7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  <w:vMerge/>
          </w:tcPr>
          <w:p w14:paraId="6FC81372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0" w:type="dxa"/>
            <w:gridSpan w:val="2"/>
            <w:vMerge/>
          </w:tcPr>
          <w:p w14:paraId="699F01EF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2837AA" w:rsidRPr="00795BE3" w14:paraId="41530533" w14:textId="77777777" w:rsidTr="00DD4DF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4998A8E8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  <w:bottom w:val="nil"/>
            </w:tcBorders>
          </w:tcPr>
          <w:p w14:paraId="0094ACDE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62B8794B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063" w:type="dxa"/>
            <w:vMerge/>
          </w:tcPr>
          <w:p w14:paraId="5A121860" w14:textId="0BB8ABB5" w:rsidR="002837AA" w:rsidRPr="00795BE3" w:rsidRDefault="002837AA" w:rsidP="00DD4DF7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91" w:type="dxa"/>
            <w:vMerge/>
          </w:tcPr>
          <w:p w14:paraId="033DEFEC" w14:textId="76D94D49" w:rsidR="002837AA" w:rsidRPr="00795BE3" w:rsidRDefault="002837AA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  <w:vMerge/>
          </w:tcPr>
          <w:p w14:paraId="7A29EA6D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0" w:type="dxa"/>
            <w:gridSpan w:val="2"/>
            <w:vMerge/>
          </w:tcPr>
          <w:p w14:paraId="3513528F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2837AA" w:rsidRPr="00795BE3" w14:paraId="45DAE6B5" w14:textId="77777777" w:rsidTr="002837AA">
        <w:trPr>
          <w:trHeight w:val="58"/>
        </w:trPr>
        <w:tc>
          <w:tcPr>
            <w:tcW w:w="564" w:type="dxa"/>
            <w:tcBorders>
              <w:top w:val="nil"/>
            </w:tcBorders>
          </w:tcPr>
          <w:p w14:paraId="28FB59C8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tcBorders>
              <w:top w:val="nil"/>
            </w:tcBorders>
          </w:tcPr>
          <w:p w14:paraId="4DB028D8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7A1BC27A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063" w:type="dxa"/>
            <w:vMerge/>
          </w:tcPr>
          <w:p w14:paraId="1600C4A0" w14:textId="65285D04" w:rsidR="002837AA" w:rsidRPr="00795BE3" w:rsidRDefault="002837AA">
            <w:pPr>
              <w:pStyle w:val="TableParagraph"/>
              <w:spacing w:before="11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91" w:type="dxa"/>
            <w:vMerge/>
          </w:tcPr>
          <w:p w14:paraId="3683DCCE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vMerge/>
          </w:tcPr>
          <w:p w14:paraId="7BBAAAE4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4110" w:type="dxa"/>
            <w:gridSpan w:val="2"/>
            <w:vMerge/>
          </w:tcPr>
          <w:p w14:paraId="433AE7C9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2837AA" w:rsidRPr="00795BE3" w14:paraId="02D9944E" w14:textId="77777777" w:rsidTr="00DD4DF7">
        <w:trPr>
          <w:trHeight w:val="201"/>
        </w:trPr>
        <w:tc>
          <w:tcPr>
            <w:tcW w:w="564" w:type="dxa"/>
            <w:tcBorders>
              <w:bottom w:val="nil"/>
            </w:tcBorders>
          </w:tcPr>
          <w:p w14:paraId="79D17BAD" w14:textId="2EEA6CD7" w:rsidR="002837AA" w:rsidRPr="00A20DEE" w:rsidRDefault="002837AA">
            <w:pPr>
              <w:pStyle w:val="TableParagraph"/>
              <w:spacing w:before="1" w:line="181" w:lineRule="exact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1</w:t>
            </w:r>
            <w:r>
              <w:rPr>
                <w:color w:val="000000" w:themeColor="text1"/>
                <w:sz w:val="16"/>
                <w:lang w:val="en-US"/>
              </w:rPr>
              <w:t>2</w:t>
            </w:r>
          </w:p>
        </w:tc>
        <w:tc>
          <w:tcPr>
            <w:tcW w:w="1561" w:type="dxa"/>
            <w:vMerge w:val="restart"/>
          </w:tcPr>
          <w:p w14:paraId="74829873" w14:textId="54E3291D" w:rsidR="002837AA" w:rsidRPr="00795BE3" w:rsidRDefault="002837AA" w:rsidP="00A20DEE">
            <w:pPr>
              <w:pStyle w:val="TableParagraph"/>
              <w:spacing w:before="11" w:line="181" w:lineRule="exact"/>
              <w:ind w:left="135"/>
              <w:rPr>
                <w:color w:val="000000" w:themeColor="text1"/>
                <w:sz w:val="16"/>
              </w:rPr>
            </w:pPr>
            <w:r w:rsidRPr="002837AA">
              <w:rPr>
                <w:color w:val="000000" w:themeColor="text1"/>
                <w:sz w:val="16"/>
                <w:szCs w:val="16"/>
              </w:rPr>
              <w:t>C.2.6. Evaluasi Capaian Kinerja</w:t>
            </w:r>
          </w:p>
        </w:tc>
        <w:tc>
          <w:tcPr>
            <w:tcW w:w="1985" w:type="dxa"/>
            <w:vMerge w:val="restart"/>
          </w:tcPr>
          <w:p w14:paraId="49F25F2B" w14:textId="77777777" w:rsidR="002837AA" w:rsidRPr="00795BE3" w:rsidRDefault="002837AA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nalisis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berhasilan</w:t>
            </w:r>
          </w:p>
          <w:p w14:paraId="7239D50D" w14:textId="77777777" w:rsidR="002837AA" w:rsidRPr="00795BE3" w:rsidRDefault="002837AA" w:rsidP="00A20DEE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an/atau</w:t>
            </w:r>
          </w:p>
          <w:p w14:paraId="2FAF4B29" w14:textId="77777777" w:rsidR="002837AA" w:rsidRPr="00795BE3" w:rsidRDefault="002837AA" w:rsidP="00A20DEE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tidakberhasilan</w:t>
            </w:r>
          </w:p>
          <w:p w14:paraId="72E32C0C" w14:textId="77777777" w:rsidR="002837AA" w:rsidRPr="00795BE3" w:rsidRDefault="002837AA" w:rsidP="00A20DEE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capai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inerja</w:t>
            </w:r>
          </w:p>
          <w:p w14:paraId="101DC57E" w14:textId="77777777" w:rsidR="002837AA" w:rsidRPr="00795BE3" w:rsidRDefault="002837AA" w:rsidP="00A20DEE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lah</w:t>
            </w:r>
          </w:p>
          <w:p w14:paraId="612E336F" w14:textId="77777777" w:rsidR="002837AA" w:rsidRPr="00795BE3" w:rsidRDefault="002837AA" w:rsidP="00A20DEE">
            <w:pPr>
              <w:pStyle w:val="TableParagraph"/>
              <w:spacing w:before="11" w:line="179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itetapk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ap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riteria</w:t>
            </w:r>
          </w:p>
          <w:p w14:paraId="511F76AD" w14:textId="44782029" w:rsidR="002837AA" w:rsidRPr="00795BE3" w:rsidRDefault="002837AA" w:rsidP="00A20DEE">
            <w:pPr>
              <w:pStyle w:val="TableParagraph"/>
              <w:spacing w:before="9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emenuh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spek</w:t>
            </w:r>
          </w:p>
        </w:tc>
        <w:tc>
          <w:tcPr>
            <w:tcW w:w="2063" w:type="dxa"/>
            <w:vMerge w:val="restart"/>
          </w:tcPr>
          <w:p w14:paraId="6F88FA62" w14:textId="77777777" w:rsidR="002837AA" w:rsidRPr="00795BE3" w:rsidRDefault="002837AA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nalisis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capaian</w:t>
            </w:r>
          </w:p>
          <w:p w14:paraId="74FA780F" w14:textId="77777777" w:rsidR="002837AA" w:rsidRPr="00795BE3" w:rsidRDefault="002837AA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inerj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PPS d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ap</w:t>
            </w:r>
          </w:p>
          <w:p w14:paraId="47DCDE65" w14:textId="77777777" w:rsidR="002837AA" w:rsidRPr="00795BE3" w:rsidRDefault="002837AA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riteria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enuh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</w:t>
            </w:r>
          </w:p>
          <w:p w14:paraId="7F4CA7C6" w14:textId="77777777" w:rsidR="002837AA" w:rsidRPr="00795BE3" w:rsidRDefault="002837AA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spek,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laksanakan</w:t>
            </w:r>
          </w:p>
          <w:p w14:paraId="3ACD4407" w14:textId="77777777" w:rsidR="002837AA" w:rsidRPr="00795BE3" w:rsidRDefault="002837AA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etiap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ahu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hasilnya</w:t>
            </w:r>
          </w:p>
          <w:p w14:paraId="3F18B146" w14:textId="6FB78600" w:rsidR="002837AA" w:rsidRPr="00795BE3" w:rsidRDefault="002837AA" w:rsidP="00A20DEE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ipublikasik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pada</w:t>
            </w:r>
          </w:p>
        </w:tc>
        <w:tc>
          <w:tcPr>
            <w:tcW w:w="2191" w:type="dxa"/>
            <w:vMerge w:val="restart"/>
          </w:tcPr>
          <w:p w14:paraId="710F9DCF" w14:textId="77777777" w:rsidR="002837AA" w:rsidRPr="00795BE3" w:rsidRDefault="002837AA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nalisis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capaian</w:t>
            </w:r>
          </w:p>
          <w:p w14:paraId="7F25EF4E" w14:textId="77777777" w:rsidR="002837AA" w:rsidRPr="00795BE3" w:rsidRDefault="002837AA" w:rsidP="00A20DEE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inerj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PPS d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ap</w:t>
            </w:r>
          </w:p>
          <w:p w14:paraId="6D5A6CC2" w14:textId="77777777" w:rsidR="002837AA" w:rsidRPr="00795BE3" w:rsidRDefault="002837AA" w:rsidP="00A20DEE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riteria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enuh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spek</w:t>
            </w:r>
          </w:p>
          <w:p w14:paraId="410B3E32" w14:textId="77777777" w:rsidR="002837AA" w:rsidRPr="00795BE3" w:rsidRDefault="002837AA" w:rsidP="00A20DEE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laksanak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tiap</w:t>
            </w:r>
          </w:p>
          <w:p w14:paraId="3155AFE2" w14:textId="675DD768" w:rsidR="002837AA" w:rsidRPr="00795BE3" w:rsidRDefault="002837AA" w:rsidP="00A20DEE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ahun.</w:t>
            </w:r>
          </w:p>
        </w:tc>
        <w:tc>
          <w:tcPr>
            <w:tcW w:w="2129" w:type="dxa"/>
            <w:vMerge w:val="restart"/>
          </w:tcPr>
          <w:p w14:paraId="1606624E" w14:textId="77777777" w:rsidR="002837AA" w:rsidRPr="00795BE3" w:rsidRDefault="002837AA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nalisis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capaian</w:t>
            </w:r>
          </w:p>
          <w:p w14:paraId="0DF5F6EC" w14:textId="77777777" w:rsidR="002837AA" w:rsidRPr="00795BE3" w:rsidRDefault="002837AA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inerj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PPS d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ap</w:t>
            </w:r>
          </w:p>
          <w:p w14:paraId="300E7222" w14:textId="77777777" w:rsidR="002837AA" w:rsidRPr="00795BE3" w:rsidRDefault="002837AA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riteria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enuh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</w:t>
            </w:r>
          </w:p>
          <w:p w14:paraId="3F4948B1" w14:textId="353D573F" w:rsidR="002837AA" w:rsidRPr="00795BE3" w:rsidRDefault="002837AA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25" w:type="dxa"/>
            <w:vMerge w:val="restart"/>
          </w:tcPr>
          <w:p w14:paraId="1BB3A53F" w14:textId="77777777" w:rsidR="002837AA" w:rsidRPr="00795BE3" w:rsidRDefault="002837AA">
            <w:pPr>
              <w:pStyle w:val="TableParagraph"/>
              <w:spacing w:before="1" w:line="181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ilik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aporan</w:t>
            </w:r>
          </w:p>
          <w:p w14:paraId="55D7180F" w14:textId="77777777" w:rsidR="002837AA" w:rsidRPr="00795BE3" w:rsidRDefault="002837AA" w:rsidP="00A20DEE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capai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inerja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namun</w:t>
            </w:r>
          </w:p>
          <w:p w14:paraId="37C2DDCD" w14:textId="77777777" w:rsidR="002837AA" w:rsidRPr="00795BE3" w:rsidRDefault="002837AA" w:rsidP="00A20DEE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belum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analisis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  <w:p w14:paraId="79769519" w14:textId="49C3DFF5" w:rsidR="002837AA" w:rsidRPr="00795BE3" w:rsidRDefault="002837AA" w:rsidP="00A20DEE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ievaluasi.</w:t>
            </w:r>
          </w:p>
        </w:tc>
        <w:tc>
          <w:tcPr>
            <w:tcW w:w="1985" w:type="dxa"/>
            <w:vMerge w:val="restart"/>
          </w:tcPr>
          <w:p w14:paraId="40555B53" w14:textId="77777777" w:rsidR="002837AA" w:rsidRPr="00795BE3" w:rsidRDefault="002837AA">
            <w:pPr>
              <w:pStyle w:val="TableParagraph"/>
              <w:spacing w:before="1" w:line="181" w:lineRule="exact"/>
              <w:ind w:left="10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iliki</w:t>
            </w:r>
          </w:p>
          <w:p w14:paraId="259D60C9" w14:textId="77777777" w:rsidR="002837AA" w:rsidRPr="00795BE3" w:rsidRDefault="002837AA" w:rsidP="00A20DEE">
            <w:pPr>
              <w:pStyle w:val="TableParagraph"/>
              <w:spacing w:before="11" w:line="181" w:lineRule="exact"/>
              <w:ind w:left="10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lapor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capaian</w:t>
            </w:r>
          </w:p>
          <w:p w14:paraId="5542E860" w14:textId="2196CC7F" w:rsidR="002837AA" w:rsidRPr="00795BE3" w:rsidRDefault="002837AA" w:rsidP="00A20DEE">
            <w:pPr>
              <w:pStyle w:val="TableParagraph"/>
              <w:spacing w:before="11" w:line="181" w:lineRule="exact"/>
              <w:ind w:left="10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inerja.</w:t>
            </w:r>
          </w:p>
        </w:tc>
      </w:tr>
      <w:tr w:rsidR="002837AA" w:rsidRPr="00795BE3" w14:paraId="708DA509" w14:textId="77777777" w:rsidTr="00DD4DF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701B1740" w14:textId="77777777" w:rsidR="002837AA" w:rsidRPr="00795BE3" w:rsidRDefault="002837AA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  <w:vAlign w:val="center"/>
          </w:tcPr>
          <w:p w14:paraId="5A57E4D1" w14:textId="7FEC0A7B" w:rsidR="002837AA" w:rsidRPr="00A20DEE" w:rsidRDefault="002837AA" w:rsidP="00A20DEE">
            <w:pPr>
              <w:pStyle w:val="TableParagraph"/>
              <w:spacing w:before="11" w:line="181" w:lineRule="exact"/>
              <w:ind w:left="135"/>
              <w:rPr>
                <w:color w:val="000000" w:themeColor="text1"/>
                <w:sz w:val="16"/>
                <w:szCs w:val="16"/>
              </w:rPr>
            </w:pPr>
          </w:p>
        </w:tc>
        <w:tc>
          <w:tcPr>
            <w:tcW w:w="1985" w:type="dxa"/>
            <w:vMerge/>
          </w:tcPr>
          <w:p w14:paraId="78F20C59" w14:textId="7FDC854A" w:rsidR="002837AA" w:rsidRPr="00795BE3" w:rsidRDefault="002837AA" w:rsidP="00A20DEE">
            <w:pPr>
              <w:pStyle w:val="TableParagraph"/>
              <w:spacing w:before="9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063" w:type="dxa"/>
            <w:vMerge/>
          </w:tcPr>
          <w:p w14:paraId="78D0BE25" w14:textId="1F7F3E62" w:rsidR="002837AA" w:rsidRPr="00795BE3" w:rsidRDefault="002837AA" w:rsidP="00A20DEE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91" w:type="dxa"/>
            <w:vMerge/>
          </w:tcPr>
          <w:p w14:paraId="7B1B8F8B" w14:textId="248A84A6" w:rsidR="002837AA" w:rsidRPr="00795BE3" w:rsidRDefault="002837AA" w:rsidP="00A20DEE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  <w:vMerge/>
          </w:tcPr>
          <w:p w14:paraId="6B5EBC4F" w14:textId="7FF285DD" w:rsidR="002837AA" w:rsidRPr="00795BE3" w:rsidRDefault="002837AA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2C6B036F" w14:textId="6C2D2A10" w:rsidR="002837AA" w:rsidRPr="00795BE3" w:rsidRDefault="002837AA" w:rsidP="00A20DEE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206F7FFC" w14:textId="0A0D6E83" w:rsidR="002837AA" w:rsidRPr="00795BE3" w:rsidRDefault="002837AA" w:rsidP="00A20DEE">
            <w:pPr>
              <w:pStyle w:val="TableParagraph"/>
              <w:spacing w:before="11" w:line="181" w:lineRule="exact"/>
              <w:ind w:left="103"/>
              <w:rPr>
                <w:color w:val="000000" w:themeColor="text1"/>
                <w:sz w:val="16"/>
              </w:rPr>
            </w:pPr>
          </w:p>
        </w:tc>
      </w:tr>
      <w:tr w:rsidR="002837AA" w:rsidRPr="00795BE3" w14:paraId="11BE306B" w14:textId="77777777" w:rsidTr="00DD4DF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050136D8" w14:textId="77777777" w:rsidR="002837AA" w:rsidRPr="00795BE3" w:rsidRDefault="002837AA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1AA1B797" w14:textId="7937FBCF" w:rsidR="002837AA" w:rsidRPr="00795BE3" w:rsidRDefault="002837AA" w:rsidP="00A20DEE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490CDB65" w14:textId="2CB8D2C1" w:rsidR="002837AA" w:rsidRPr="00795BE3" w:rsidRDefault="002837AA" w:rsidP="00A20DEE">
            <w:pPr>
              <w:pStyle w:val="TableParagraph"/>
              <w:spacing w:before="9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063" w:type="dxa"/>
            <w:vMerge/>
          </w:tcPr>
          <w:p w14:paraId="0D498CBC" w14:textId="7F414C1A" w:rsidR="002837AA" w:rsidRPr="00795BE3" w:rsidRDefault="002837AA" w:rsidP="00A20DEE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91" w:type="dxa"/>
            <w:vMerge/>
          </w:tcPr>
          <w:p w14:paraId="59A8B002" w14:textId="5A8AFDB2" w:rsidR="002837AA" w:rsidRPr="00795BE3" w:rsidRDefault="002837AA" w:rsidP="00A20DEE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  <w:vMerge/>
          </w:tcPr>
          <w:p w14:paraId="377520E8" w14:textId="225CF9EB" w:rsidR="002837AA" w:rsidRPr="00795BE3" w:rsidRDefault="002837AA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237C3881" w14:textId="2FB851D0" w:rsidR="002837AA" w:rsidRPr="00795BE3" w:rsidRDefault="002837AA" w:rsidP="00A20DEE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6F9066A1" w14:textId="041B9393" w:rsidR="002837AA" w:rsidRPr="00795BE3" w:rsidRDefault="002837AA" w:rsidP="00A20DEE">
            <w:pPr>
              <w:pStyle w:val="TableParagraph"/>
              <w:spacing w:before="11" w:line="181" w:lineRule="exact"/>
              <w:ind w:left="103"/>
              <w:rPr>
                <w:color w:val="000000" w:themeColor="text1"/>
                <w:sz w:val="16"/>
              </w:rPr>
            </w:pPr>
          </w:p>
        </w:tc>
      </w:tr>
      <w:tr w:rsidR="002837AA" w:rsidRPr="00795BE3" w14:paraId="1C8863A2" w14:textId="77777777" w:rsidTr="00DD4DF7">
        <w:trPr>
          <w:trHeight w:val="211"/>
        </w:trPr>
        <w:tc>
          <w:tcPr>
            <w:tcW w:w="564" w:type="dxa"/>
            <w:tcBorders>
              <w:top w:val="nil"/>
              <w:bottom w:val="nil"/>
            </w:tcBorders>
          </w:tcPr>
          <w:p w14:paraId="48542B26" w14:textId="77777777" w:rsidR="002837AA" w:rsidRPr="00795BE3" w:rsidRDefault="002837AA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60082612" w14:textId="77777777" w:rsidR="002837AA" w:rsidRPr="00795BE3" w:rsidRDefault="002837AA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33A97581" w14:textId="6B729579" w:rsidR="002837AA" w:rsidRPr="00795BE3" w:rsidRDefault="002837AA" w:rsidP="00A20DEE">
            <w:pPr>
              <w:pStyle w:val="TableParagraph"/>
              <w:spacing w:before="9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063" w:type="dxa"/>
            <w:vMerge/>
          </w:tcPr>
          <w:p w14:paraId="070D9E19" w14:textId="19B4B004" w:rsidR="002837AA" w:rsidRPr="00795BE3" w:rsidRDefault="002837AA" w:rsidP="00A20DEE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91" w:type="dxa"/>
            <w:vMerge/>
          </w:tcPr>
          <w:p w14:paraId="3076DC75" w14:textId="42035D9F" w:rsidR="002837AA" w:rsidRPr="00795BE3" w:rsidRDefault="002837AA" w:rsidP="00A20DEE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  <w:vMerge/>
          </w:tcPr>
          <w:p w14:paraId="5AF430E5" w14:textId="28424142" w:rsidR="002837AA" w:rsidRPr="00795BE3" w:rsidRDefault="002837AA" w:rsidP="00A20DEE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  <w:vMerge/>
          </w:tcPr>
          <w:p w14:paraId="6504AA77" w14:textId="3EE14780" w:rsidR="002837AA" w:rsidRPr="00795BE3" w:rsidRDefault="002837AA" w:rsidP="00A20DEE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7F0C78EF" w14:textId="77777777" w:rsidR="002837AA" w:rsidRPr="00795BE3" w:rsidRDefault="002837AA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2837AA" w:rsidRPr="00795BE3" w14:paraId="3D946B92" w14:textId="77777777" w:rsidTr="00DD4DF7">
        <w:trPr>
          <w:trHeight w:val="212"/>
        </w:trPr>
        <w:tc>
          <w:tcPr>
            <w:tcW w:w="564" w:type="dxa"/>
            <w:tcBorders>
              <w:top w:val="nil"/>
              <w:bottom w:val="nil"/>
            </w:tcBorders>
          </w:tcPr>
          <w:p w14:paraId="37630C9A" w14:textId="77777777" w:rsidR="002837AA" w:rsidRPr="00795BE3" w:rsidRDefault="002837AA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6DE7461C" w14:textId="77777777" w:rsidR="002837AA" w:rsidRPr="00795BE3" w:rsidRDefault="002837AA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5C799C07" w14:textId="3C5B74C2" w:rsidR="002837AA" w:rsidRPr="00795BE3" w:rsidRDefault="002837AA" w:rsidP="00A20DEE">
            <w:pPr>
              <w:pStyle w:val="TableParagraph"/>
              <w:spacing w:before="9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063" w:type="dxa"/>
            <w:vMerge/>
          </w:tcPr>
          <w:p w14:paraId="40639C1F" w14:textId="080636C1" w:rsidR="002837AA" w:rsidRPr="00795BE3" w:rsidRDefault="002837AA" w:rsidP="00A20DEE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91" w:type="dxa"/>
            <w:vMerge/>
          </w:tcPr>
          <w:p w14:paraId="48693A76" w14:textId="6669B78A" w:rsidR="002837AA" w:rsidRPr="00795BE3" w:rsidRDefault="002837AA" w:rsidP="00A20DEE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</w:p>
        </w:tc>
        <w:tc>
          <w:tcPr>
            <w:tcW w:w="2129" w:type="dxa"/>
            <w:vMerge/>
          </w:tcPr>
          <w:p w14:paraId="07F49B9C" w14:textId="77777777" w:rsidR="002837AA" w:rsidRPr="00795BE3" w:rsidRDefault="002837AA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vMerge/>
          </w:tcPr>
          <w:p w14:paraId="4E0261E0" w14:textId="77777777" w:rsidR="002837AA" w:rsidRPr="00795BE3" w:rsidRDefault="002837AA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4C719CAD" w14:textId="77777777" w:rsidR="002837AA" w:rsidRPr="00795BE3" w:rsidRDefault="002837AA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2837AA" w:rsidRPr="00795BE3" w14:paraId="09542FBB" w14:textId="77777777" w:rsidTr="00DD4DF7">
        <w:trPr>
          <w:trHeight w:val="210"/>
        </w:trPr>
        <w:tc>
          <w:tcPr>
            <w:tcW w:w="564" w:type="dxa"/>
            <w:tcBorders>
              <w:top w:val="nil"/>
              <w:bottom w:val="nil"/>
            </w:tcBorders>
          </w:tcPr>
          <w:p w14:paraId="01EF87E6" w14:textId="77777777" w:rsidR="002837AA" w:rsidRPr="00795BE3" w:rsidRDefault="002837AA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5D3D3D72" w14:textId="77777777" w:rsidR="002837AA" w:rsidRPr="00795BE3" w:rsidRDefault="002837AA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116B35C8" w14:textId="2457FA38" w:rsidR="002837AA" w:rsidRPr="00795BE3" w:rsidRDefault="002837AA" w:rsidP="00A20DEE">
            <w:pPr>
              <w:pStyle w:val="TableParagraph"/>
              <w:spacing w:before="9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063" w:type="dxa"/>
            <w:vMerge/>
          </w:tcPr>
          <w:p w14:paraId="58FAEB55" w14:textId="4A4526AE" w:rsidR="002837AA" w:rsidRPr="00795BE3" w:rsidRDefault="002837AA" w:rsidP="00A20DEE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</w:p>
        </w:tc>
        <w:tc>
          <w:tcPr>
            <w:tcW w:w="2191" w:type="dxa"/>
            <w:vMerge/>
          </w:tcPr>
          <w:p w14:paraId="2D230621" w14:textId="77777777" w:rsidR="002837AA" w:rsidRPr="00795BE3" w:rsidRDefault="002837AA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vMerge/>
          </w:tcPr>
          <w:p w14:paraId="33AEE932" w14:textId="77777777" w:rsidR="002837AA" w:rsidRPr="00795BE3" w:rsidRDefault="002837AA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vMerge/>
          </w:tcPr>
          <w:p w14:paraId="5834E866" w14:textId="77777777" w:rsidR="002837AA" w:rsidRPr="00795BE3" w:rsidRDefault="002837AA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00C4649B" w14:textId="77777777" w:rsidR="002837AA" w:rsidRPr="00795BE3" w:rsidRDefault="002837AA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  <w:tr w:rsidR="002837AA" w:rsidRPr="00795BE3" w14:paraId="6F862D4C" w14:textId="77777777" w:rsidTr="00DD4DF7">
        <w:trPr>
          <w:trHeight w:val="222"/>
        </w:trPr>
        <w:tc>
          <w:tcPr>
            <w:tcW w:w="564" w:type="dxa"/>
            <w:tcBorders>
              <w:top w:val="nil"/>
            </w:tcBorders>
          </w:tcPr>
          <w:p w14:paraId="7DB7CCDB" w14:textId="77777777" w:rsidR="002837AA" w:rsidRPr="00795BE3" w:rsidRDefault="002837AA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561" w:type="dxa"/>
            <w:vMerge/>
          </w:tcPr>
          <w:p w14:paraId="0F3AF48C" w14:textId="77777777" w:rsidR="002837AA" w:rsidRPr="00795BE3" w:rsidRDefault="002837AA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63C447D8" w14:textId="6005FF20" w:rsidR="002837AA" w:rsidRPr="00795BE3" w:rsidRDefault="002837AA" w:rsidP="00A20DEE">
            <w:pPr>
              <w:pStyle w:val="TableParagraph"/>
              <w:spacing w:before="9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063" w:type="dxa"/>
            <w:vMerge/>
          </w:tcPr>
          <w:p w14:paraId="7C051104" w14:textId="77777777" w:rsidR="002837AA" w:rsidRPr="00795BE3" w:rsidRDefault="002837AA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91" w:type="dxa"/>
            <w:vMerge/>
          </w:tcPr>
          <w:p w14:paraId="696AC7B4" w14:textId="77777777" w:rsidR="002837AA" w:rsidRPr="00795BE3" w:rsidRDefault="002837AA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9" w:type="dxa"/>
            <w:vMerge/>
          </w:tcPr>
          <w:p w14:paraId="407C2AF8" w14:textId="77777777" w:rsidR="002837AA" w:rsidRPr="00795BE3" w:rsidRDefault="002837AA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2125" w:type="dxa"/>
            <w:vMerge/>
          </w:tcPr>
          <w:p w14:paraId="7689391E" w14:textId="77777777" w:rsidR="002837AA" w:rsidRPr="00795BE3" w:rsidRDefault="002837AA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  <w:tc>
          <w:tcPr>
            <w:tcW w:w="1985" w:type="dxa"/>
            <w:vMerge/>
          </w:tcPr>
          <w:p w14:paraId="0961299D" w14:textId="77777777" w:rsidR="002837AA" w:rsidRPr="00795BE3" w:rsidRDefault="002837AA" w:rsidP="00A20DEE">
            <w:pPr>
              <w:pStyle w:val="TableParagraph"/>
              <w:rPr>
                <w:rFonts w:ascii="Times New Roman"/>
                <w:color w:val="000000" w:themeColor="text1"/>
                <w:sz w:val="14"/>
              </w:rPr>
            </w:pPr>
          </w:p>
        </w:tc>
      </w:tr>
    </w:tbl>
    <w:p w14:paraId="09849E78" w14:textId="77777777" w:rsidR="0077068A" w:rsidRPr="00795BE3" w:rsidRDefault="0077068A">
      <w:pPr>
        <w:rPr>
          <w:rFonts w:ascii="Times New Roman"/>
          <w:color w:val="000000" w:themeColor="text1"/>
          <w:sz w:val="14"/>
        </w:rPr>
        <w:sectPr w:rsidR="0077068A" w:rsidRPr="00795BE3">
          <w:footerReference w:type="default" r:id="rId9"/>
          <w:pgSz w:w="16840" w:h="11910" w:orient="landscape"/>
          <w:pgMar w:top="1100" w:right="980" w:bottom="840" w:left="1020" w:header="0" w:footer="650" w:gutter="0"/>
          <w:cols w:space="720"/>
        </w:sectPr>
      </w:pPr>
    </w:p>
    <w:p w14:paraId="3FC01DC3" w14:textId="77777777" w:rsidR="0077068A" w:rsidRPr="00795BE3" w:rsidRDefault="0077068A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29"/>
        <w:gridCol w:w="2129"/>
        <w:gridCol w:w="2125"/>
        <w:gridCol w:w="35"/>
        <w:gridCol w:w="1950"/>
        <w:gridCol w:w="30"/>
      </w:tblGrid>
      <w:tr w:rsidR="0077068A" w:rsidRPr="00795BE3" w14:paraId="5249F59D" w14:textId="77777777" w:rsidTr="00547AF6">
        <w:trPr>
          <w:trHeight w:val="555"/>
        </w:trPr>
        <w:tc>
          <w:tcPr>
            <w:tcW w:w="564" w:type="dxa"/>
          </w:tcPr>
          <w:p w14:paraId="48429635" w14:textId="77777777" w:rsidR="0077068A" w:rsidRPr="00795BE3" w:rsidRDefault="00145ED4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3D895D53" w14:textId="77777777" w:rsidR="0077068A" w:rsidRPr="00795BE3" w:rsidRDefault="00145ED4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  <w:tcBorders>
              <w:bottom w:val="single" w:sz="6" w:space="0" w:color="000000"/>
            </w:tcBorders>
          </w:tcPr>
          <w:p w14:paraId="59CE0C79" w14:textId="77777777" w:rsidR="0077068A" w:rsidRPr="00795BE3" w:rsidRDefault="00145ED4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50C15732" w14:textId="77777777" w:rsidR="0077068A" w:rsidRPr="00795BE3" w:rsidRDefault="00145ED4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</w:tcPr>
          <w:p w14:paraId="243AFFD1" w14:textId="77777777" w:rsidR="0077068A" w:rsidRPr="00795BE3" w:rsidRDefault="00145ED4">
            <w:pPr>
              <w:pStyle w:val="TableParagraph"/>
              <w:spacing w:before="162"/>
              <w:ind w:left="8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0674C8ED" w14:textId="77777777" w:rsidR="0077068A" w:rsidRPr="00795BE3" w:rsidRDefault="00145ED4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60" w:type="dxa"/>
            <w:gridSpan w:val="2"/>
          </w:tcPr>
          <w:p w14:paraId="494CD0F6" w14:textId="77777777" w:rsidR="0077068A" w:rsidRPr="00795BE3" w:rsidRDefault="00145ED4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0" w:type="dxa"/>
            <w:gridSpan w:val="2"/>
          </w:tcPr>
          <w:p w14:paraId="22F9554B" w14:textId="77777777" w:rsidR="0077068A" w:rsidRPr="00795BE3" w:rsidRDefault="00145ED4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2837AA" w:rsidRPr="00795BE3" w14:paraId="47A62BBB" w14:textId="77777777" w:rsidTr="00547AF6">
        <w:trPr>
          <w:trHeight w:val="3377"/>
        </w:trPr>
        <w:tc>
          <w:tcPr>
            <w:tcW w:w="564" w:type="dxa"/>
          </w:tcPr>
          <w:p w14:paraId="7A6059EE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5D66EDC1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tcBorders>
              <w:top w:val="single" w:sz="6" w:space="0" w:color="000000"/>
            </w:tcBorders>
          </w:tcPr>
          <w:p w14:paraId="05FA2479" w14:textId="77777777" w:rsidR="002837AA" w:rsidRPr="00795BE3" w:rsidRDefault="002837AA">
            <w:pPr>
              <w:pStyle w:val="TableParagraph"/>
              <w:spacing w:line="166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ebagai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ikut:</w:t>
            </w:r>
          </w:p>
          <w:p w14:paraId="6855FB6A" w14:textId="77777777" w:rsidR="002837AA" w:rsidRPr="00795BE3" w:rsidRDefault="002837AA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1)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apai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inerj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ukur</w:t>
            </w:r>
          </w:p>
          <w:p w14:paraId="459AF9F5" w14:textId="77777777" w:rsidR="002837AA" w:rsidRPr="00795BE3" w:rsidRDefault="002837AA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tod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</w:p>
          <w:p w14:paraId="65740DC9" w14:textId="77777777" w:rsidR="002837AA" w:rsidRPr="00795BE3" w:rsidRDefault="002837AA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epat,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hasilnya</w:t>
            </w:r>
          </w:p>
          <w:p w14:paraId="3041B36F" w14:textId="77777777" w:rsidR="002837AA" w:rsidRPr="00795BE3" w:rsidRDefault="002837AA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ianalisis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rta</w:t>
            </w:r>
          </w:p>
          <w:p w14:paraId="638D73E0" w14:textId="77777777" w:rsidR="002837AA" w:rsidRPr="00795BE3" w:rsidRDefault="002837AA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ievaluasi,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  <w:p w14:paraId="44A34E50" w14:textId="77777777" w:rsidR="002837AA" w:rsidRPr="00795BE3" w:rsidRDefault="002837AA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2)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nalisis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hadap</w:t>
            </w:r>
          </w:p>
          <w:p w14:paraId="48002928" w14:textId="77777777" w:rsidR="002837AA" w:rsidRPr="00795BE3" w:rsidRDefault="002837AA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capai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inerja</w:t>
            </w:r>
          </w:p>
          <w:p w14:paraId="4937B20E" w14:textId="77777777" w:rsidR="002837AA" w:rsidRPr="00795BE3" w:rsidRDefault="002837AA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encakup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dentifikasi</w:t>
            </w:r>
          </w:p>
          <w:p w14:paraId="78B6AAB5" w14:textId="77777777" w:rsidR="002837AA" w:rsidRPr="00795BE3" w:rsidRDefault="002837AA">
            <w:pPr>
              <w:pStyle w:val="TableParagraph"/>
              <w:spacing w:before="6" w:line="174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kar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salah,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faktor</w:t>
            </w:r>
          </w:p>
          <w:p w14:paraId="12BFE9FA" w14:textId="77777777" w:rsidR="002837AA" w:rsidRPr="00795BE3" w:rsidRDefault="002837AA">
            <w:pPr>
              <w:pStyle w:val="TableParagraph"/>
              <w:spacing w:before="4" w:line="176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dukung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berhasilan</w:t>
            </w:r>
          </w:p>
          <w:p w14:paraId="677FD7FC" w14:textId="77777777" w:rsidR="002837AA" w:rsidRPr="00795BE3" w:rsidRDefault="002837AA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faktor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hambat</w:t>
            </w:r>
          </w:p>
          <w:p w14:paraId="2E8DD948" w14:textId="77777777" w:rsidR="002837AA" w:rsidRPr="00795BE3" w:rsidRDefault="002837AA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tercapaian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andard,</w:t>
            </w:r>
          </w:p>
          <w:p w14:paraId="12D566DE" w14:textId="77777777" w:rsidR="002837AA" w:rsidRPr="00795BE3" w:rsidRDefault="002837AA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skrips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ingkat</w:t>
            </w:r>
          </w:p>
          <w:p w14:paraId="1FD7FF9C" w14:textId="77777777" w:rsidR="002837AA" w:rsidRPr="00795BE3" w:rsidRDefault="002837AA">
            <w:pPr>
              <w:pStyle w:val="TableParagraph"/>
              <w:spacing w:before="6" w:line="176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ndak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anjut yang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kan</w:t>
            </w:r>
          </w:p>
          <w:p w14:paraId="50BBED56" w14:textId="3C75B68C" w:rsidR="002837AA" w:rsidRPr="00795BE3" w:rsidRDefault="002837AA" w:rsidP="00DD4DF7">
            <w:pPr>
              <w:pStyle w:val="TableParagraph"/>
              <w:spacing w:before="6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ilakukan.</w:t>
            </w:r>
          </w:p>
        </w:tc>
        <w:tc>
          <w:tcPr>
            <w:tcW w:w="2125" w:type="dxa"/>
          </w:tcPr>
          <w:p w14:paraId="49E9D4F1" w14:textId="77777777" w:rsidR="002837AA" w:rsidRPr="00795BE3" w:rsidRDefault="002837AA">
            <w:pPr>
              <w:pStyle w:val="TableParagraph"/>
              <w:spacing w:line="166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ara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angku</w:t>
            </w:r>
          </w:p>
          <w:p w14:paraId="548CEF7B" w14:textId="2A9AEE81" w:rsidR="002837AA" w:rsidRPr="00795BE3" w:rsidRDefault="002837AA" w:rsidP="00DD4DF7">
            <w:pPr>
              <w:pStyle w:val="TableParagraph"/>
              <w:spacing w:before="6" w:line="176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pentingan.</w:t>
            </w:r>
          </w:p>
        </w:tc>
        <w:tc>
          <w:tcPr>
            <w:tcW w:w="2129" w:type="dxa"/>
          </w:tcPr>
          <w:p w14:paraId="3DCC2976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</w:tcPr>
          <w:p w14:paraId="5C5F5D4C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60" w:type="dxa"/>
            <w:gridSpan w:val="2"/>
          </w:tcPr>
          <w:p w14:paraId="518B06BF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0" w:type="dxa"/>
            <w:gridSpan w:val="2"/>
          </w:tcPr>
          <w:p w14:paraId="5D8EBAEE" w14:textId="77777777" w:rsidR="002837AA" w:rsidRPr="00795BE3" w:rsidRDefault="002837A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77068A" w:rsidRPr="00795BE3" w14:paraId="0B272564" w14:textId="77777777" w:rsidTr="00547AF6">
        <w:trPr>
          <w:trHeight w:val="2331"/>
        </w:trPr>
        <w:tc>
          <w:tcPr>
            <w:tcW w:w="564" w:type="dxa"/>
            <w:vMerge w:val="restart"/>
          </w:tcPr>
          <w:p w14:paraId="20D9E4F0" w14:textId="4B68C106" w:rsidR="0077068A" w:rsidRPr="00A20DEE" w:rsidRDefault="00145ED4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1</w:t>
            </w:r>
            <w:r w:rsidR="00A20DEE">
              <w:rPr>
                <w:color w:val="000000" w:themeColor="text1"/>
                <w:sz w:val="16"/>
                <w:lang w:val="en-US"/>
              </w:rPr>
              <w:t>3</w:t>
            </w:r>
          </w:p>
        </w:tc>
        <w:tc>
          <w:tcPr>
            <w:tcW w:w="1561" w:type="dxa"/>
            <w:vMerge w:val="restart"/>
          </w:tcPr>
          <w:p w14:paraId="25526D55" w14:textId="32927264" w:rsidR="0077068A" w:rsidRPr="00A20DEE" w:rsidRDefault="002837AA" w:rsidP="00A20DEE">
            <w:pPr>
              <w:pStyle w:val="TableParagraph"/>
              <w:spacing w:line="276" w:lineRule="auto"/>
              <w:ind w:left="135"/>
              <w:rPr>
                <w:bCs/>
                <w:color w:val="000000" w:themeColor="text1"/>
                <w:sz w:val="16"/>
                <w:szCs w:val="16"/>
              </w:rPr>
            </w:pPr>
            <w:r w:rsidRPr="002837AA">
              <w:rPr>
                <w:bCs/>
                <w:color w:val="000000" w:themeColor="text1"/>
                <w:sz w:val="16"/>
                <w:szCs w:val="16"/>
              </w:rPr>
              <w:t>C.3. Mahasiswa C.3.4. Indikator Kinerja Utama C.3.4.a) Kualitas Input Mahasiswa</w:t>
            </w:r>
          </w:p>
        </w:tc>
        <w:tc>
          <w:tcPr>
            <w:tcW w:w="1985" w:type="dxa"/>
          </w:tcPr>
          <w:p w14:paraId="6639223B" w14:textId="77777777" w:rsidR="0077068A" w:rsidRPr="00795BE3" w:rsidRDefault="00145ED4">
            <w:pPr>
              <w:pStyle w:val="TableParagraph"/>
              <w:spacing w:before="5" w:line="276" w:lineRule="auto"/>
              <w:ind w:left="106" w:right="37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.</w:t>
            </w:r>
            <w:r w:rsidRPr="00795BE3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toda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ekrutme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istem seleksi.</w:t>
            </w:r>
          </w:p>
        </w:tc>
        <w:tc>
          <w:tcPr>
            <w:tcW w:w="2125" w:type="dxa"/>
          </w:tcPr>
          <w:p w14:paraId="38E30ECC" w14:textId="77777777" w:rsidR="0077068A" w:rsidRPr="00795BE3" w:rsidRDefault="00145ED4">
            <w:pPr>
              <w:pStyle w:val="TableParagraph"/>
              <w:spacing w:before="5" w:line="276" w:lineRule="auto"/>
              <w:ind w:left="105" w:right="22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 memiliki dokume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nt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istem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rimaan mahasisw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aru yang lengkap,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cakup: kebija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leksi, kriteria seleksi,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istem pengambil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putusan,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sedur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rimaan,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laksana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cara</w:t>
            </w:r>
          </w:p>
          <w:p w14:paraId="79BB6805" w14:textId="77777777" w:rsidR="0077068A" w:rsidRPr="00795BE3" w:rsidRDefault="00145ED4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2129" w:type="dxa"/>
          </w:tcPr>
          <w:p w14:paraId="6F5554CD" w14:textId="77777777" w:rsidR="0077068A" w:rsidRPr="00795BE3" w:rsidRDefault="00145ED4" w:rsidP="002837AA">
            <w:pPr>
              <w:pStyle w:val="TableParagraph"/>
              <w:spacing w:before="129" w:line="276" w:lineRule="auto"/>
              <w:ind w:left="120" w:right="197" w:firstLine="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ntara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4.</w:t>
            </w:r>
          </w:p>
        </w:tc>
        <w:tc>
          <w:tcPr>
            <w:tcW w:w="2129" w:type="dxa"/>
          </w:tcPr>
          <w:p w14:paraId="37A33FD3" w14:textId="77777777" w:rsidR="0077068A" w:rsidRPr="00795BE3" w:rsidRDefault="00145ED4">
            <w:pPr>
              <w:pStyle w:val="TableParagraph"/>
              <w:spacing w:before="5" w:line="276" w:lineRule="auto"/>
              <w:ind w:left="105" w:right="23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 memiliki dokume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nt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istem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rimaan mahasisw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aru yang lengkap,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cakup: kebija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leksi, kriteria seleksi,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istem pengambil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putusan,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sedur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rimaan.</w:t>
            </w:r>
          </w:p>
        </w:tc>
        <w:tc>
          <w:tcPr>
            <w:tcW w:w="2160" w:type="dxa"/>
            <w:gridSpan w:val="2"/>
          </w:tcPr>
          <w:p w14:paraId="0CD4452B" w14:textId="77777777" w:rsidR="0077068A" w:rsidRPr="00795BE3" w:rsidRDefault="00145ED4">
            <w:pPr>
              <w:pStyle w:val="TableParagraph"/>
              <w:spacing w:before="5" w:line="276" w:lineRule="auto"/>
              <w:ind w:left="104" w:right="11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 memiliki dokume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ntang</w:t>
            </w:r>
            <w:r w:rsidRPr="00795BE3">
              <w:rPr>
                <w:color w:val="000000" w:themeColor="text1"/>
                <w:spacing w:val="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istem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rimaan mahasisw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aru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rang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engkap.</w:t>
            </w:r>
          </w:p>
        </w:tc>
        <w:tc>
          <w:tcPr>
            <w:tcW w:w="1980" w:type="dxa"/>
            <w:gridSpan w:val="2"/>
          </w:tcPr>
          <w:p w14:paraId="466E28FC" w14:textId="77777777" w:rsidR="0077068A" w:rsidRPr="00795BE3" w:rsidRDefault="00145ED4">
            <w:pPr>
              <w:pStyle w:val="TableParagraph"/>
              <w:spacing w:before="5" w:line="276" w:lineRule="auto"/>
              <w:ind w:left="103" w:right="12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 tidak memilik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okumen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ntang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istem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rimaan mahasisw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aru.</w:t>
            </w:r>
          </w:p>
        </w:tc>
      </w:tr>
      <w:tr w:rsidR="00D17734" w:rsidRPr="00795BE3" w14:paraId="29CB1BA2" w14:textId="77777777" w:rsidTr="00476DD7">
        <w:trPr>
          <w:trHeight w:val="2800"/>
        </w:trPr>
        <w:tc>
          <w:tcPr>
            <w:tcW w:w="564" w:type="dxa"/>
            <w:vMerge/>
            <w:tcBorders>
              <w:top w:val="nil"/>
            </w:tcBorders>
          </w:tcPr>
          <w:p w14:paraId="77D218A2" w14:textId="77777777" w:rsidR="00D17734" w:rsidRPr="00795BE3" w:rsidRDefault="00D17734" w:rsidP="00D17734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207FE9B" w14:textId="77777777" w:rsidR="00D17734" w:rsidRPr="00A20DEE" w:rsidRDefault="00D17734" w:rsidP="00D17734">
            <w:pPr>
              <w:rPr>
                <w:bCs/>
                <w:color w:val="000000" w:themeColor="text1"/>
                <w:sz w:val="16"/>
                <w:szCs w:val="16"/>
              </w:rPr>
            </w:pPr>
          </w:p>
        </w:tc>
        <w:tc>
          <w:tcPr>
            <w:tcW w:w="1985" w:type="dxa"/>
          </w:tcPr>
          <w:p w14:paraId="17BF4E9D" w14:textId="77777777" w:rsidR="00D17734" w:rsidRPr="00795BE3" w:rsidRDefault="00D17734" w:rsidP="00D17734">
            <w:pPr>
              <w:pStyle w:val="TableParagraph"/>
              <w:spacing w:before="1" w:line="276" w:lineRule="auto"/>
              <w:ind w:left="106" w:right="26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B.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riteria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rimaan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5" w:type="dxa"/>
          </w:tcPr>
          <w:p w14:paraId="400E5A80" w14:textId="77777777" w:rsidR="00D17734" w:rsidRPr="00680BEC" w:rsidRDefault="00D17734" w:rsidP="00D17734">
            <w:pPr>
              <w:pStyle w:val="TableParagraph"/>
              <w:spacing w:before="1" w:line="276" w:lineRule="auto"/>
              <w:ind w:left="105" w:right="211"/>
              <w:rPr>
                <w:color w:val="000000" w:themeColor="text1"/>
                <w:sz w:val="16"/>
                <w:lang w:val="en-US"/>
              </w:rPr>
            </w:pPr>
            <w:r w:rsidRPr="00680BEC">
              <w:rPr>
                <w:color w:val="000000" w:themeColor="text1"/>
                <w:sz w:val="16"/>
              </w:rPr>
              <w:t>Persyaratan penerimaan</w:t>
            </w:r>
            <w:r w:rsidRPr="00680BEC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mahasiswa</w:t>
            </w:r>
            <w:r w:rsidRPr="00680BEC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sangat</w:t>
            </w:r>
            <w:r w:rsidRPr="00680BEC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tinggi,</w:t>
            </w:r>
            <w:r w:rsidRPr="00680BEC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ditunjukkan oleh syarat:</w:t>
            </w:r>
            <w:r w:rsidRPr="00680BEC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IPK ≥</w:t>
            </w:r>
            <w:r w:rsidRPr="00680BEC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3,00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,</w:t>
            </w:r>
            <w:r w:rsidRPr="00680BEC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TPA ≥</w:t>
            </w:r>
            <w:r w:rsidRPr="00680BEC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  <w:lang w:val="en-US"/>
              </w:rPr>
              <w:t>475</w:t>
            </w:r>
          </w:p>
          <w:p w14:paraId="01B2B300" w14:textId="77777777" w:rsidR="00D17734" w:rsidRPr="00680BEC" w:rsidRDefault="00D17734" w:rsidP="00D17734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680BEC">
              <w:rPr>
                <w:color w:val="000000" w:themeColor="text1"/>
                <w:sz w:val="16"/>
              </w:rPr>
              <w:t>(skala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1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-700)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,</w:t>
            </w:r>
            <w:r w:rsidRPr="00680BEC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dan</w:t>
            </w:r>
          </w:p>
          <w:p w14:paraId="3F89B9F4" w14:textId="77777777" w:rsidR="00D17734" w:rsidRPr="00680BEC" w:rsidRDefault="00D17734" w:rsidP="00D17734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680BEC">
              <w:rPr>
                <w:color w:val="000000" w:themeColor="text1"/>
                <w:sz w:val="16"/>
              </w:rPr>
              <w:t>TOEFL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≥</w:t>
            </w:r>
            <w:r w:rsidRPr="00680BEC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  <w:lang w:val="en-US"/>
              </w:rPr>
              <w:t>475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(skala</w:t>
            </w:r>
            <w:r w:rsidRPr="00680BEC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1</w:t>
            </w:r>
            <w:r w:rsidRPr="00680BEC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-</w:t>
            </w:r>
          </w:p>
          <w:p w14:paraId="6BD0A2E5" w14:textId="21AF8CE7" w:rsidR="00D17734" w:rsidRPr="00680BEC" w:rsidRDefault="00D17734" w:rsidP="00D17734">
            <w:pPr>
              <w:pStyle w:val="TableParagraph"/>
              <w:spacing w:before="2"/>
              <w:ind w:left="105"/>
              <w:rPr>
                <w:color w:val="000000" w:themeColor="text1"/>
                <w:sz w:val="16"/>
                <w:highlight w:val="yellow"/>
              </w:rPr>
            </w:pPr>
            <w:r w:rsidRPr="00680BEC">
              <w:rPr>
                <w:color w:val="000000" w:themeColor="text1"/>
                <w:sz w:val="16"/>
              </w:rPr>
              <w:t>700)</w:t>
            </w:r>
            <w:r w:rsidRPr="00680BEC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2129" w:type="dxa"/>
          </w:tcPr>
          <w:p w14:paraId="047776DD" w14:textId="77777777" w:rsidR="00D17734" w:rsidRPr="00680BEC" w:rsidRDefault="00D17734" w:rsidP="00D17734">
            <w:pPr>
              <w:pStyle w:val="TableParagraph"/>
              <w:spacing w:before="1" w:line="276" w:lineRule="auto"/>
              <w:ind w:left="105" w:right="253"/>
              <w:rPr>
                <w:color w:val="000000" w:themeColor="text1"/>
                <w:sz w:val="16"/>
                <w:lang w:val="en-US"/>
              </w:rPr>
            </w:pPr>
            <w:r w:rsidRPr="00680BEC">
              <w:rPr>
                <w:color w:val="000000" w:themeColor="text1"/>
                <w:spacing w:val="-1"/>
                <w:sz w:val="16"/>
              </w:rPr>
              <w:t xml:space="preserve">Persyaratan </w:t>
            </w:r>
            <w:r w:rsidRPr="00680BEC">
              <w:rPr>
                <w:color w:val="000000" w:themeColor="text1"/>
                <w:sz w:val="16"/>
              </w:rPr>
              <w:t>penerimaan</w:t>
            </w:r>
            <w:r w:rsidRPr="00680BEC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mahasiswa tinggi,</w:t>
            </w:r>
            <w:r w:rsidRPr="00680BEC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ditunjukkan oleh syarat:</w:t>
            </w:r>
            <w:r w:rsidRPr="00680BEC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2,75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pacing w:val="-2"/>
                <w:sz w:val="16"/>
                <w:u w:val="single"/>
                <w:lang w:val="en-US"/>
              </w:rPr>
              <w:t>&lt;</w:t>
            </w:r>
            <w:r w:rsidRPr="00680BEC">
              <w:rPr>
                <w:color w:val="000000" w:themeColor="text1"/>
                <w:spacing w:val="-2"/>
                <w:sz w:val="16"/>
                <w:lang w:val="en-US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 xml:space="preserve">IPK </w:t>
            </w:r>
            <w:r w:rsidRPr="00680BEC">
              <w:rPr>
                <w:color w:val="000000" w:themeColor="text1"/>
                <w:sz w:val="16"/>
                <w:lang w:val="en-US"/>
              </w:rPr>
              <w:t>&lt; 3</w:t>
            </w:r>
            <w:r w:rsidRPr="00680BEC">
              <w:rPr>
                <w:color w:val="000000" w:themeColor="text1"/>
                <w:sz w:val="16"/>
              </w:rPr>
              <w:t>,</w:t>
            </w:r>
            <w:r w:rsidRPr="00680BEC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680BEC">
              <w:rPr>
                <w:color w:val="000000" w:themeColor="text1"/>
                <w:spacing w:val="-1"/>
                <w:sz w:val="16"/>
                <w:lang w:val="en-US"/>
              </w:rPr>
              <w:t xml:space="preserve">450 </w:t>
            </w:r>
            <w:r w:rsidRPr="00680BEC">
              <w:rPr>
                <w:color w:val="000000" w:themeColor="text1"/>
                <w:spacing w:val="-1"/>
                <w:sz w:val="16"/>
                <w:u w:val="single"/>
                <w:lang w:val="en-US"/>
              </w:rPr>
              <w:t>&lt;</w:t>
            </w:r>
            <w:r w:rsidRPr="00680BEC">
              <w:rPr>
                <w:color w:val="000000" w:themeColor="text1"/>
                <w:sz w:val="16"/>
              </w:rPr>
              <w:t xml:space="preserve">TPA </w:t>
            </w:r>
            <w:r w:rsidRPr="00680BEC">
              <w:rPr>
                <w:color w:val="000000" w:themeColor="text1"/>
                <w:sz w:val="16"/>
                <w:lang w:val="en-US"/>
              </w:rPr>
              <w:t xml:space="preserve">&lt; </w:t>
            </w:r>
            <w:r w:rsidRPr="00680BEC">
              <w:rPr>
                <w:color w:val="000000" w:themeColor="text1"/>
                <w:sz w:val="16"/>
              </w:rPr>
              <w:t>4</w:t>
            </w:r>
            <w:r w:rsidRPr="00680BEC">
              <w:rPr>
                <w:color w:val="000000" w:themeColor="text1"/>
                <w:sz w:val="16"/>
                <w:lang w:val="en-US"/>
              </w:rPr>
              <w:t>75</w:t>
            </w:r>
          </w:p>
          <w:p w14:paraId="7617BB26" w14:textId="77777777" w:rsidR="00D17734" w:rsidRPr="00680BEC" w:rsidRDefault="00D17734" w:rsidP="00D17734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680BEC">
              <w:rPr>
                <w:color w:val="000000" w:themeColor="text1"/>
                <w:sz w:val="16"/>
              </w:rPr>
              <w:t>(skala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1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-700)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,</w:t>
            </w:r>
            <w:r w:rsidRPr="00680BEC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dan</w:t>
            </w:r>
          </w:p>
          <w:p w14:paraId="1AC64976" w14:textId="077389DC" w:rsidR="00D17734" w:rsidRPr="00680BEC" w:rsidRDefault="00D17734" w:rsidP="00D17734">
            <w:pPr>
              <w:pStyle w:val="TableParagraph"/>
              <w:spacing w:before="2"/>
              <w:ind w:left="109"/>
              <w:rPr>
                <w:color w:val="000000" w:themeColor="text1"/>
                <w:sz w:val="16"/>
                <w:highlight w:val="yellow"/>
              </w:rPr>
            </w:pPr>
            <w:r w:rsidRPr="00680BEC">
              <w:rPr>
                <w:color w:val="000000" w:themeColor="text1"/>
                <w:sz w:val="16"/>
                <w:lang w:val="en-US"/>
              </w:rPr>
              <w:t xml:space="preserve">450 </w:t>
            </w:r>
            <w:r w:rsidRPr="00680BEC">
              <w:rPr>
                <w:color w:val="000000" w:themeColor="text1"/>
                <w:sz w:val="16"/>
                <w:u w:val="single"/>
                <w:lang w:val="en-US"/>
              </w:rPr>
              <w:t>&lt;</w:t>
            </w:r>
            <w:r w:rsidRPr="00680BEC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TOEFL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  <w:lang w:val="en-US"/>
              </w:rPr>
              <w:t xml:space="preserve">&lt; </w:t>
            </w:r>
            <w:r w:rsidRPr="00680BEC">
              <w:rPr>
                <w:color w:val="000000" w:themeColor="text1"/>
                <w:sz w:val="16"/>
              </w:rPr>
              <w:t>4</w:t>
            </w:r>
            <w:r w:rsidRPr="00680BEC">
              <w:rPr>
                <w:color w:val="000000" w:themeColor="text1"/>
                <w:sz w:val="16"/>
                <w:lang w:val="en-US"/>
              </w:rPr>
              <w:t>75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(skala</w:t>
            </w:r>
            <w:r w:rsidRPr="00680BEC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680BEC">
              <w:rPr>
                <w:color w:val="000000" w:themeColor="text1"/>
                <w:spacing w:val="-1"/>
                <w:sz w:val="16"/>
                <w:lang w:val="en-US"/>
              </w:rPr>
              <w:t xml:space="preserve">  </w:t>
            </w:r>
            <w:r w:rsidRPr="00680BEC">
              <w:rPr>
                <w:color w:val="000000" w:themeColor="text1"/>
                <w:sz w:val="16"/>
              </w:rPr>
              <w:t>1</w:t>
            </w:r>
            <w:r w:rsidRPr="00680BEC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-</w:t>
            </w:r>
            <w:r w:rsidRPr="00680BEC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700)</w:t>
            </w:r>
            <w:r w:rsidRPr="00680BEC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2129" w:type="dxa"/>
          </w:tcPr>
          <w:p w14:paraId="1D0260F9" w14:textId="77777777" w:rsidR="00D17734" w:rsidRPr="00680BEC" w:rsidRDefault="00D17734" w:rsidP="00D17734">
            <w:pPr>
              <w:pStyle w:val="TableParagraph"/>
              <w:spacing w:before="1" w:line="276" w:lineRule="auto"/>
              <w:ind w:left="105" w:right="93"/>
              <w:rPr>
                <w:color w:val="000000" w:themeColor="text1"/>
                <w:sz w:val="16"/>
              </w:rPr>
            </w:pPr>
            <w:r w:rsidRPr="00680BEC">
              <w:rPr>
                <w:color w:val="000000" w:themeColor="text1"/>
                <w:sz w:val="16"/>
              </w:rPr>
              <w:t>Persyaratan penerimaan</w:t>
            </w:r>
            <w:r w:rsidRPr="00680BEC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mahasiswa ditunjukkan</w:t>
            </w:r>
            <w:r w:rsidRPr="00680BEC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 xml:space="preserve">oleh syarat: </w:t>
            </w:r>
            <w:r w:rsidRPr="00680BEC">
              <w:rPr>
                <w:color w:val="000000" w:themeColor="text1"/>
                <w:sz w:val="16"/>
                <w:lang w:val="en-US"/>
              </w:rPr>
              <w:t xml:space="preserve">2,50 </w:t>
            </w:r>
            <w:r w:rsidRPr="00680BEC">
              <w:rPr>
                <w:color w:val="000000" w:themeColor="text1"/>
                <w:sz w:val="16"/>
                <w:u w:val="single"/>
                <w:lang w:val="en-US"/>
              </w:rPr>
              <w:t>&lt;</w:t>
            </w:r>
            <w:r w:rsidRPr="00680BEC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 xml:space="preserve">IPK </w:t>
            </w:r>
            <w:r w:rsidRPr="00680BEC">
              <w:rPr>
                <w:color w:val="000000" w:themeColor="text1"/>
                <w:sz w:val="16"/>
                <w:lang w:val="en-US"/>
              </w:rPr>
              <w:t>&lt;</w:t>
            </w:r>
            <w:r w:rsidRPr="00680BEC">
              <w:rPr>
                <w:color w:val="000000" w:themeColor="text1"/>
                <w:sz w:val="16"/>
              </w:rPr>
              <w:t xml:space="preserve"> 2,</w:t>
            </w:r>
            <w:r w:rsidRPr="00680BEC">
              <w:rPr>
                <w:color w:val="000000" w:themeColor="text1"/>
                <w:sz w:val="16"/>
                <w:lang w:val="en-US"/>
              </w:rPr>
              <w:t>75</w:t>
            </w:r>
            <w:r w:rsidRPr="00680BEC">
              <w:rPr>
                <w:color w:val="000000" w:themeColor="text1"/>
                <w:sz w:val="16"/>
              </w:rPr>
              <w:t xml:space="preserve"> ,</w:t>
            </w:r>
            <w:r w:rsidRPr="00680BEC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680BEC">
              <w:rPr>
                <w:color w:val="000000" w:themeColor="text1"/>
                <w:spacing w:val="1"/>
                <w:sz w:val="16"/>
                <w:lang w:val="en-US"/>
              </w:rPr>
              <w:t xml:space="preserve">425 </w:t>
            </w:r>
            <w:r w:rsidRPr="00680BEC">
              <w:rPr>
                <w:color w:val="000000" w:themeColor="text1"/>
                <w:spacing w:val="1"/>
                <w:sz w:val="16"/>
                <w:u w:val="single"/>
                <w:lang w:val="en-US"/>
              </w:rPr>
              <w:t>&lt;</w:t>
            </w:r>
            <w:r w:rsidRPr="00680BEC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TPA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  <w:lang w:val="en-US"/>
              </w:rPr>
              <w:t>&lt;</w:t>
            </w:r>
            <w:r w:rsidRPr="00680BEC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  <w:lang w:val="en-US"/>
              </w:rPr>
              <w:t xml:space="preserve">450 </w:t>
            </w:r>
            <w:r w:rsidRPr="00680BEC">
              <w:rPr>
                <w:color w:val="000000" w:themeColor="text1"/>
                <w:sz w:val="16"/>
              </w:rPr>
              <w:t>(skala</w:t>
            </w:r>
            <w:r w:rsidRPr="00680BEC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1</w:t>
            </w:r>
            <w:r w:rsidRPr="00680BEC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-700)</w:t>
            </w:r>
            <w:r w:rsidRPr="00680BEC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,</w:t>
            </w:r>
          </w:p>
          <w:p w14:paraId="2153E1FC" w14:textId="7F4EF5E9" w:rsidR="00D17734" w:rsidRPr="00680BEC" w:rsidRDefault="00D17734" w:rsidP="00D17734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  <w:highlight w:val="yellow"/>
              </w:rPr>
            </w:pPr>
            <w:r w:rsidRPr="00680BEC">
              <w:rPr>
                <w:color w:val="000000" w:themeColor="text1"/>
                <w:sz w:val="16"/>
              </w:rPr>
              <w:t>dan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pacing w:val="-2"/>
                <w:sz w:val="16"/>
                <w:lang w:val="en-US"/>
              </w:rPr>
              <w:t xml:space="preserve">425 </w:t>
            </w:r>
            <w:r w:rsidRPr="00680BEC">
              <w:rPr>
                <w:color w:val="000000" w:themeColor="text1"/>
                <w:spacing w:val="-2"/>
                <w:sz w:val="16"/>
                <w:u w:val="single"/>
                <w:lang w:val="en-US"/>
              </w:rPr>
              <w:t xml:space="preserve">&lt; </w:t>
            </w:r>
            <w:r w:rsidRPr="00680BEC">
              <w:rPr>
                <w:color w:val="000000" w:themeColor="text1"/>
                <w:sz w:val="16"/>
              </w:rPr>
              <w:t>TOEFL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  <w:lang w:val="en-US"/>
              </w:rPr>
              <w:t>&lt;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4</w:t>
            </w:r>
            <w:r w:rsidRPr="00680BEC">
              <w:rPr>
                <w:color w:val="000000" w:themeColor="text1"/>
                <w:sz w:val="16"/>
                <w:lang w:val="en-US"/>
              </w:rPr>
              <w:t>50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(skala</w:t>
            </w:r>
            <w:r w:rsidRPr="00680BEC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1-</w:t>
            </w:r>
            <w:r w:rsidRPr="00680BEC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700)</w:t>
            </w:r>
            <w:r w:rsidRPr="00680BEC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2160" w:type="dxa"/>
            <w:gridSpan w:val="2"/>
          </w:tcPr>
          <w:p w14:paraId="2A115225" w14:textId="77777777" w:rsidR="00D17734" w:rsidRPr="00795BE3" w:rsidRDefault="00D17734" w:rsidP="00D17734">
            <w:pPr>
              <w:pStyle w:val="TableParagraph"/>
              <w:spacing w:before="1" w:line="276" w:lineRule="auto"/>
              <w:ind w:left="104" w:right="23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rsyaratan penerima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endah,</w:t>
            </w:r>
            <w:r w:rsidRPr="00795BE3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etapkan syarat IPK,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PA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/atau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OEFL.</w:t>
            </w:r>
          </w:p>
        </w:tc>
        <w:tc>
          <w:tcPr>
            <w:tcW w:w="1980" w:type="dxa"/>
            <w:gridSpan w:val="2"/>
          </w:tcPr>
          <w:p w14:paraId="758927DC" w14:textId="77777777" w:rsidR="00D17734" w:rsidRPr="00795BE3" w:rsidRDefault="00D17734" w:rsidP="00D17734">
            <w:pPr>
              <w:pStyle w:val="TableParagraph"/>
              <w:spacing w:before="1" w:line="276" w:lineRule="auto"/>
              <w:ind w:left="103" w:right="111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pacing w:val="-1"/>
                <w:sz w:val="16"/>
              </w:rPr>
              <w:t xml:space="preserve">Persyaratan </w:t>
            </w:r>
            <w:r w:rsidRPr="00795BE3">
              <w:rPr>
                <w:color w:val="000000" w:themeColor="text1"/>
                <w:sz w:val="16"/>
              </w:rPr>
              <w:t>penerima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 tidak jelas,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 memungkin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rimaan mahasisw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anp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yarat.</w:t>
            </w:r>
          </w:p>
        </w:tc>
      </w:tr>
      <w:tr w:rsidR="00995F02" w:rsidRPr="00795BE3" w14:paraId="793C9377" w14:textId="77777777" w:rsidTr="00DF1603">
        <w:trPr>
          <w:trHeight w:val="555"/>
        </w:trPr>
        <w:tc>
          <w:tcPr>
            <w:tcW w:w="564" w:type="dxa"/>
          </w:tcPr>
          <w:p w14:paraId="5C39A814" w14:textId="77777777" w:rsidR="00995F02" w:rsidRPr="00795BE3" w:rsidRDefault="00995F02" w:rsidP="00DF160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</w:tcPr>
          <w:p w14:paraId="2AF1E90C" w14:textId="77777777" w:rsidR="00995F02" w:rsidRPr="00795BE3" w:rsidRDefault="00995F02" w:rsidP="00DF160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  <w:tcBorders>
              <w:bottom w:val="single" w:sz="6" w:space="0" w:color="000000"/>
            </w:tcBorders>
          </w:tcPr>
          <w:p w14:paraId="1D864CC6" w14:textId="77777777" w:rsidR="00995F02" w:rsidRPr="00795BE3" w:rsidRDefault="00995F02" w:rsidP="00DF160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443C127C" w14:textId="77777777" w:rsidR="00995F02" w:rsidRPr="00795BE3" w:rsidRDefault="00995F02" w:rsidP="00DF160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</w:tcPr>
          <w:p w14:paraId="4F9DEE9F" w14:textId="77777777" w:rsidR="00995F02" w:rsidRPr="00795BE3" w:rsidRDefault="00995F02" w:rsidP="00DF1603">
            <w:pPr>
              <w:pStyle w:val="TableParagraph"/>
              <w:spacing w:before="162"/>
              <w:ind w:left="8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78D81FDA" w14:textId="77777777" w:rsidR="00995F02" w:rsidRPr="00795BE3" w:rsidRDefault="00995F02" w:rsidP="00DF1603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60" w:type="dxa"/>
            <w:gridSpan w:val="2"/>
          </w:tcPr>
          <w:p w14:paraId="164AE316" w14:textId="77777777" w:rsidR="00995F02" w:rsidRPr="00795BE3" w:rsidRDefault="00995F02" w:rsidP="00DF160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0" w:type="dxa"/>
            <w:gridSpan w:val="2"/>
          </w:tcPr>
          <w:p w14:paraId="51F68441" w14:textId="77777777" w:rsidR="00995F02" w:rsidRPr="00795BE3" w:rsidRDefault="00995F02" w:rsidP="00DF1603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995F02" w:rsidRPr="00795BE3" w14:paraId="45F09BC9" w14:textId="77777777" w:rsidTr="000C7A22">
        <w:trPr>
          <w:trHeight w:val="1846"/>
        </w:trPr>
        <w:tc>
          <w:tcPr>
            <w:tcW w:w="564" w:type="dxa"/>
          </w:tcPr>
          <w:p w14:paraId="1C35124E" w14:textId="39ABF83C" w:rsidR="00995F02" w:rsidRPr="00795BE3" w:rsidRDefault="00995F02" w:rsidP="00995F02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</w:p>
        </w:tc>
        <w:tc>
          <w:tcPr>
            <w:tcW w:w="1561" w:type="dxa"/>
          </w:tcPr>
          <w:p w14:paraId="3B0C0ABC" w14:textId="0C231A13" w:rsidR="00995F02" w:rsidRPr="00795BE3" w:rsidRDefault="00995F02" w:rsidP="00995F02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</w:p>
        </w:tc>
        <w:tc>
          <w:tcPr>
            <w:tcW w:w="1985" w:type="dxa"/>
          </w:tcPr>
          <w:p w14:paraId="1B605500" w14:textId="77777777" w:rsidR="00995F02" w:rsidRPr="00795BE3" w:rsidRDefault="00995F02" w:rsidP="00995F02">
            <w:pPr>
              <w:pStyle w:val="TableParagraph"/>
              <w:spacing w:before="5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C.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ses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leksi.</w:t>
            </w:r>
          </w:p>
          <w:p w14:paraId="59A9A795" w14:textId="77777777" w:rsidR="00995F02" w:rsidRPr="00795BE3" w:rsidRDefault="00995F02" w:rsidP="00995F02">
            <w:pPr>
              <w:pStyle w:val="TableParagraph"/>
              <w:spacing w:before="9"/>
              <w:rPr>
                <w:rFonts w:ascii="Arial"/>
                <w:b/>
                <w:color w:val="000000" w:themeColor="text1"/>
                <w:sz w:val="20"/>
              </w:rPr>
            </w:pPr>
          </w:p>
          <w:p w14:paraId="5804A450" w14:textId="4766B29C" w:rsidR="00995F02" w:rsidRPr="00795BE3" w:rsidRDefault="00995F02" w:rsidP="00995F02">
            <w:pPr>
              <w:pStyle w:val="TableParagraph"/>
              <w:spacing w:before="1"/>
              <w:ind w:left="106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+ (2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x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)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+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>
              <w:rPr>
                <w:color w:val="000000" w:themeColor="text1"/>
                <w:spacing w:val="-3"/>
                <w:sz w:val="16"/>
                <w:lang w:val="en-US"/>
              </w:rPr>
              <w:t xml:space="preserve">      </w:t>
            </w:r>
            <w:r w:rsidRPr="00795BE3">
              <w:rPr>
                <w:color w:val="000000" w:themeColor="text1"/>
                <w:sz w:val="16"/>
              </w:rPr>
              <w:t>(2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x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))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/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5</w:t>
            </w:r>
          </w:p>
        </w:tc>
        <w:tc>
          <w:tcPr>
            <w:tcW w:w="2125" w:type="dxa"/>
          </w:tcPr>
          <w:p w14:paraId="45207EFB" w14:textId="550F9D19" w:rsidR="00995F02" w:rsidRPr="00795BE3" w:rsidRDefault="00995F02" w:rsidP="00995F02">
            <w:pPr>
              <w:pStyle w:val="TableParagraph"/>
              <w:spacing w:before="5" w:line="276" w:lineRule="auto"/>
              <w:ind w:left="105" w:right="220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color w:val="000000" w:themeColor="text1"/>
                <w:sz w:val="16"/>
              </w:rPr>
              <w:t>Proses seleks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ggunakan uj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tulis dan wawancar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tuk mengetahu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mampuan intelektual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 motivasi calo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, sert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manfaatkan untuk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ilai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encana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posal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litian.</w:t>
            </w:r>
          </w:p>
        </w:tc>
        <w:tc>
          <w:tcPr>
            <w:tcW w:w="2129" w:type="dxa"/>
          </w:tcPr>
          <w:p w14:paraId="0AB44EEF" w14:textId="5501DE73" w:rsidR="00995F02" w:rsidRPr="00795BE3" w:rsidRDefault="00995F02" w:rsidP="00995F02">
            <w:pPr>
              <w:pStyle w:val="TableParagraph"/>
              <w:spacing w:before="162"/>
              <w:ind w:left="120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ntara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>
              <w:rPr>
                <w:color w:val="000000" w:themeColor="text1"/>
                <w:sz w:val="16"/>
                <w:lang w:val="en-US"/>
              </w:rPr>
              <w:t xml:space="preserve">2   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4.</w:t>
            </w:r>
          </w:p>
        </w:tc>
        <w:tc>
          <w:tcPr>
            <w:tcW w:w="2129" w:type="dxa"/>
          </w:tcPr>
          <w:p w14:paraId="4244E1F1" w14:textId="71CC618D" w:rsidR="00995F02" w:rsidRPr="00795BE3" w:rsidRDefault="00995F02" w:rsidP="00995F02">
            <w:pPr>
              <w:pStyle w:val="TableParagraph"/>
              <w:spacing w:before="162"/>
              <w:ind w:left="144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color w:val="000000" w:themeColor="text1"/>
                <w:sz w:val="16"/>
              </w:rPr>
              <w:t>Proses seleks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ggunakan uj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tulis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tau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wawancara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tuk mengetahu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mampuan intelektual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 motivasi calo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60" w:type="dxa"/>
            <w:gridSpan w:val="2"/>
          </w:tcPr>
          <w:p w14:paraId="679CC073" w14:textId="062E64CA" w:rsidR="00995F02" w:rsidRPr="00795BE3" w:rsidRDefault="00995F02" w:rsidP="00995F02">
            <w:pPr>
              <w:pStyle w:val="TableParagraph"/>
              <w:spacing w:before="162"/>
              <w:ind w:left="90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color w:val="000000" w:themeColor="text1"/>
                <w:sz w:val="16"/>
              </w:rPr>
              <w:t>Proses seleksi tidak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gunakan untuk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mengetahui </w:t>
            </w:r>
            <w:r w:rsidRPr="00795BE3">
              <w:rPr>
                <w:color w:val="000000" w:themeColor="text1"/>
                <w:sz w:val="16"/>
              </w:rPr>
              <w:t>kemampu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ntelektual dan motivas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alo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1980" w:type="dxa"/>
            <w:gridSpan w:val="2"/>
          </w:tcPr>
          <w:p w14:paraId="038FFD2F" w14:textId="48FD77CB" w:rsidR="00995F02" w:rsidRPr="00795BE3" w:rsidRDefault="00995F02" w:rsidP="00995F02">
            <w:pPr>
              <w:pStyle w:val="TableParagraph"/>
              <w:spacing w:before="162"/>
              <w:ind w:left="90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ran</w:t>
            </w:r>
            <w:r>
              <w:rPr>
                <w:color w:val="000000" w:themeColor="text1"/>
                <w:sz w:val="16"/>
                <w:lang w:val="en-US"/>
              </w:rPr>
              <w:t xml:space="preserve">g </w:t>
            </w:r>
            <w:r w:rsidRPr="00795BE3">
              <w:rPr>
                <w:color w:val="000000" w:themeColor="text1"/>
                <w:sz w:val="16"/>
              </w:rPr>
              <w:t>dari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1.</w:t>
            </w:r>
          </w:p>
        </w:tc>
      </w:tr>
      <w:tr w:rsidR="00995F02" w:rsidRPr="00795BE3" w14:paraId="05432817" w14:textId="77777777" w:rsidTr="000C7A22">
        <w:trPr>
          <w:trHeight w:val="1518"/>
        </w:trPr>
        <w:tc>
          <w:tcPr>
            <w:tcW w:w="564" w:type="dxa"/>
            <w:vMerge w:val="restart"/>
          </w:tcPr>
          <w:p w14:paraId="0B10E44F" w14:textId="3E8D3D1E" w:rsidR="00995F02" w:rsidRPr="00A20DEE" w:rsidRDefault="00995F02" w:rsidP="00995F02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1</w:t>
            </w:r>
            <w:r>
              <w:rPr>
                <w:color w:val="000000" w:themeColor="text1"/>
                <w:sz w:val="16"/>
                <w:lang w:val="en-US"/>
              </w:rPr>
              <w:t>4</w:t>
            </w:r>
          </w:p>
        </w:tc>
        <w:tc>
          <w:tcPr>
            <w:tcW w:w="1561" w:type="dxa"/>
            <w:vMerge w:val="restart"/>
          </w:tcPr>
          <w:p w14:paraId="2213740E" w14:textId="7C5D036D" w:rsidR="00995F02" w:rsidRPr="00A20DEE" w:rsidRDefault="00995F02" w:rsidP="00995F02">
            <w:pPr>
              <w:pStyle w:val="TableParagraph"/>
              <w:spacing w:before="1" w:line="276" w:lineRule="auto"/>
              <w:ind w:left="106" w:right="75"/>
              <w:rPr>
                <w:bCs/>
                <w:color w:val="000000" w:themeColor="text1"/>
                <w:sz w:val="16"/>
                <w:szCs w:val="16"/>
              </w:rPr>
            </w:pPr>
            <w:r w:rsidRPr="00D67B69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C.3.4.b) </w:t>
            </w:r>
            <w:proofErr w:type="spellStart"/>
            <w:r w:rsidRPr="00D67B69">
              <w:rPr>
                <w:bCs/>
                <w:color w:val="000000" w:themeColor="text1"/>
                <w:sz w:val="16"/>
                <w:szCs w:val="16"/>
                <w:lang w:val="en-US"/>
              </w:rPr>
              <w:t>Daya</w:t>
            </w:r>
            <w:proofErr w:type="spellEnd"/>
            <w:r w:rsidRPr="00D67B69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Tarik Program </w:t>
            </w:r>
            <w:proofErr w:type="spellStart"/>
            <w:r w:rsidRPr="00D67B69">
              <w:rPr>
                <w:bCs/>
                <w:color w:val="000000" w:themeColor="text1"/>
                <w:sz w:val="16"/>
                <w:szCs w:val="16"/>
                <w:lang w:val="en-US"/>
              </w:rPr>
              <w:t>Studi</w:t>
            </w:r>
            <w:proofErr w:type="spellEnd"/>
          </w:p>
        </w:tc>
        <w:tc>
          <w:tcPr>
            <w:tcW w:w="1985" w:type="dxa"/>
          </w:tcPr>
          <w:p w14:paraId="5F581041" w14:textId="10CF2EDA" w:rsidR="00995F02" w:rsidRDefault="00995F02" w:rsidP="00995F02">
            <w:pPr>
              <w:pStyle w:val="TableParagraph"/>
              <w:spacing w:before="1" w:line="276" w:lineRule="auto"/>
              <w:ind w:left="106" w:right="302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.</w:t>
            </w:r>
            <w:r w:rsidRPr="00795BE3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ingkatan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nimo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alo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.</w:t>
            </w:r>
          </w:p>
          <w:p w14:paraId="77451C16" w14:textId="77777777" w:rsidR="003E01EE" w:rsidRPr="00795BE3" w:rsidRDefault="003E01EE" w:rsidP="00995F02">
            <w:pPr>
              <w:pStyle w:val="TableParagraph"/>
              <w:spacing w:before="1" w:line="276" w:lineRule="auto"/>
              <w:ind w:left="106" w:right="302"/>
              <w:rPr>
                <w:color w:val="000000" w:themeColor="text1"/>
                <w:sz w:val="16"/>
              </w:rPr>
            </w:pPr>
          </w:p>
          <w:p w14:paraId="2043B5B0" w14:textId="638A57D7" w:rsidR="00995F02" w:rsidRPr="00795BE3" w:rsidRDefault="00995F02" w:rsidP="00995F02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abel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.a</w:t>
            </w:r>
            <w:r w:rsidRPr="00795BE3">
              <w:rPr>
                <w:color w:val="000000" w:themeColor="text1"/>
                <w:spacing w:val="-3"/>
                <w:sz w:val="16"/>
                <w:lang w:val="en-US"/>
              </w:rPr>
              <w:t xml:space="preserve">.1) </w:t>
            </w:r>
            <w:r w:rsidRPr="00795BE3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5" w:type="dxa"/>
          </w:tcPr>
          <w:p w14:paraId="26AD8159" w14:textId="0B39E712" w:rsidR="00995F02" w:rsidRPr="00795BE3" w:rsidRDefault="00995F02" w:rsidP="00722B34">
            <w:pPr>
              <w:pStyle w:val="TableParagraph"/>
              <w:spacing w:before="1" w:line="276" w:lineRule="auto"/>
              <w:ind w:left="105" w:right="121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 melakukan upay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tuk</w:t>
            </w:r>
            <w:r w:rsidRPr="00795BE3">
              <w:rPr>
                <w:color w:val="000000" w:themeColor="text1"/>
                <w:spacing w:val="4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ingkat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nimo calon mahasisw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 ditunjukkan deng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nya tren peningkat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jumlah pendaftar secar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ignifikan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&gt;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10%)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="00722B34">
              <w:rPr>
                <w:color w:val="000000" w:themeColor="text1"/>
                <w:spacing w:val="-6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3</w:t>
            </w:r>
            <w:r w:rsidR="00722B34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ahu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akhir.</w:t>
            </w:r>
          </w:p>
        </w:tc>
        <w:tc>
          <w:tcPr>
            <w:tcW w:w="2129" w:type="dxa"/>
          </w:tcPr>
          <w:p w14:paraId="6947F7BD" w14:textId="234EE6AB" w:rsidR="00995F02" w:rsidRPr="00795BE3" w:rsidRDefault="00995F02" w:rsidP="00995F02">
            <w:pPr>
              <w:pStyle w:val="TableParagraph"/>
              <w:spacing w:before="1" w:line="276" w:lineRule="auto"/>
              <w:ind w:left="109" w:right="2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 melakukan upay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tuk meningkat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nimo calon mahasisw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 ditunjukkan deng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nya tren peningkat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jumlah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daftar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="00722B34">
              <w:rPr>
                <w:color w:val="000000" w:themeColor="text1"/>
                <w:spacing w:val="-7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3</w:t>
            </w:r>
            <w:r w:rsidR="00722B34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ahu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akhir.</w:t>
            </w:r>
          </w:p>
        </w:tc>
        <w:tc>
          <w:tcPr>
            <w:tcW w:w="2129" w:type="dxa"/>
          </w:tcPr>
          <w:p w14:paraId="08F807A6" w14:textId="77777777" w:rsidR="00995F02" w:rsidRPr="00795BE3" w:rsidRDefault="00995F02" w:rsidP="00995F02">
            <w:pPr>
              <w:pStyle w:val="TableParagraph"/>
              <w:spacing w:before="1" w:line="276" w:lineRule="auto"/>
              <w:ind w:left="105" w:right="27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lakukan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paya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tuk meningkat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nimo calon mahasiswa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 3 tahun terakhi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re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tap.</w:t>
            </w:r>
          </w:p>
        </w:tc>
        <w:tc>
          <w:tcPr>
            <w:tcW w:w="2160" w:type="dxa"/>
            <w:gridSpan w:val="2"/>
          </w:tcPr>
          <w:p w14:paraId="2E4A13B1" w14:textId="77777777" w:rsidR="00995F02" w:rsidRPr="00795BE3" w:rsidRDefault="00995F02" w:rsidP="00995F02">
            <w:pPr>
              <w:pStyle w:val="TableParagraph"/>
              <w:spacing w:before="1" w:line="276" w:lineRule="auto"/>
              <w:ind w:left="104" w:right="22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 melakukan upay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tuk meningkat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nimo calon mahasisw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 3 tahun terakhi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namun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rennya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urun.</w:t>
            </w:r>
          </w:p>
        </w:tc>
        <w:tc>
          <w:tcPr>
            <w:tcW w:w="1980" w:type="dxa"/>
            <w:gridSpan w:val="2"/>
          </w:tcPr>
          <w:p w14:paraId="6AE24377" w14:textId="77777777" w:rsidR="00995F02" w:rsidRPr="00795BE3" w:rsidRDefault="00995F02" w:rsidP="00995F02">
            <w:pPr>
              <w:pStyle w:val="TableParagraph"/>
              <w:spacing w:before="1" w:line="276" w:lineRule="auto"/>
              <w:ind w:left="103" w:right="161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 tidak melaku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paya untuk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ingkatkan animo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alon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3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ahu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akhir.</w:t>
            </w:r>
          </w:p>
        </w:tc>
      </w:tr>
      <w:tr w:rsidR="00995F02" w:rsidRPr="00795BE3" w14:paraId="1B242FD7" w14:textId="77777777" w:rsidTr="000C7A22">
        <w:trPr>
          <w:trHeight w:val="258"/>
        </w:trPr>
        <w:tc>
          <w:tcPr>
            <w:tcW w:w="564" w:type="dxa"/>
            <w:vMerge/>
          </w:tcPr>
          <w:p w14:paraId="7C65B792" w14:textId="77777777" w:rsidR="00995F02" w:rsidRPr="00795BE3" w:rsidRDefault="00995F02" w:rsidP="00995F0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</w:tcPr>
          <w:p w14:paraId="6540453D" w14:textId="77777777" w:rsidR="00995F02" w:rsidRPr="00795BE3" w:rsidRDefault="00995F02" w:rsidP="00995F0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42249E46" w14:textId="77777777" w:rsidR="00995F02" w:rsidRPr="00795BE3" w:rsidRDefault="00995F02" w:rsidP="00995F02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B.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sing</w:t>
            </w:r>
          </w:p>
          <w:p w14:paraId="11D8C9DC" w14:textId="22D87601" w:rsidR="00995F02" w:rsidRPr="00795BE3" w:rsidRDefault="00995F02" w:rsidP="00995F02">
            <w:pPr>
              <w:pStyle w:val="TableParagraph"/>
              <w:spacing w:before="5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abel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.b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KPS</w:t>
            </w:r>
          </w:p>
          <w:p w14:paraId="6DAD0FE5" w14:textId="4A6D96AE" w:rsidR="00995F02" w:rsidRPr="00795BE3" w:rsidRDefault="00995F02" w:rsidP="00995F02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(2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x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)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+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)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/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2125" w:type="dxa"/>
          </w:tcPr>
          <w:p w14:paraId="2347C31F" w14:textId="77777777" w:rsidR="00995F02" w:rsidRPr="00795BE3" w:rsidRDefault="00995F02" w:rsidP="00995F02">
            <w:pPr>
              <w:pStyle w:val="TableParagraph"/>
              <w:spacing w:before="1"/>
              <w:ind w:left="120" w:right="115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Ji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MA ≥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5% ,</w:t>
            </w:r>
          </w:p>
          <w:p w14:paraId="13154AB7" w14:textId="77777777" w:rsidR="00995F02" w:rsidRPr="00795BE3" w:rsidRDefault="00995F02" w:rsidP="00995F02">
            <w:pPr>
              <w:pStyle w:val="TableParagraph"/>
              <w:spacing w:before="28"/>
              <w:ind w:left="117" w:right="115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a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4258" w:type="dxa"/>
            <w:gridSpan w:val="2"/>
          </w:tcPr>
          <w:p w14:paraId="32E008C7" w14:textId="77777777" w:rsidR="00995F02" w:rsidRPr="00795BE3" w:rsidRDefault="00995F02" w:rsidP="00995F02">
            <w:pPr>
              <w:pStyle w:val="TableParagraph"/>
              <w:spacing w:before="1"/>
              <w:ind w:left="199" w:right="196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Ji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MA &lt;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5% ,</w:t>
            </w:r>
          </w:p>
          <w:p w14:paraId="57BD79E8" w14:textId="77777777" w:rsidR="00995F02" w:rsidRPr="00795BE3" w:rsidRDefault="00995F02" w:rsidP="00995F02">
            <w:pPr>
              <w:pStyle w:val="TableParagraph"/>
              <w:spacing w:before="28"/>
              <w:ind w:left="199" w:right="196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a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 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</w:t>
            </w:r>
            <w:r w:rsidRPr="00795BE3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+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40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x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MA)</w:t>
            </w:r>
          </w:p>
        </w:tc>
        <w:tc>
          <w:tcPr>
            <w:tcW w:w="4140" w:type="dxa"/>
            <w:gridSpan w:val="4"/>
          </w:tcPr>
          <w:p w14:paraId="1AFA9B4A" w14:textId="77777777" w:rsidR="00995F02" w:rsidRPr="00795BE3" w:rsidRDefault="00995F02" w:rsidP="00995F02">
            <w:pPr>
              <w:pStyle w:val="TableParagraph"/>
              <w:spacing w:before="105"/>
              <w:ind w:left="101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rang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ri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.</w:t>
            </w:r>
          </w:p>
        </w:tc>
      </w:tr>
      <w:tr w:rsidR="00995F02" w:rsidRPr="00795BE3" w14:paraId="7E94E5D8" w14:textId="77777777" w:rsidTr="000C7A22">
        <w:trPr>
          <w:trHeight w:val="1320"/>
        </w:trPr>
        <w:tc>
          <w:tcPr>
            <w:tcW w:w="564" w:type="dxa"/>
            <w:vMerge w:val="restart"/>
          </w:tcPr>
          <w:p w14:paraId="3582678F" w14:textId="460944A4" w:rsidR="00995F02" w:rsidRPr="00A20DEE" w:rsidRDefault="00995F02" w:rsidP="00995F02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1</w:t>
            </w:r>
            <w:r>
              <w:rPr>
                <w:color w:val="000000" w:themeColor="text1"/>
                <w:sz w:val="16"/>
                <w:lang w:val="en-US"/>
              </w:rPr>
              <w:t>5</w:t>
            </w:r>
          </w:p>
        </w:tc>
        <w:tc>
          <w:tcPr>
            <w:tcW w:w="1561" w:type="dxa"/>
            <w:vMerge w:val="restart"/>
          </w:tcPr>
          <w:p w14:paraId="66CB9A52" w14:textId="0946D356" w:rsidR="00995F02" w:rsidRPr="003848C9" w:rsidRDefault="00995F02" w:rsidP="00995F02">
            <w:pPr>
              <w:pStyle w:val="TableParagraph"/>
              <w:spacing w:before="1" w:line="276" w:lineRule="auto"/>
              <w:ind w:left="106" w:right="215"/>
              <w:rPr>
                <w:bCs/>
                <w:color w:val="000000" w:themeColor="text1"/>
                <w:sz w:val="16"/>
                <w:szCs w:val="16"/>
              </w:rPr>
            </w:pPr>
            <w:r w:rsidRPr="00D67B69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C.3.4.c) </w:t>
            </w:r>
            <w:r w:rsidRPr="007A6BC8">
              <w:rPr>
                <w:bCs/>
                <w:color w:val="000000" w:themeColor="text1"/>
                <w:sz w:val="16"/>
                <w:szCs w:val="16"/>
                <w:lang w:val="id-ID"/>
              </w:rPr>
              <w:t>Layanan Kemahasiswaan</w:t>
            </w:r>
          </w:p>
        </w:tc>
        <w:tc>
          <w:tcPr>
            <w:tcW w:w="1985" w:type="dxa"/>
          </w:tcPr>
          <w:p w14:paraId="2BEC3B52" w14:textId="77777777" w:rsidR="00995F02" w:rsidRPr="00795BE3" w:rsidRDefault="00995F02" w:rsidP="00995F02">
            <w:pPr>
              <w:pStyle w:val="TableParagraph"/>
              <w:spacing w:before="1" w:line="276" w:lineRule="auto"/>
              <w:ind w:left="106" w:right="122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.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tersediaan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ayan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mahasiswaan dalam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ntuk:</w:t>
            </w:r>
          </w:p>
          <w:p w14:paraId="20AC721D" w14:textId="77777777" w:rsidR="00995F02" w:rsidRPr="00795BE3" w:rsidRDefault="00995F02" w:rsidP="00995F02">
            <w:pPr>
              <w:pStyle w:val="TableParagraph"/>
              <w:numPr>
                <w:ilvl w:val="0"/>
                <w:numId w:val="22"/>
              </w:numPr>
              <w:tabs>
                <w:tab w:val="left" w:pos="291"/>
              </w:tabs>
              <w:spacing w:before="1" w:line="276" w:lineRule="auto"/>
              <w:ind w:right="634" w:firstLine="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pacing w:val="-1"/>
                <w:sz w:val="16"/>
              </w:rPr>
              <w:t xml:space="preserve">bimbingan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onseling,</w:t>
            </w:r>
          </w:p>
          <w:p w14:paraId="12A2744A" w14:textId="77777777" w:rsidR="00995F02" w:rsidRPr="00795BE3" w:rsidRDefault="00995F02" w:rsidP="00995F02">
            <w:pPr>
              <w:pStyle w:val="TableParagraph"/>
              <w:numPr>
                <w:ilvl w:val="0"/>
                <w:numId w:val="22"/>
              </w:numPr>
              <w:tabs>
                <w:tab w:val="left" w:pos="291"/>
              </w:tabs>
              <w:spacing w:before="1" w:line="276" w:lineRule="auto"/>
              <w:ind w:right="366" w:firstLine="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pacing w:val="-1"/>
                <w:sz w:val="16"/>
              </w:rPr>
              <w:t xml:space="preserve">layanan </w:t>
            </w:r>
            <w:r w:rsidRPr="00795BE3">
              <w:rPr>
                <w:color w:val="000000" w:themeColor="text1"/>
                <w:sz w:val="16"/>
              </w:rPr>
              <w:t>beasiswa,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  <w:p w14:paraId="7D5405BC" w14:textId="77777777" w:rsidR="00995F02" w:rsidRPr="00795BE3" w:rsidRDefault="00995F02" w:rsidP="00995F02">
            <w:pPr>
              <w:pStyle w:val="TableParagraph"/>
              <w:numPr>
                <w:ilvl w:val="0"/>
                <w:numId w:val="22"/>
              </w:numPr>
              <w:tabs>
                <w:tab w:val="left" w:pos="291"/>
              </w:tabs>
              <w:spacing w:line="181" w:lineRule="exact"/>
              <w:ind w:left="29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layan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sehatan.</w:t>
            </w:r>
          </w:p>
        </w:tc>
        <w:tc>
          <w:tcPr>
            <w:tcW w:w="2125" w:type="dxa"/>
          </w:tcPr>
          <w:p w14:paraId="1B6CE8BF" w14:textId="77777777" w:rsidR="00995F02" w:rsidRPr="00795BE3" w:rsidRDefault="00995F02" w:rsidP="00995F02">
            <w:pPr>
              <w:pStyle w:val="TableParagraph"/>
              <w:spacing w:before="1" w:line="276" w:lineRule="auto"/>
              <w:ind w:left="105" w:right="24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Jenis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ayanan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cakup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luruh bentuk layan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mahasiswaan.</w:t>
            </w:r>
          </w:p>
        </w:tc>
        <w:tc>
          <w:tcPr>
            <w:tcW w:w="2129" w:type="dxa"/>
          </w:tcPr>
          <w:p w14:paraId="3C29AD25" w14:textId="665A19BE" w:rsidR="00995F02" w:rsidRPr="00795BE3" w:rsidRDefault="00995F02" w:rsidP="00995F02">
            <w:pPr>
              <w:pStyle w:val="TableParagraph"/>
              <w:spacing w:before="1" w:line="276" w:lineRule="auto"/>
              <w:ind w:left="109" w:right="112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Jenis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ayanan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cakup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>
              <w:rPr>
                <w:color w:val="000000" w:themeColor="text1"/>
                <w:spacing w:val="-3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ntuk layan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mahasiswaan.</w:t>
            </w:r>
          </w:p>
        </w:tc>
        <w:tc>
          <w:tcPr>
            <w:tcW w:w="2129" w:type="dxa"/>
          </w:tcPr>
          <w:p w14:paraId="25E44267" w14:textId="77777777" w:rsidR="00995F02" w:rsidRPr="00795BE3" w:rsidRDefault="00995F02" w:rsidP="00995F02">
            <w:pPr>
              <w:pStyle w:val="TableParagraph"/>
              <w:spacing w:before="1" w:line="276" w:lineRule="auto"/>
              <w:ind w:left="105" w:right="152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Jenis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ayanan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hanya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ada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1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ntuk</w:t>
            </w:r>
            <w:r w:rsidRPr="00795BE3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ayan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mahasiswaan.</w:t>
            </w:r>
          </w:p>
        </w:tc>
        <w:tc>
          <w:tcPr>
            <w:tcW w:w="2160" w:type="dxa"/>
            <w:gridSpan w:val="2"/>
          </w:tcPr>
          <w:p w14:paraId="7E4864C5" w14:textId="77777777" w:rsidR="00995F02" w:rsidRPr="00795BE3" w:rsidRDefault="00995F02" w:rsidP="00995F02">
            <w:pPr>
              <w:pStyle w:val="TableParagraph"/>
              <w:spacing w:line="276" w:lineRule="auto"/>
              <w:ind w:left="90" w:right="21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ntara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0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.</w:t>
            </w:r>
          </w:p>
        </w:tc>
        <w:tc>
          <w:tcPr>
            <w:tcW w:w="1980" w:type="dxa"/>
            <w:gridSpan w:val="2"/>
          </w:tcPr>
          <w:p w14:paraId="3A4EDD84" w14:textId="77777777" w:rsidR="00995F02" w:rsidRPr="00795BE3" w:rsidRDefault="00995F02" w:rsidP="00995F02">
            <w:pPr>
              <w:pStyle w:val="TableParagraph"/>
              <w:spacing w:before="1" w:line="276" w:lineRule="auto"/>
              <w:ind w:left="103" w:right="24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iliki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ayan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mahasiswaan.</w:t>
            </w:r>
          </w:p>
        </w:tc>
      </w:tr>
      <w:tr w:rsidR="00995F02" w:rsidRPr="00795BE3" w14:paraId="763B2387" w14:textId="77777777" w:rsidTr="000C7A22">
        <w:trPr>
          <w:trHeight w:val="447"/>
        </w:trPr>
        <w:tc>
          <w:tcPr>
            <w:tcW w:w="564" w:type="dxa"/>
            <w:vMerge/>
            <w:tcBorders>
              <w:top w:val="nil"/>
            </w:tcBorders>
          </w:tcPr>
          <w:p w14:paraId="314287F4" w14:textId="77777777" w:rsidR="00995F02" w:rsidRPr="00795BE3" w:rsidRDefault="00995F02" w:rsidP="00995F0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6066787A" w14:textId="77777777" w:rsidR="00995F02" w:rsidRPr="00795BE3" w:rsidRDefault="00995F02" w:rsidP="00995F0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5628BC2E" w14:textId="77777777" w:rsidR="00995F02" w:rsidRPr="00795BE3" w:rsidRDefault="00995F02" w:rsidP="00995F02">
            <w:pPr>
              <w:pStyle w:val="TableParagraph"/>
              <w:spacing w:before="5" w:line="276" w:lineRule="auto"/>
              <w:ind w:left="106" w:right="52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B.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kses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utu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ayan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mahasiswaan.</w:t>
            </w:r>
          </w:p>
          <w:p w14:paraId="6043271D" w14:textId="77777777" w:rsidR="00995F02" w:rsidRPr="00795BE3" w:rsidRDefault="00995F02" w:rsidP="00995F02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+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2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x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))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/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2125" w:type="dxa"/>
          </w:tcPr>
          <w:p w14:paraId="0B405BE1" w14:textId="77777777" w:rsidR="00995F02" w:rsidRPr="00795BE3" w:rsidRDefault="00995F02" w:rsidP="00995F02">
            <w:pPr>
              <w:pStyle w:val="TableParagraph"/>
              <w:spacing w:before="5" w:line="276" w:lineRule="auto"/>
              <w:ind w:left="105" w:right="177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da kemudahan akse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 mutu layanan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aik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tuk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luruh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ntuk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ayanan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mahasiswaan.</w:t>
            </w:r>
          </w:p>
        </w:tc>
        <w:tc>
          <w:tcPr>
            <w:tcW w:w="2129" w:type="dxa"/>
          </w:tcPr>
          <w:p w14:paraId="3F118022" w14:textId="16325F8F" w:rsidR="00995F02" w:rsidRPr="00795BE3" w:rsidRDefault="00995F02" w:rsidP="007A6BC8">
            <w:pPr>
              <w:pStyle w:val="TableParagraph"/>
              <w:spacing w:before="5" w:line="276" w:lineRule="auto"/>
              <w:ind w:left="109" w:right="211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da kemudahan akse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 mutu layanan yang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aik untuk 2 bentuk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>layanan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="007A6BC8">
              <w:rPr>
                <w:color w:val="000000" w:themeColor="text1"/>
                <w:spacing w:val="-10"/>
                <w:sz w:val="16"/>
              </w:rPr>
              <w:t>k</w:t>
            </w:r>
            <w:r w:rsidRPr="00795BE3">
              <w:rPr>
                <w:color w:val="000000" w:themeColor="text1"/>
                <w:sz w:val="16"/>
              </w:rPr>
              <w:t>emah</w:t>
            </w:r>
            <w:r w:rsidR="007A6BC8">
              <w:rPr>
                <w:color w:val="000000" w:themeColor="text1"/>
                <w:sz w:val="16"/>
              </w:rPr>
              <w:t>a</w:t>
            </w:r>
            <w:r w:rsidRPr="00795BE3">
              <w:rPr>
                <w:color w:val="000000" w:themeColor="text1"/>
                <w:sz w:val="16"/>
              </w:rPr>
              <w:t>siswaan.</w:t>
            </w:r>
          </w:p>
        </w:tc>
        <w:tc>
          <w:tcPr>
            <w:tcW w:w="2129" w:type="dxa"/>
          </w:tcPr>
          <w:p w14:paraId="1D6D7770" w14:textId="6803EE1A" w:rsidR="00995F02" w:rsidRPr="00795BE3" w:rsidRDefault="00995F02" w:rsidP="00995F02">
            <w:pPr>
              <w:pStyle w:val="TableParagraph"/>
              <w:spacing w:before="5" w:line="276" w:lineRule="auto"/>
              <w:ind w:left="105" w:right="2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da kemudahan akse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 mutu layanan yang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aik untuk 1 bentuk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>layan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>kemah</w:t>
            </w:r>
            <w:r w:rsidR="007A6BC8">
              <w:rPr>
                <w:color w:val="000000" w:themeColor="text1"/>
                <w:spacing w:val="-1"/>
                <w:sz w:val="16"/>
              </w:rPr>
              <w:t>a</w:t>
            </w:r>
            <w:r w:rsidRPr="00795BE3">
              <w:rPr>
                <w:color w:val="000000" w:themeColor="text1"/>
                <w:spacing w:val="-1"/>
                <w:sz w:val="16"/>
              </w:rPr>
              <w:t>siswaan.</w:t>
            </w:r>
          </w:p>
        </w:tc>
        <w:tc>
          <w:tcPr>
            <w:tcW w:w="2160" w:type="dxa"/>
            <w:gridSpan w:val="2"/>
          </w:tcPr>
          <w:p w14:paraId="0CE156B2" w14:textId="77777777" w:rsidR="00995F02" w:rsidRPr="00795BE3" w:rsidRDefault="00995F02" w:rsidP="00995F02">
            <w:pPr>
              <w:pStyle w:val="TableParagraph"/>
              <w:spacing w:before="114" w:line="276" w:lineRule="auto"/>
              <w:ind w:left="90" w:right="21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ntara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0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.</w:t>
            </w:r>
          </w:p>
        </w:tc>
        <w:tc>
          <w:tcPr>
            <w:tcW w:w="1980" w:type="dxa"/>
            <w:gridSpan w:val="2"/>
          </w:tcPr>
          <w:p w14:paraId="3BC7ACC0" w14:textId="77777777" w:rsidR="00995F02" w:rsidRPr="00795BE3" w:rsidRDefault="00995F02" w:rsidP="00995F02">
            <w:pPr>
              <w:pStyle w:val="TableParagraph"/>
              <w:spacing w:before="5" w:line="276" w:lineRule="auto"/>
              <w:ind w:left="103" w:right="24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iliki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ayan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mahasiswaan.</w:t>
            </w:r>
          </w:p>
        </w:tc>
      </w:tr>
      <w:tr w:rsidR="00D17734" w:rsidRPr="00795BE3" w14:paraId="26B969C8" w14:textId="77777777" w:rsidTr="000C7A22">
        <w:trPr>
          <w:trHeight w:val="58"/>
        </w:trPr>
        <w:tc>
          <w:tcPr>
            <w:tcW w:w="564" w:type="dxa"/>
            <w:vMerge w:val="restart"/>
          </w:tcPr>
          <w:p w14:paraId="55CEF3D1" w14:textId="17778ADF" w:rsidR="00D17734" w:rsidRPr="00FB1802" w:rsidRDefault="00D17734" w:rsidP="00D17734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7A6BC8">
              <w:rPr>
                <w:color w:val="000000" w:themeColor="text1"/>
                <w:sz w:val="16"/>
              </w:rPr>
              <w:t>1</w:t>
            </w:r>
            <w:r w:rsidRPr="007A6BC8">
              <w:rPr>
                <w:color w:val="000000" w:themeColor="text1"/>
                <w:sz w:val="16"/>
                <w:lang w:val="en-US"/>
              </w:rPr>
              <w:t>6</w:t>
            </w:r>
          </w:p>
        </w:tc>
        <w:tc>
          <w:tcPr>
            <w:tcW w:w="1561" w:type="dxa"/>
            <w:vMerge w:val="restart"/>
          </w:tcPr>
          <w:p w14:paraId="4C56D7A0" w14:textId="58EF34BD" w:rsidR="00D17734" w:rsidRPr="00FB1802" w:rsidRDefault="00D17734" w:rsidP="00D17734">
            <w:pPr>
              <w:pStyle w:val="TableParagraph"/>
              <w:spacing w:before="25"/>
              <w:ind w:left="135"/>
              <w:rPr>
                <w:color w:val="000000" w:themeColor="text1"/>
                <w:sz w:val="16"/>
              </w:rPr>
            </w:pPr>
            <w:r w:rsidRPr="00D67B69">
              <w:rPr>
                <w:bCs/>
                <w:color w:val="000000" w:themeColor="text1"/>
                <w:sz w:val="16"/>
                <w:szCs w:val="16"/>
              </w:rPr>
              <w:t>C.4. Sumber Daya Manusia            C.4.4. Indikator Kinerja Utama C.4.4.a) Profil Dosen</w:t>
            </w:r>
          </w:p>
        </w:tc>
        <w:tc>
          <w:tcPr>
            <w:tcW w:w="1985" w:type="dxa"/>
            <w:vMerge w:val="restart"/>
          </w:tcPr>
          <w:p w14:paraId="3A9AE526" w14:textId="79F4584B" w:rsidR="00D17734" w:rsidRDefault="00D17734" w:rsidP="00D17734">
            <w:pPr>
              <w:pStyle w:val="TableParagraph"/>
              <w:spacing w:before="5" w:line="278" w:lineRule="auto"/>
              <w:ind w:left="106" w:right="542"/>
              <w:rPr>
                <w:color w:val="000000" w:themeColor="text1"/>
                <w:sz w:val="16"/>
              </w:rPr>
            </w:pPr>
            <w:r w:rsidRPr="00FB1802">
              <w:rPr>
                <w:color w:val="000000" w:themeColor="text1"/>
                <w:spacing w:val="-1"/>
                <w:sz w:val="16"/>
              </w:rPr>
              <w:t xml:space="preserve">Kecukupan </w:t>
            </w:r>
            <w:r w:rsidRPr="00FB1802">
              <w:rPr>
                <w:color w:val="000000" w:themeColor="text1"/>
                <w:sz w:val="16"/>
              </w:rPr>
              <w:t>jumlah</w:t>
            </w:r>
            <w:r w:rsidRPr="00FB1802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DTPS.</w:t>
            </w:r>
          </w:p>
          <w:p w14:paraId="2DEC2291" w14:textId="77777777" w:rsidR="00D17734" w:rsidRPr="00FB1802" w:rsidRDefault="00D17734" w:rsidP="00D17734">
            <w:pPr>
              <w:pStyle w:val="TableParagraph"/>
              <w:spacing w:before="5" w:line="278" w:lineRule="auto"/>
              <w:ind w:left="106" w:right="542"/>
              <w:rPr>
                <w:color w:val="000000" w:themeColor="text1"/>
                <w:sz w:val="16"/>
              </w:rPr>
            </w:pPr>
          </w:p>
          <w:p w14:paraId="667C95A3" w14:textId="77777777" w:rsidR="00D17734" w:rsidRDefault="00D17734" w:rsidP="00D17734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FB1802">
              <w:rPr>
                <w:color w:val="000000" w:themeColor="text1"/>
                <w:sz w:val="16"/>
              </w:rPr>
              <w:t>Tabel</w:t>
            </w:r>
            <w:r w:rsidRPr="00FB1802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3.a.1) LKPS</w:t>
            </w:r>
          </w:p>
          <w:p w14:paraId="6B275821" w14:textId="48DE32F0" w:rsidR="00D17734" w:rsidRPr="00FB1802" w:rsidRDefault="00D17734" w:rsidP="00D17734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</w:tcPr>
          <w:p w14:paraId="41326125" w14:textId="77777777" w:rsidR="00D17734" w:rsidRPr="00680BEC" w:rsidRDefault="00D17734" w:rsidP="00D17734">
            <w:pPr>
              <w:pStyle w:val="TableParagraph"/>
              <w:spacing w:before="5"/>
              <w:ind w:left="271" w:right="262"/>
              <w:jc w:val="center"/>
              <w:rPr>
                <w:color w:val="000000" w:themeColor="text1"/>
                <w:spacing w:val="-2"/>
                <w:sz w:val="16"/>
              </w:rPr>
            </w:pPr>
            <w:r w:rsidRPr="00680BEC">
              <w:rPr>
                <w:color w:val="000000" w:themeColor="text1"/>
                <w:sz w:val="16"/>
              </w:rPr>
              <w:t>Jika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NDTPS ≥</w:t>
            </w:r>
            <w:r w:rsidRPr="00680BEC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A6BC8">
              <w:rPr>
                <w:color w:val="000000" w:themeColor="text1"/>
                <w:sz w:val="16"/>
              </w:rPr>
              <w:t xml:space="preserve">8 dan       PDTT </w:t>
            </w:r>
            <w:r w:rsidRPr="00680BEC">
              <w:rPr>
                <w:color w:val="000000" w:themeColor="text1"/>
                <w:sz w:val="16"/>
              </w:rPr>
              <w:t>≤</w:t>
            </w:r>
            <w:r w:rsidRPr="007A6BC8">
              <w:rPr>
                <w:color w:val="000000" w:themeColor="text1"/>
                <w:sz w:val="16"/>
              </w:rPr>
              <w:t xml:space="preserve"> 10%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</w:p>
          <w:p w14:paraId="6D089216" w14:textId="44C59252" w:rsidR="00D17734" w:rsidRPr="007A6BC8" w:rsidRDefault="00D17734" w:rsidP="00D17734">
            <w:pPr>
              <w:pStyle w:val="TableParagraph"/>
              <w:spacing w:before="5"/>
              <w:ind w:left="271" w:right="262"/>
              <w:jc w:val="center"/>
              <w:rPr>
                <w:color w:val="000000" w:themeColor="text1"/>
                <w:sz w:val="16"/>
              </w:rPr>
            </w:pPr>
            <w:r w:rsidRPr="007A6BC8">
              <w:rPr>
                <w:color w:val="000000" w:themeColor="text1"/>
                <w:spacing w:val="-2"/>
                <w:sz w:val="16"/>
              </w:rPr>
              <w:t>Maka skor =4</w:t>
            </w:r>
          </w:p>
        </w:tc>
        <w:tc>
          <w:tcPr>
            <w:tcW w:w="4258" w:type="dxa"/>
            <w:gridSpan w:val="2"/>
          </w:tcPr>
          <w:p w14:paraId="78F204B1" w14:textId="77777777" w:rsidR="00D17734" w:rsidRPr="007A6BC8" w:rsidRDefault="00D17734" w:rsidP="00D17734">
            <w:pPr>
              <w:pStyle w:val="TableParagraph"/>
              <w:spacing w:before="28"/>
              <w:ind w:left="104" w:right="93"/>
              <w:jc w:val="center"/>
              <w:rPr>
                <w:rFonts w:ascii="Arial" w:hAnsi="Arial" w:cs="Arial"/>
                <w:color w:val="000000" w:themeColor="text1"/>
                <w:sz w:val="16"/>
                <w:szCs w:val="16"/>
                <w:lang w:val="id-ID"/>
              </w:rPr>
            </w:pPr>
            <w:r w:rsidRPr="007A6BC8">
              <w:rPr>
                <w:rFonts w:ascii="Arial" w:hAnsi="Arial" w:cs="Arial"/>
                <w:color w:val="000000" w:themeColor="text1"/>
                <w:sz w:val="16"/>
                <w:szCs w:val="16"/>
                <w:lang w:val="id-ID"/>
              </w:rPr>
              <w:t xml:space="preserve">Jika 5 ≤ NDTPS &lt; 8 dan </w:t>
            </w:r>
            <w:r w:rsidRPr="007A6BC8">
              <w:rPr>
                <w:rFonts w:ascii="Arial" w:hAnsi="Arial" w:cs="Arial"/>
                <w:color w:val="000000" w:themeColor="text1"/>
                <w:spacing w:val="-3"/>
                <w:sz w:val="16"/>
                <w:szCs w:val="16"/>
                <w:lang w:val="id-ID"/>
              </w:rPr>
              <w:t xml:space="preserve">10% &lt; </w:t>
            </w:r>
            <w:r w:rsidRPr="007A6BC8">
              <w:rPr>
                <w:rFonts w:ascii="Arial" w:hAnsi="Arial" w:cs="Arial"/>
                <w:color w:val="000000" w:themeColor="text1"/>
                <w:sz w:val="16"/>
                <w:szCs w:val="16"/>
                <w:lang w:val="id-ID"/>
              </w:rPr>
              <w:t>PDTT</w:t>
            </w:r>
            <w:r w:rsidRPr="007A6BC8">
              <w:rPr>
                <w:rFonts w:ascii="Arial" w:hAnsi="Arial" w:cs="Arial"/>
                <w:color w:val="000000" w:themeColor="text1"/>
                <w:spacing w:val="-3"/>
                <w:sz w:val="16"/>
                <w:szCs w:val="16"/>
                <w:lang w:val="id-ID"/>
              </w:rPr>
              <w:t xml:space="preserve"> </w:t>
            </w:r>
            <w:r w:rsidRPr="007A6BC8">
              <w:rPr>
                <w:rFonts w:ascii="Arial" w:hAnsi="Arial" w:cs="Arial"/>
                <w:color w:val="000000" w:themeColor="text1"/>
                <w:sz w:val="16"/>
                <w:szCs w:val="16"/>
                <w:lang w:val="id-ID"/>
              </w:rPr>
              <w:t>≤</w:t>
            </w:r>
            <w:r w:rsidRPr="007A6BC8">
              <w:rPr>
                <w:rFonts w:ascii="Arial" w:hAnsi="Arial" w:cs="Arial"/>
                <w:color w:val="000000" w:themeColor="text1"/>
                <w:spacing w:val="2"/>
                <w:sz w:val="16"/>
                <w:szCs w:val="16"/>
                <w:lang w:val="id-ID"/>
              </w:rPr>
              <w:t xml:space="preserve"> </w:t>
            </w:r>
            <w:r w:rsidRPr="007A6BC8">
              <w:rPr>
                <w:rFonts w:ascii="Arial" w:hAnsi="Arial" w:cs="Arial"/>
                <w:color w:val="000000" w:themeColor="text1"/>
                <w:sz w:val="16"/>
                <w:szCs w:val="16"/>
                <w:lang w:val="id-ID"/>
              </w:rPr>
              <w:t>40% ,</w:t>
            </w:r>
          </w:p>
          <w:p w14:paraId="77AAEBD0" w14:textId="77777777" w:rsidR="00D17734" w:rsidRPr="007A6BC8" w:rsidRDefault="00D17734" w:rsidP="00D17734">
            <w:pPr>
              <w:pStyle w:val="TableParagraph"/>
              <w:spacing w:before="28"/>
              <w:ind w:left="104" w:right="93"/>
              <w:jc w:val="center"/>
              <w:rPr>
                <w:rFonts w:ascii="Arial" w:hAnsi="Arial" w:cs="Arial"/>
                <w:color w:val="000000" w:themeColor="text1"/>
                <w:sz w:val="16"/>
                <w:szCs w:val="16"/>
                <w:lang w:val="id-ID"/>
              </w:rPr>
            </w:pPr>
            <w:r w:rsidRPr="007A6BC8">
              <w:rPr>
                <w:rFonts w:ascii="Arial" w:hAnsi="Arial" w:cs="Arial"/>
                <w:color w:val="000000" w:themeColor="text1"/>
                <w:sz w:val="16"/>
                <w:szCs w:val="16"/>
                <w:lang w:val="id-ID"/>
              </w:rPr>
              <w:t>maka skor = 2 + 2 (A x B)</w:t>
            </w:r>
          </w:p>
          <w:p w14:paraId="732591F5" w14:textId="77777777" w:rsidR="00D17734" w:rsidRPr="007A6BC8" w:rsidRDefault="00D17734" w:rsidP="00D17734">
            <w:pPr>
              <w:pStyle w:val="TableParagraph"/>
              <w:spacing w:before="28"/>
              <w:ind w:left="104" w:right="93"/>
              <w:jc w:val="center"/>
              <w:rPr>
                <w:rFonts w:ascii="Arial" w:hAnsi="Arial" w:cs="Arial"/>
                <w:color w:val="000000" w:themeColor="text1"/>
                <w:sz w:val="16"/>
                <w:szCs w:val="16"/>
                <w:lang w:val="id-ID"/>
              </w:rPr>
            </w:pPr>
            <w:r w:rsidRPr="007A6BC8">
              <w:rPr>
                <w:rFonts w:ascii="Arial" w:hAnsi="Arial" w:cs="Arial"/>
                <w:color w:val="000000" w:themeColor="text1"/>
                <w:sz w:val="16"/>
                <w:szCs w:val="16"/>
                <w:lang w:val="id-ID"/>
              </w:rPr>
              <w:t xml:space="preserve">jika NDTPS ≥ 8 dan </w:t>
            </w:r>
            <w:r w:rsidRPr="007A6BC8">
              <w:rPr>
                <w:rFonts w:ascii="Arial" w:hAnsi="Arial" w:cs="Arial"/>
                <w:color w:val="000000" w:themeColor="text1"/>
                <w:spacing w:val="-3"/>
                <w:sz w:val="16"/>
                <w:szCs w:val="16"/>
                <w:lang w:val="id-ID"/>
              </w:rPr>
              <w:t xml:space="preserve">10% &lt; </w:t>
            </w:r>
            <w:r w:rsidRPr="007A6BC8">
              <w:rPr>
                <w:rFonts w:ascii="Arial" w:hAnsi="Arial" w:cs="Arial"/>
                <w:color w:val="000000" w:themeColor="text1"/>
                <w:sz w:val="16"/>
                <w:szCs w:val="16"/>
                <w:lang w:val="id-ID"/>
              </w:rPr>
              <w:t>PDTT</w:t>
            </w:r>
            <w:r w:rsidRPr="007A6BC8">
              <w:rPr>
                <w:rFonts w:ascii="Arial" w:hAnsi="Arial" w:cs="Arial"/>
                <w:color w:val="000000" w:themeColor="text1"/>
                <w:spacing w:val="-3"/>
                <w:sz w:val="16"/>
                <w:szCs w:val="16"/>
                <w:lang w:val="id-ID"/>
              </w:rPr>
              <w:t xml:space="preserve"> </w:t>
            </w:r>
            <w:r w:rsidRPr="007A6BC8">
              <w:rPr>
                <w:rFonts w:ascii="Arial" w:hAnsi="Arial" w:cs="Arial"/>
                <w:color w:val="000000" w:themeColor="text1"/>
                <w:sz w:val="16"/>
                <w:szCs w:val="16"/>
                <w:lang w:val="id-ID"/>
              </w:rPr>
              <w:t>≤</w:t>
            </w:r>
            <w:r w:rsidRPr="007A6BC8">
              <w:rPr>
                <w:rFonts w:ascii="Arial" w:hAnsi="Arial" w:cs="Arial"/>
                <w:color w:val="000000" w:themeColor="text1"/>
                <w:spacing w:val="2"/>
                <w:sz w:val="16"/>
                <w:szCs w:val="16"/>
                <w:lang w:val="id-ID"/>
              </w:rPr>
              <w:t xml:space="preserve"> </w:t>
            </w:r>
            <w:r w:rsidRPr="007A6BC8">
              <w:rPr>
                <w:rFonts w:ascii="Arial" w:hAnsi="Arial" w:cs="Arial"/>
                <w:color w:val="000000" w:themeColor="text1"/>
                <w:sz w:val="16"/>
                <w:szCs w:val="16"/>
                <w:lang w:val="id-ID"/>
              </w:rPr>
              <w:t>40%.</w:t>
            </w:r>
          </w:p>
          <w:p w14:paraId="34182406" w14:textId="035D468A" w:rsidR="00D17734" w:rsidRPr="007A6BC8" w:rsidRDefault="00D17734" w:rsidP="00D17734">
            <w:pPr>
              <w:pStyle w:val="TableParagraph"/>
              <w:spacing w:before="28"/>
              <w:ind w:left="104" w:right="93"/>
              <w:jc w:val="center"/>
              <w:rPr>
                <w:rFonts w:ascii="Arial" w:hAnsi="Arial" w:cs="Arial"/>
                <w:color w:val="000000" w:themeColor="text1"/>
                <w:sz w:val="16"/>
                <w:szCs w:val="16"/>
                <w:lang w:val="id-ID"/>
              </w:rPr>
            </w:pPr>
            <w:r w:rsidRPr="007A6BC8">
              <w:rPr>
                <w:rFonts w:ascii="Arial" w:hAnsi="Arial" w:cs="Arial"/>
                <w:color w:val="000000" w:themeColor="text1"/>
                <w:sz w:val="16"/>
                <w:szCs w:val="16"/>
                <w:lang w:val="id-ID"/>
              </w:rPr>
              <w:t>Maka skor = 2 + (2 x B)</w:t>
            </w:r>
          </w:p>
        </w:tc>
        <w:tc>
          <w:tcPr>
            <w:tcW w:w="2160" w:type="dxa"/>
            <w:gridSpan w:val="2"/>
          </w:tcPr>
          <w:p w14:paraId="2C67CA37" w14:textId="77777777" w:rsidR="00D17734" w:rsidRPr="007A6BC8" w:rsidRDefault="00D17734" w:rsidP="00D17734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  <w:color w:val="000000" w:themeColor="text1"/>
                <w:sz w:val="16"/>
                <w:szCs w:val="16"/>
                <w:lang w:val="id-ID"/>
              </w:rPr>
            </w:pPr>
            <w:r w:rsidRPr="007A6BC8">
              <w:rPr>
                <w:rFonts w:ascii="Arial" w:hAnsi="Arial" w:cs="Arial"/>
                <w:color w:val="000000" w:themeColor="text1"/>
                <w:sz w:val="16"/>
                <w:szCs w:val="16"/>
                <w:lang w:val="id-ID"/>
              </w:rPr>
              <w:t xml:space="preserve">Jika 5 ≤ DTPS &lt; 8 dan PDTT &gt; 40%, </w:t>
            </w:r>
          </w:p>
          <w:p w14:paraId="24C56EA8" w14:textId="77777777" w:rsidR="00D17734" w:rsidRPr="007A6BC8" w:rsidRDefault="00D17734" w:rsidP="00D17734">
            <w:pPr>
              <w:pStyle w:val="NormalWeb"/>
              <w:spacing w:before="0" w:beforeAutospacing="0" w:after="0" w:afterAutospacing="0"/>
              <w:jc w:val="center"/>
              <w:rPr>
                <w:rFonts w:ascii="Arial" w:hAnsi="Arial" w:cs="Arial"/>
                <w:color w:val="000000" w:themeColor="text1"/>
                <w:sz w:val="16"/>
                <w:szCs w:val="16"/>
                <w:lang w:val="id-ID"/>
              </w:rPr>
            </w:pPr>
            <w:r w:rsidRPr="007A6BC8">
              <w:rPr>
                <w:rFonts w:ascii="Arial" w:hAnsi="Arial" w:cs="Arial"/>
                <w:color w:val="000000" w:themeColor="text1"/>
                <w:sz w:val="16"/>
                <w:szCs w:val="16"/>
                <w:lang w:val="id-ID"/>
              </w:rPr>
              <w:t>Maka skor =1</w:t>
            </w:r>
          </w:p>
          <w:p w14:paraId="0F14957E" w14:textId="1EE5C796" w:rsidR="00D17734" w:rsidRPr="007A6BC8" w:rsidRDefault="00D17734" w:rsidP="00D17734">
            <w:pPr>
              <w:pStyle w:val="TableParagraph"/>
              <w:spacing w:before="28"/>
              <w:ind w:left="114" w:right="115"/>
              <w:jc w:val="center"/>
              <w:rPr>
                <w:color w:val="000000" w:themeColor="text1"/>
                <w:sz w:val="16"/>
                <w:lang w:val="id-ID"/>
              </w:rPr>
            </w:pPr>
          </w:p>
        </w:tc>
        <w:tc>
          <w:tcPr>
            <w:tcW w:w="1980" w:type="dxa"/>
            <w:gridSpan w:val="2"/>
          </w:tcPr>
          <w:p w14:paraId="4E839B0C" w14:textId="1727992A" w:rsidR="00D17734" w:rsidRPr="007A6BC8" w:rsidRDefault="00D17734" w:rsidP="00D17734">
            <w:pPr>
              <w:pStyle w:val="TableParagraph"/>
              <w:spacing w:before="5"/>
              <w:ind w:left="372"/>
              <w:rPr>
                <w:rFonts w:ascii="Arial" w:hAnsi="Arial" w:cs="Arial"/>
                <w:sz w:val="16"/>
                <w:szCs w:val="16"/>
                <w:lang w:val="id-ID"/>
              </w:rPr>
            </w:pPr>
            <w:r w:rsidRPr="007A6BC8">
              <w:rPr>
                <w:rFonts w:ascii="Arial" w:hAnsi="Arial" w:cs="Arial"/>
                <w:sz w:val="16"/>
                <w:szCs w:val="16"/>
                <w:lang w:val="id-ID"/>
              </w:rPr>
              <w:t>Jika</w:t>
            </w:r>
            <w:r w:rsidRPr="007A6BC8">
              <w:rPr>
                <w:rFonts w:ascii="Arial" w:hAnsi="Arial" w:cs="Arial"/>
                <w:spacing w:val="-2"/>
                <w:sz w:val="16"/>
                <w:szCs w:val="16"/>
                <w:lang w:val="id-ID"/>
              </w:rPr>
              <w:t xml:space="preserve"> </w:t>
            </w:r>
            <w:r w:rsidRPr="007A6BC8">
              <w:rPr>
                <w:rFonts w:ascii="Arial" w:hAnsi="Arial" w:cs="Arial"/>
                <w:sz w:val="16"/>
                <w:szCs w:val="16"/>
                <w:lang w:val="id-ID"/>
              </w:rPr>
              <w:t>NDTPS</w:t>
            </w:r>
            <w:r w:rsidRPr="007A6BC8">
              <w:rPr>
                <w:rFonts w:ascii="Arial" w:hAnsi="Arial" w:cs="Arial"/>
                <w:spacing w:val="1"/>
                <w:sz w:val="16"/>
                <w:szCs w:val="16"/>
                <w:lang w:val="id-ID"/>
              </w:rPr>
              <w:t xml:space="preserve"> </w:t>
            </w:r>
            <w:r w:rsidR="00247353" w:rsidRPr="007A6BC8">
              <w:rPr>
                <w:rFonts w:ascii="Arial" w:hAnsi="Arial" w:cs="Arial"/>
                <w:sz w:val="16"/>
                <w:szCs w:val="16"/>
                <w:lang w:val="id-ID"/>
              </w:rPr>
              <w:t>&lt;</w:t>
            </w:r>
            <w:r w:rsidRPr="007A6BC8">
              <w:rPr>
                <w:rFonts w:ascii="Arial" w:hAnsi="Arial" w:cs="Arial"/>
                <w:spacing w:val="-2"/>
                <w:sz w:val="16"/>
                <w:szCs w:val="16"/>
                <w:lang w:val="id-ID"/>
              </w:rPr>
              <w:t xml:space="preserve"> </w:t>
            </w:r>
            <w:r w:rsidRPr="007A6BC8">
              <w:rPr>
                <w:rFonts w:ascii="Arial" w:hAnsi="Arial" w:cs="Arial"/>
                <w:sz w:val="16"/>
                <w:szCs w:val="16"/>
                <w:lang w:val="id-ID"/>
              </w:rPr>
              <w:t>5 ,</w:t>
            </w:r>
          </w:p>
          <w:p w14:paraId="29DFFE7E" w14:textId="77777777" w:rsidR="00D17734" w:rsidRPr="007A6BC8" w:rsidRDefault="00D17734" w:rsidP="00D17734">
            <w:pPr>
              <w:pStyle w:val="TableParagraph"/>
              <w:spacing w:before="5"/>
              <w:ind w:left="202" w:right="202"/>
              <w:jc w:val="center"/>
              <w:rPr>
                <w:rFonts w:ascii="Arial" w:hAnsi="Arial" w:cs="Arial"/>
                <w:color w:val="000000" w:themeColor="text1"/>
                <w:sz w:val="16"/>
                <w:szCs w:val="16"/>
                <w:lang w:val="id-ID"/>
              </w:rPr>
            </w:pPr>
            <w:r w:rsidRPr="007A6BC8">
              <w:rPr>
                <w:rFonts w:ascii="Arial" w:hAnsi="Arial" w:cs="Arial"/>
                <w:color w:val="000000" w:themeColor="text1"/>
                <w:sz w:val="16"/>
                <w:szCs w:val="16"/>
                <w:lang w:val="id-ID"/>
              </w:rPr>
              <w:t xml:space="preserve"> dan PDTT = 0,</w:t>
            </w:r>
          </w:p>
          <w:p w14:paraId="59C647B2" w14:textId="1132E72A" w:rsidR="00D17734" w:rsidRPr="007A6BC8" w:rsidRDefault="00D17734" w:rsidP="00D17734">
            <w:pPr>
              <w:pStyle w:val="TableParagraph"/>
              <w:spacing w:before="28"/>
              <w:ind w:left="468"/>
              <w:rPr>
                <w:color w:val="000000" w:themeColor="text1"/>
                <w:sz w:val="16"/>
                <w:lang w:val="id-ID"/>
              </w:rPr>
            </w:pPr>
            <w:r w:rsidRPr="007A6BC8">
              <w:rPr>
                <w:rFonts w:ascii="Arial" w:hAnsi="Arial" w:cs="Arial"/>
                <w:color w:val="000000" w:themeColor="text1"/>
                <w:sz w:val="16"/>
                <w:szCs w:val="16"/>
                <w:lang w:val="id-ID"/>
              </w:rPr>
              <w:t xml:space="preserve"> Maka skor 0</w:t>
            </w:r>
          </w:p>
        </w:tc>
      </w:tr>
      <w:tr w:rsidR="00995F02" w:rsidRPr="00795BE3" w14:paraId="16E1D31F" w14:textId="77777777" w:rsidTr="00995F02">
        <w:trPr>
          <w:trHeight w:val="58"/>
        </w:trPr>
        <w:tc>
          <w:tcPr>
            <w:tcW w:w="564" w:type="dxa"/>
            <w:vMerge/>
            <w:tcBorders>
              <w:top w:val="nil"/>
            </w:tcBorders>
          </w:tcPr>
          <w:p w14:paraId="321BE9A2" w14:textId="77777777" w:rsidR="00995F02" w:rsidRPr="00FB1802" w:rsidRDefault="00995F02" w:rsidP="00995F0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73DECCBB" w14:textId="77777777" w:rsidR="00995F02" w:rsidRPr="00FB1802" w:rsidRDefault="00995F02" w:rsidP="00995F0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45611CD1" w14:textId="77777777" w:rsidR="00995F02" w:rsidRPr="00FB1802" w:rsidRDefault="00995F02" w:rsidP="00995F0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3" w:type="dxa"/>
            <w:gridSpan w:val="7"/>
          </w:tcPr>
          <w:p w14:paraId="132A39F0" w14:textId="77777777" w:rsidR="00995F02" w:rsidRPr="00F11599" w:rsidRDefault="00995F02" w:rsidP="00995F02">
            <w:pPr>
              <w:pStyle w:val="TableParagraph"/>
              <w:spacing w:before="1" w:line="276" w:lineRule="auto"/>
              <w:ind w:left="105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NDTPS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Jumlah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osen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tetap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yang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itugaskan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sebagai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pengampu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mata</w:t>
            </w:r>
            <w:r w:rsidRPr="00F11599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kuliah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engan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bidang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keahlian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yang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sesuai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engan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kompetensi</w:t>
            </w:r>
            <w:r w:rsidRPr="00F11599">
              <w:rPr>
                <w:color w:val="000000" w:themeColor="text1"/>
                <w:spacing w:val="5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inti</w:t>
            </w:r>
            <w:r w:rsidRPr="00F11599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program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studi yang</w:t>
            </w:r>
            <w:r w:rsidRPr="00F11599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iakreditasi.</w:t>
            </w:r>
          </w:p>
          <w:p w14:paraId="421278DB" w14:textId="10C20F50" w:rsidR="00B367AD" w:rsidRDefault="00995F02" w:rsidP="007A6BC8">
            <w:pPr>
              <w:pStyle w:val="TableParagraph"/>
              <w:spacing w:before="5" w:line="276" w:lineRule="auto"/>
              <w:ind w:left="105" w:right="1980"/>
              <w:rPr>
                <w:color w:val="000000" w:themeColor="text1"/>
                <w:spacing w:val="-4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NDTT</w:t>
            </w:r>
            <w:r w:rsidRPr="00F11599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Jumlah dosen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tidak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tetap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yang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itugaskan sebagai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pengampu mata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kuliah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i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program</w:t>
            </w:r>
            <w:r w:rsidRPr="00F11599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studi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yang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="007A6BC8">
              <w:rPr>
                <w:color w:val="000000" w:themeColor="text1"/>
                <w:spacing w:val="-3"/>
                <w:sz w:val="16"/>
              </w:rPr>
              <w:t>d</w:t>
            </w:r>
            <w:r w:rsidRPr="00F11599">
              <w:rPr>
                <w:color w:val="000000" w:themeColor="text1"/>
                <w:sz w:val="16"/>
              </w:rPr>
              <w:t>iakreditasi.</w:t>
            </w:r>
            <w:r w:rsidRPr="00F11599">
              <w:rPr>
                <w:color w:val="000000" w:themeColor="text1"/>
                <w:spacing w:val="-41"/>
                <w:sz w:val="16"/>
              </w:rPr>
              <w:t xml:space="preserve"> </w:t>
            </w:r>
          </w:p>
          <w:p w14:paraId="55FD6DE6" w14:textId="1F8B679B" w:rsidR="00995F02" w:rsidRPr="00F11599" w:rsidRDefault="00995F02" w:rsidP="00995F02">
            <w:pPr>
              <w:pStyle w:val="TableParagraph"/>
              <w:spacing w:before="5" w:line="276" w:lineRule="auto"/>
              <w:ind w:left="105" w:right="2137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NDT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Jumlah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osen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tetap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yang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itugaskan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sebagai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pengampu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mata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kuliah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i</w:t>
            </w:r>
            <w:r w:rsidRPr="00F11599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program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studi</w:t>
            </w:r>
            <w:r w:rsidRPr="00F11599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yang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iakreditasi.</w:t>
            </w:r>
          </w:p>
          <w:p w14:paraId="766DF5DB" w14:textId="77777777" w:rsidR="00995F02" w:rsidRPr="00F11599" w:rsidRDefault="00995F02" w:rsidP="00995F02">
            <w:pPr>
              <w:pStyle w:val="TableParagraph"/>
              <w:spacing w:before="1" w:line="276" w:lineRule="auto"/>
              <w:ind w:left="105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PDTT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(NDTT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/</w:t>
            </w:r>
            <w:r w:rsidRPr="00F11599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(NDT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+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DTT))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x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100%</w:t>
            </w:r>
          </w:p>
          <w:p w14:paraId="737DC293" w14:textId="77777777" w:rsidR="00995F02" w:rsidRPr="00F11599" w:rsidRDefault="00995F02" w:rsidP="00995F02">
            <w:pPr>
              <w:pStyle w:val="TableParagraph"/>
              <w:spacing w:before="1" w:line="276" w:lineRule="auto"/>
              <w:ind w:left="105"/>
              <w:rPr>
                <w:color w:val="000000" w:themeColor="text1"/>
                <w:sz w:val="16"/>
                <w:lang w:val="en-US"/>
              </w:rPr>
            </w:pPr>
            <w:r w:rsidRPr="00F11599">
              <w:rPr>
                <w:color w:val="000000" w:themeColor="text1"/>
                <w:sz w:val="16"/>
                <w:lang w:val="en-US"/>
              </w:rPr>
              <w:t>A =((NDTPS-5)/3)</w:t>
            </w:r>
          </w:p>
          <w:p w14:paraId="399B5392" w14:textId="3A9E7086" w:rsidR="00995F02" w:rsidRPr="00F11599" w:rsidRDefault="00995F02" w:rsidP="00995F02">
            <w:pPr>
              <w:pStyle w:val="TableParagraph"/>
              <w:spacing w:before="1" w:line="276" w:lineRule="auto"/>
              <w:ind w:left="105"/>
              <w:rPr>
                <w:color w:val="000000" w:themeColor="text1"/>
                <w:sz w:val="16"/>
                <w:lang w:val="en-US"/>
              </w:rPr>
            </w:pPr>
            <w:r w:rsidRPr="00F11599">
              <w:rPr>
                <w:color w:val="000000" w:themeColor="text1"/>
                <w:sz w:val="16"/>
                <w:lang w:val="en-US"/>
              </w:rPr>
              <w:t>B = (40%-PDTT)/30%</w:t>
            </w:r>
          </w:p>
        </w:tc>
      </w:tr>
      <w:tr w:rsidR="00995F02" w:rsidRPr="00795BE3" w14:paraId="77F4808B" w14:textId="77777777" w:rsidTr="00DF1603">
        <w:trPr>
          <w:trHeight w:val="557"/>
        </w:trPr>
        <w:tc>
          <w:tcPr>
            <w:tcW w:w="564" w:type="dxa"/>
          </w:tcPr>
          <w:p w14:paraId="4700B2FA" w14:textId="77777777" w:rsidR="00995F02" w:rsidRPr="00795BE3" w:rsidRDefault="00995F02" w:rsidP="00995F02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</w:tcPr>
          <w:p w14:paraId="00DEEF6D" w14:textId="77777777" w:rsidR="00995F02" w:rsidRPr="00795BE3" w:rsidRDefault="00995F02" w:rsidP="00995F02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0393CA78" w14:textId="77777777" w:rsidR="00995F02" w:rsidRPr="00795BE3" w:rsidRDefault="00995F02" w:rsidP="00995F02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57CB14F7" w14:textId="77777777" w:rsidR="00995F02" w:rsidRPr="00795BE3" w:rsidRDefault="00995F02" w:rsidP="00995F02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</w:tcPr>
          <w:p w14:paraId="24F035FC" w14:textId="77777777" w:rsidR="00995F02" w:rsidRPr="00795BE3" w:rsidRDefault="00995F02" w:rsidP="00995F02">
            <w:pPr>
              <w:pStyle w:val="TableParagraph"/>
              <w:spacing w:before="162"/>
              <w:ind w:left="8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2E53CE81" w14:textId="77777777" w:rsidR="00995F02" w:rsidRPr="00795BE3" w:rsidRDefault="00995F02" w:rsidP="00995F0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60" w:type="dxa"/>
            <w:gridSpan w:val="2"/>
          </w:tcPr>
          <w:p w14:paraId="6025E90D" w14:textId="77777777" w:rsidR="00995F02" w:rsidRPr="00795BE3" w:rsidRDefault="00995F02" w:rsidP="00995F02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0" w:type="dxa"/>
            <w:gridSpan w:val="2"/>
          </w:tcPr>
          <w:p w14:paraId="296A8EC9" w14:textId="77777777" w:rsidR="00995F02" w:rsidRPr="00795BE3" w:rsidRDefault="00995F02" w:rsidP="00995F0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995F02" w:rsidRPr="00795BE3" w14:paraId="33F07995" w14:textId="77777777" w:rsidTr="00A86CA5">
        <w:trPr>
          <w:trHeight w:val="650"/>
        </w:trPr>
        <w:tc>
          <w:tcPr>
            <w:tcW w:w="564" w:type="dxa"/>
            <w:vMerge w:val="restart"/>
          </w:tcPr>
          <w:p w14:paraId="706CFFE2" w14:textId="79B82E8F" w:rsidR="00995F02" w:rsidRPr="005E098C" w:rsidRDefault="00995F02" w:rsidP="00995F02">
            <w:pPr>
              <w:pStyle w:val="TableParagraph"/>
              <w:spacing w:before="5"/>
              <w:ind w:left="195"/>
              <w:rPr>
                <w:color w:val="FF0000"/>
                <w:sz w:val="16"/>
                <w:lang w:val="en-US"/>
              </w:rPr>
            </w:pPr>
            <w:r w:rsidRPr="007A6BC8">
              <w:rPr>
                <w:color w:val="000000" w:themeColor="text1"/>
                <w:sz w:val="16"/>
              </w:rPr>
              <w:t>1</w:t>
            </w:r>
            <w:r w:rsidRPr="007A6BC8">
              <w:rPr>
                <w:color w:val="000000" w:themeColor="text1"/>
                <w:sz w:val="16"/>
                <w:lang w:val="en-US"/>
              </w:rPr>
              <w:t>7</w:t>
            </w:r>
          </w:p>
        </w:tc>
        <w:tc>
          <w:tcPr>
            <w:tcW w:w="1561" w:type="dxa"/>
            <w:vMerge w:val="restart"/>
          </w:tcPr>
          <w:p w14:paraId="20A18713" w14:textId="77777777" w:rsidR="00995F02" w:rsidRPr="006962D0" w:rsidRDefault="00995F02" w:rsidP="00995F02">
            <w:pPr>
              <w:pStyle w:val="TableParagraph"/>
              <w:rPr>
                <w:rFonts w:ascii="Times New Roman"/>
                <w:color w:val="FF0000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6FC7B50C" w14:textId="5476B9F5" w:rsidR="00995F02" w:rsidRPr="00F11599" w:rsidRDefault="00995F02" w:rsidP="00995F02">
            <w:pPr>
              <w:pStyle w:val="TableParagraph"/>
              <w:spacing w:before="5" w:line="276" w:lineRule="auto"/>
              <w:ind w:left="106" w:right="558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pacing w:val="-1"/>
                <w:sz w:val="16"/>
              </w:rPr>
              <w:t xml:space="preserve">Jabatan </w:t>
            </w:r>
            <w:r w:rsidRPr="00F11599">
              <w:rPr>
                <w:color w:val="000000" w:themeColor="text1"/>
                <w:sz w:val="16"/>
              </w:rPr>
              <w:t>akademik</w:t>
            </w:r>
            <w:r w:rsidRPr="00F11599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TPS.</w:t>
            </w:r>
          </w:p>
          <w:p w14:paraId="69C8C923" w14:textId="77777777" w:rsidR="00995F02" w:rsidRPr="00F11599" w:rsidRDefault="00995F02" w:rsidP="00995F02">
            <w:pPr>
              <w:pStyle w:val="TableParagraph"/>
              <w:spacing w:before="5" w:line="276" w:lineRule="auto"/>
              <w:ind w:left="106" w:right="558"/>
              <w:rPr>
                <w:color w:val="000000" w:themeColor="text1"/>
                <w:sz w:val="16"/>
              </w:rPr>
            </w:pPr>
          </w:p>
          <w:p w14:paraId="4617D9AE" w14:textId="77777777" w:rsidR="00995F02" w:rsidRPr="00F11599" w:rsidRDefault="00995F02" w:rsidP="00995F02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Tabel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3.a.1) LKPS</w:t>
            </w:r>
          </w:p>
          <w:p w14:paraId="5F97D1E3" w14:textId="1C06C02E" w:rsidR="00995F02" w:rsidRPr="00F11599" w:rsidRDefault="00995F02" w:rsidP="00995F02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Tabel</w:t>
            </w:r>
            <w:r w:rsidRPr="00F11599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3.a.4)</w:t>
            </w:r>
            <w:r w:rsidRPr="00F11599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5" w:type="dxa"/>
            <w:shd w:val="clear" w:color="auto" w:fill="auto"/>
          </w:tcPr>
          <w:p w14:paraId="5E5BC888" w14:textId="5F0CAB3F" w:rsidR="00995F02" w:rsidRPr="007A6BC8" w:rsidRDefault="00995F02" w:rsidP="00995F02">
            <w:pPr>
              <w:pStyle w:val="TableParagraph"/>
              <w:spacing w:before="2" w:line="278" w:lineRule="auto"/>
              <w:ind w:left="125" w:right="115"/>
              <w:jc w:val="center"/>
              <w:rPr>
                <w:color w:val="000000" w:themeColor="text1"/>
                <w:sz w:val="16"/>
              </w:rPr>
            </w:pPr>
            <w:r w:rsidRPr="00290BA1">
              <w:rPr>
                <w:color w:val="000000" w:themeColor="text1"/>
                <w:sz w:val="16"/>
              </w:rPr>
              <w:t>Jika PGB ≥</w:t>
            </w:r>
            <w:r w:rsidRPr="00290BA1">
              <w:rPr>
                <w:color w:val="000000" w:themeColor="text1"/>
                <w:spacing w:val="-42"/>
                <w:sz w:val="16"/>
              </w:rPr>
              <w:t xml:space="preserve"> </w:t>
            </w:r>
            <w:r w:rsidR="00767DCC" w:rsidRPr="007A6BC8">
              <w:rPr>
                <w:color w:val="000000" w:themeColor="text1"/>
                <w:sz w:val="16"/>
              </w:rPr>
              <w:t>5</w:t>
            </w:r>
            <w:r w:rsidRPr="00290BA1">
              <w:rPr>
                <w:color w:val="000000" w:themeColor="text1"/>
                <w:sz w:val="16"/>
              </w:rPr>
              <w:t>0% ,</w:t>
            </w:r>
            <w:r w:rsidR="00CB2E41" w:rsidRPr="007A6BC8">
              <w:rPr>
                <w:color w:val="000000" w:themeColor="text1"/>
                <w:sz w:val="16"/>
              </w:rPr>
              <w:t xml:space="preserve"> dan</w:t>
            </w:r>
          </w:p>
          <w:p w14:paraId="507D1636" w14:textId="77777777" w:rsidR="00995F02" w:rsidRPr="007A6BC8" w:rsidRDefault="00CB2E41" w:rsidP="00995F02">
            <w:pPr>
              <w:pStyle w:val="TableParagraph"/>
              <w:spacing w:line="183" w:lineRule="exact"/>
              <w:ind w:left="116" w:right="115"/>
              <w:jc w:val="center"/>
              <w:rPr>
                <w:color w:val="000000" w:themeColor="text1"/>
                <w:sz w:val="16"/>
              </w:rPr>
            </w:pPr>
            <w:r w:rsidRPr="007A6BC8">
              <w:rPr>
                <w:color w:val="000000" w:themeColor="text1"/>
                <w:sz w:val="16"/>
              </w:rPr>
              <w:t xml:space="preserve">NDTPS </w:t>
            </w:r>
            <w:r w:rsidRPr="00290BA1">
              <w:rPr>
                <w:color w:val="000000" w:themeColor="text1"/>
                <w:sz w:val="16"/>
              </w:rPr>
              <w:t>≥</w:t>
            </w:r>
            <w:r w:rsidRPr="007A6BC8">
              <w:rPr>
                <w:color w:val="000000" w:themeColor="text1"/>
                <w:sz w:val="16"/>
              </w:rPr>
              <w:t xml:space="preserve"> 8</w:t>
            </w:r>
          </w:p>
          <w:p w14:paraId="0228E5CC" w14:textId="1EC5C893" w:rsidR="00CB2E41" w:rsidRPr="007A6BC8" w:rsidRDefault="00CB2E41" w:rsidP="00995F02">
            <w:pPr>
              <w:pStyle w:val="TableParagraph"/>
              <w:spacing w:line="183" w:lineRule="exact"/>
              <w:ind w:left="116" w:right="115"/>
              <w:jc w:val="center"/>
              <w:rPr>
                <w:color w:val="000000" w:themeColor="text1"/>
                <w:sz w:val="16"/>
              </w:rPr>
            </w:pPr>
            <w:r w:rsidRPr="007A6BC8">
              <w:rPr>
                <w:color w:val="000000" w:themeColor="text1"/>
                <w:sz w:val="16"/>
              </w:rPr>
              <w:t>maka Skor = 4</w:t>
            </w:r>
          </w:p>
        </w:tc>
        <w:tc>
          <w:tcPr>
            <w:tcW w:w="4258" w:type="dxa"/>
            <w:gridSpan w:val="2"/>
            <w:shd w:val="clear" w:color="auto" w:fill="auto"/>
          </w:tcPr>
          <w:p w14:paraId="76047529" w14:textId="0C00C73C" w:rsidR="00995F02" w:rsidRPr="007A6BC8" w:rsidRDefault="00995F02" w:rsidP="007A6BC8">
            <w:pPr>
              <w:pStyle w:val="TableParagraph"/>
              <w:spacing w:before="106" w:line="278" w:lineRule="auto"/>
              <w:ind w:left="210" w:right="180" w:firstLine="4"/>
              <w:jc w:val="center"/>
              <w:rPr>
                <w:rFonts w:ascii="Arial" w:hAnsi="Arial" w:cs="Arial"/>
                <w:color w:val="000000" w:themeColor="text1"/>
                <w:sz w:val="16"/>
              </w:rPr>
            </w:pPr>
            <w:r w:rsidRPr="00290BA1">
              <w:rPr>
                <w:rFonts w:ascii="Arial" w:hAnsi="Arial" w:cs="Arial"/>
                <w:color w:val="000000" w:themeColor="text1"/>
                <w:sz w:val="16"/>
              </w:rPr>
              <w:t xml:space="preserve">Jika, 40 % ≤ </w:t>
            </w:r>
            <w:r w:rsidRPr="007A6BC8">
              <w:rPr>
                <w:rFonts w:ascii="Arial" w:hAnsi="Arial" w:cs="Arial"/>
                <w:color w:val="000000" w:themeColor="text1"/>
                <w:sz w:val="16"/>
              </w:rPr>
              <w:t xml:space="preserve">PGB </w:t>
            </w:r>
            <w:r w:rsidRPr="00290BA1">
              <w:rPr>
                <w:rFonts w:ascii="Arial" w:hAnsi="Arial" w:cs="Arial"/>
                <w:color w:val="000000" w:themeColor="text1"/>
                <w:sz w:val="16"/>
              </w:rPr>
              <w:t xml:space="preserve">&lt; </w:t>
            </w:r>
            <w:r w:rsidR="00767DCC" w:rsidRPr="007A6BC8">
              <w:rPr>
                <w:rFonts w:ascii="Arial" w:hAnsi="Arial" w:cs="Arial"/>
                <w:color w:val="000000" w:themeColor="text1"/>
                <w:sz w:val="16"/>
              </w:rPr>
              <w:t>5</w:t>
            </w:r>
            <w:r w:rsidRPr="00290BA1">
              <w:rPr>
                <w:rFonts w:ascii="Arial" w:hAnsi="Arial" w:cs="Arial"/>
                <w:color w:val="000000" w:themeColor="text1"/>
                <w:sz w:val="16"/>
              </w:rPr>
              <w:t xml:space="preserve">0%, </w:t>
            </w:r>
            <w:r w:rsidR="00CB2E41" w:rsidRPr="007A6BC8">
              <w:rPr>
                <w:rFonts w:ascii="Arial" w:hAnsi="Arial" w:cs="Arial"/>
                <w:color w:val="000000" w:themeColor="text1"/>
                <w:sz w:val="16"/>
              </w:rPr>
              <w:t xml:space="preserve">dan </w:t>
            </w:r>
            <w:r w:rsidR="007A6BC8" w:rsidRPr="007A6BC8">
              <w:rPr>
                <w:rFonts w:ascii="Arial" w:hAnsi="Arial" w:cs="Arial"/>
                <w:sz w:val="16"/>
              </w:rPr>
              <w:t>5</w:t>
            </w:r>
            <w:r w:rsidR="00CB2E41" w:rsidRPr="007A6BC8">
              <w:rPr>
                <w:rFonts w:ascii="Arial" w:hAnsi="Arial" w:cs="Arial"/>
                <w:color w:val="FF0000"/>
                <w:sz w:val="16"/>
              </w:rPr>
              <w:t xml:space="preserve"> </w:t>
            </w:r>
            <w:r w:rsidR="00CB2E41" w:rsidRPr="007A6BC8">
              <w:rPr>
                <w:rFonts w:ascii="Arial" w:hAnsi="Arial" w:cs="Arial"/>
                <w:color w:val="000000" w:themeColor="text1"/>
                <w:sz w:val="16"/>
                <w:u w:val="single"/>
              </w:rPr>
              <w:t>&lt;</w:t>
            </w:r>
            <w:r w:rsidR="00CB2E41" w:rsidRPr="007A6BC8">
              <w:rPr>
                <w:rFonts w:ascii="Arial" w:hAnsi="Arial" w:cs="Arial"/>
                <w:color w:val="000000" w:themeColor="text1"/>
                <w:sz w:val="16"/>
              </w:rPr>
              <w:t xml:space="preserve"> NDTPS &lt;</w:t>
            </w:r>
            <w:r w:rsidR="001C4D8F" w:rsidRPr="007A6BC8">
              <w:rPr>
                <w:rFonts w:ascii="Arial" w:hAnsi="Arial" w:cs="Arial"/>
                <w:color w:val="000000" w:themeColor="text1"/>
                <w:sz w:val="16"/>
              </w:rPr>
              <w:t xml:space="preserve"> </w:t>
            </w:r>
            <w:r w:rsidR="00CB2E41" w:rsidRPr="007A6BC8">
              <w:rPr>
                <w:rFonts w:ascii="Arial" w:hAnsi="Arial" w:cs="Arial"/>
                <w:color w:val="000000" w:themeColor="text1"/>
                <w:sz w:val="16"/>
              </w:rPr>
              <w:t xml:space="preserve">8 </w:t>
            </w:r>
            <w:r w:rsidRPr="00290BA1">
              <w:rPr>
                <w:rFonts w:ascii="Arial" w:hAnsi="Arial" w:cs="Arial"/>
                <w:color w:val="000000" w:themeColor="text1"/>
                <w:sz w:val="16"/>
              </w:rPr>
              <w:t xml:space="preserve">maka </w:t>
            </w:r>
            <w:r w:rsidR="00CB2E41" w:rsidRPr="007A6BC8">
              <w:rPr>
                <w:rFonts w:ascii="Arial" w:hAnsi="Arial" w:cs="Arial"/>
                <w:color w:val="000000" w:themeColor="text1"/>
                <w:sz w:val="16"/>
              </w:rPr>
              <w:t>Skor = 2 + 2 (AxB)</w:t>
            </w:r>
            <w:r w:rsidR="00A053C3" w:rsidRPr="007A6BC8">
              <w:rPr>
                <w:rFonts w:ascii="Arial" w:hAnsi="Arial" w:cs="Arial"/>
                <w:color w:val="000000" w:themeColor="text1"/>
                <w:sz w:val="16"/>
              </w:rPr>
              <w:t xml:space="preserve">                                                       jika NDTPS </w:t>
            </w:r>
            <w:r w:rsidR="00A053C3" w:rsidRPr="007A6BC8">
              <w:rPr>
                <w:rFonts w:ascii="Arial" w:hAnsi="Arial" w:cs="Arial"/>
                <w:color w:val="000000" w:themeColor="text1"/>
                <w:sz w:val="16"/>
                <w:u w:val="single"/>
              </w:rPr>
              <w:t>&gt;</w:t>
            </w:r>
            <w:r w:rsidR="00A053C3" w:rsidRPr="007A6BC8">
              <w:rPr>
                <w:rFonts w:ascii="Arial" w:hAnsi="Arial" w:cs="Arial"/>
                <w:color w:val="000000" w:themeColor="text1"/>
                <w:sz w:val="16"/>
              </w:rPr>
              <w:t xml:space="preserve"> 8 dan 40% </w:t>
            </w:r>
            <w:r w:rsidR="00A053C3" w:rsidRPr="007A6BC8">
              <w:rPr>
                <w:rFonts w:ascii="Arial" w:hAnsi="Arial" w:cs="Arial"/>
                <w:color w:val="000000" w:themeColor="text1"/>
                <w:sz w:val="16"/>
                <w:u w:val="single"/>
              </w:rPr>
              <w:t>&lt;</w:t>
            </w:r>
            <w:r w:rsidR="00A053C3" w:rsidRPr="007A6BC8">
              <w:rPr>
                <w:rFonts w:ascii="Arial" w:hAnsi="Arial" w:cs="Arial"/>
                <w:color w:val="000000" w:themeColor="text1"/>
                <w:sz w:val="16"/>
              </w:rPr>
              <w:t xml:space="preserve"> PGB &lt; </w:t>
            </w:r>
            <w:r w:rsidR="00767DCC" w:rsidRPr="007A6BC8">
              <w:rPr>
                <w:rFonts w:ascii="Arial" w:hAnsi="Arial" w:cs="Arial"/>
                <w:color w:val="000000" w:themeColor="text1"/>
                <w:sz w:val="16"/>
              </w:rPr>
              <w:t>5</w:t>
            </w:r>
            <w:r w:rsidR="00A053C3" w:rsidRPr="007A6BC8">
              <w:rPr>
                <w:rFonts w:ascii="Arial" w:hAnsi="Arial" w:cs="Arial"/>
                <w:color w:val="000000" w:themeColor="text1"/>
                <w:sz w:val="16"/>
              </w:rPr>
              <w:t>0%,                maka Skor = 2 + (</w:t>
            </w:r>
            <w:r w:rsidR="001C4D8F" w:rsidRPr="007A6BC8">
              <w:rPr>
                <w:rFonts w:ascii="Arial" w:hAnsi="Arial" w:cs="Arial"/>
                <w:color w:val="000000" w:themeColor="text1"/>
                <w:sz w:val="16"/>
              </w:rPr>
              <w:t>2</w:t>
            </w:r>
            <w:r w:rsidR="00A053C3" w:rsidRPr="007A6BC8">
              <w:rPr>
                <w:rFonts w:ascii="Arial" w:hAnsi="Arial" w:cs="Arial"/>
                <w:color w:val="000000" w:themeColor="text1"/>
                <w:sz w:val="16"/>
              </w:rPr>
              <w:t>xB)</w:t>
            </w:r>
          </w:p>
        </w:tc>
        <w:tc>
          <w:tcPr>
            <w:tcW w:w="2160" w:type="dxa"/>
            <w:gridSpan w:val="2"/>
            <w:shd w:val="clear" w:color="auto" w:fill="auto"/>
          </w:tcPr>
          <w:p w14:paraId="375765C6" w14:textId="77777777" w:rsidR="00767DCC" w:rsidRPr="00290BA1" w:rsidRDefault="00767DCC" w:rsidP="00767DCC">
            <w:pPr>
              <w:pStyle w:val="TableParagraph"/>
              <w:spacing w:before="1"/>
              <w:ind w:left="117" w:right="115"/>
              <w:jc w:val="center"/>
              <w:rPr>
                <w:color w:val="000000" w:themeColor="text1"/>
                <w:sz w:val="16"/>
              </w:rPr>
            </w:pPr>
            <w:r w:rsidRPr="00290BA1">
              <w:rPr>
                <w:color w:val="000000" w:themeColor="text1"/>
                <w:sz w:val="16"/>
              </w:rPr>
              <w:t>Tidak</w:t>
            </w:r>
            <w:r w:rsidRPr="00290BA1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ada</w:t>
            </w:r>
            <w:r w:rsidRPr="00290BA1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skor antara</w:t>
            </w:r>
            <w:r w:rsidRPr="00290BA1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0</w:t>
            </w:r>
          </w:p>
          <w:p w14:paraId="240F8CA0" w14:textId="1B313045" w:rsidR="00995F02" w:rsidRPr="00290BA1" w:rsidRDefault="00767DCC" w:rsidP="00767DCC">
            <w:pPr>
              <w:pStyle w:val="TableParagraph"/>
              <w:spacing w:before="117" w:line="276" w:lineRule="auto"/>
              <w:ind w:left="161" w:right="213" w:firstLine="59"/>
              <w:jc w:val="center"/>
              <w:rPr>
                <w:color w:val="000000" w:themeColor="text1"/>
                <w:sz w:val="16"/>
              </w:rPr>
            </w:pPr>
            <w:r w:rsidRPr="00290BA1">
              <w:rPr>
                <w:color w:val="000000" w:themeColor="text1"/>
                <w:sz w:val="16"/>
              </w:rPr>
              <w:t>dan</w:t>
            </w:r>
            <w:r w:rsidRPr="00290BA1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2</w:t>
            </w:r>
          </w:p>
        </w:tc>
        <w:tc>
          <w:tcPr>
            <w:tcW w:w="1980" w:type="dxa"/>
            <w:gridSpan w:val="2"/>
          </w:tcPr>
          <w:p w14:paraId="0392A1BB" w14:textId="77777777" w:rsidR="00995F02" w:rsidRPr="00290BA1" w:rsidRDefault="00995F02" w:rsidP="00995F02">
            <w:pPr>
              <w:pStyle w:val="TableParagraph"/>
              <w:spacing w:before="117"/>
              <w:ind w:left="412"/>
              <w:rPr>
                <w:color w:val="000000" w:themeColor="text1"/>
                <w:sz w:val="16"/>
              </w:rPr>
            </w:pPr>
            <w:r w:rsidRPr="00290BA1">
              <w:rPr>
                <w:color w:val="000000" w:themeColor="text1"/>
                <w:sz w:val="16"/>
              </w:rPr>
              <w:t>Jika</w:t>
            </w:r>
            <w:r w:rsidRPr="00290BA1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NDGB &lt;</w:t>
            </w:r>
            <w:r w:rsidRPr="00290BA1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2</w:t>
            </w:r>
            <w:r w:rsidRPr="00290BA1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,</w:t>
            </w:r>
          </w:p>
          <w:p w14:paraId="2B5340FA" w14:textId="77777777" w:rsidR="00995F02" w:rsidRPr="00290BA1" w:rsidRDefault="00995F02" w:rsidP="00995F02">
            <w:pPr>
              <w:pStyle w:val="TableParagraph"/>
              <w:spacing w:before="28"/>
              <w:ind w:left="468"/>
              <w:rPr>
                <w:color w:val="000000" w:themeColor="text1"/>
                <w:sz w:val="16"/>
                <w:highlight w:val="red"/>
              </w:rPr>
            </w:pPr>
            <w:r w:rsidRPr="00290BA1">
              <w:rPr>
                <w:color w:val="000000" w:themeColor="text1"/>
                <w:sz w:val="16"/>
              </w:rPr>
              <w:t>maka</w:t>
            </w:r>
            <w:r w:rsidRPr="00290BA1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Skor</w:t>
            </w:r>
            <w:r w:rsidRPr="00290BA1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=</w:t>
            </w:r>
            <w:r w:rsidRPr="00290BA1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0</w:t>
            </w:r>
          </w:p>
        </w:tc>
      </w:tr>
      <w:tr w:rsidR="00995F02" w:rsidRPr="00795BE3" w14:paraId="5E3A8FD8" w14:textId="77777777" w:rsidTr="00547AF6">
        <w:trPr>
          <w:trHeight w:val="798"/>
        </w:trPr>
        <w:tc>
          <w:tcPr>
            <w:tcW w:w="564" w:type="dxa"/>
            <w:vMerge/>
            <w:tcBorders>
              <w:top w:val="nil"/>
            </w:tcBorders>
          </w:tcPr>
          <w:p w14:paraId="2B751CE6" w14:textId="77777777" w:rsidR="00995F02" w:rsidRPr="006962D0" w:rsidRDefault="00995F02" w:rsidP="00995F02">
            <w:pPr>
              <w:rPr>
                <w:color w:val="FF0000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46E2803E" w14:textId="77777777" w:rsidR="00995F02" w:rsidRPr="006962D0" w:rsidRDefault="00995F02" w:rsidP="00995F02">
            <w:pPr>
              <w:rPr>
                <w:color w:val="FF0000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7A5E9872" w14:textId="77777777" w:rsidR="00995F02" w:rsidRPr="00F11599" w:rsidRDefault="00995F02" w:rsidP="00995F0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3" w:type="dxa"/>
            <w:gridSpan w:val="7"/>
          </w:tcPr>
          <w:p w14:paraId="1A0B4A06" w14:textId="77777777" w:rsidR="00995F02" w:rsidRPr="00290BA1" w:rsidRDefault="00995F02" w:rsidP="00995F02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290BA1">
              <w:rPr>
                <w:color w:val="000000" w:themeColor="text1"/>
                <w:sz w:val="16"/>
              </w:rPr>
              <w:t>NDGB</w:t>
            </w:r>
            <w:r w:rsidRPr="00290BA1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=</w:t>
            </w:r>
            <w:r w:rsidRPr="00290BA1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Jumlah</w:t>
            </w:r>
            <w:r w:rsidRPr="00290BA1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DTPS</w:t>
            </w:r>
            <w:r w:rsidRPr="00290BA1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yang</w:t>
            </w:r>
            <w:r w:rsidRPr="00290BA1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memiliki</w:t>
            </w:r>
            <w:r w:rsidRPr="00290BA1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jabatan</w:t>
            </w:r>
            <w:r w:rsidRPr="00290BA1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akademik</w:t>
            </w:r>
            <w:r w:rsidRPr="00290BA1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Guru</w:t>
            </w:r>
            <w:r w:rsidRPr="00290BA1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Besar.</w:t>
            </w:r>
          </w:p>
          <w:p w14:paraId="3E237E5A" w14:textId="77777777" w:rsidR="00995F02" w:rsidRPr="00290BA1" w:rsidRDefault="00995F02" w:rsidP="00995F02">
            <w:pPr>
              <w:pStyle w:val="TableParagraph"/>
              <w:spacing w:before="28" w:line="276" w:lineRule="auto"/>
              <w:ind w:left="105"/>
              <w:rPr>
                <w:color w:val="000000" w:themeColor="text1"/>
                <w:sz w:val="16"/>
              </w:rPr>
            </w:pPr>
            <w:r w:rsidRPr="00290BA1">
              <w:rPr>
                <w:color w:val="000000" w:themeColor="text1"/>
                <w:sz w:val="16"/>
              </w:rPr>
              <w:t>NDTPS</w:t>
            </w:r>
            <w:r w:rsidRPr="00290BA1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=</w:t>
            </w:r>
            <w:r w:rsidRPr="00290BA1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Jumlah</w:t>
            </w:r>
            <w:r w:rsidRPr="00290BA1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dosen</w:t>
            </w:r>
            <w:r w:rsidRPr="00290BA1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tetap</w:t>
            </w:r>
            <w:r w:rsidRPr="00290BA1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yang</w:t>
            </w:r>
            <w:r w:rsidRPr="00290BA1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ditugaskan</w:t>
            </w:r>
            <w:r w:rsidRPr="00290BA1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sebagai</w:t>
            </w:r>
            <w:r w:rsidRPr="00290BA1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pengampu</w:t>
            </w:r>
            <w:r w:rsidRPr="00290BA1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mata</w:t>
            </w:r>
            <w:r w:rsidRPr="00290BA1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kuliah</w:t>
            </w:r>
            <w:r w:rsidRPr="00290BA1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dengan</w:t>
            </w:r>
            <w:r w:rsidRPr="00290BA1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bidang</w:t>
            </w:r>
            <w:r w:rsidRPr="00290BA1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keahlian</w:t>
            </w:r>
            <w:r w:rsidRPr="00290BA1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yang</w:t>
            </w:r>
            <w:r w:rsidRPr="00290BA1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sesuai</w:t>
            </w:r>
            <w:r w:rsidRPr="00290BA1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dengan</w:t>
            </w:r>
            <w:r w:rsidRPr="00290BA1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kompetensi</w:t>
            </w:r>
            <w:r w:rsidRPr="00290BA1">
              <w:rPr>
                <w:color w:val="000000" w:themeColor="text1"/>
                <w:spacing w:val="5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inti</w:t>
            </w:r>
            <w:r w:rsidRPr="00290BA1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program</w:t>
            </w:r>
            <w:r w:rsidRPr="00290BA1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studi yang</w:t>
            </w:r>
            <w:r w:rsidRPr="00290BA1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diakreditasi.</w:t>
            </w:r>
          </w:p>
          <w:p w14:paraId="3085C60E" w14:textId="77777777" w:rsidR="00995F02" w:rsidRPr="00290BA1" w:rsidRDefault="00995F02" w:rsidP="00995F02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290BA1">
              <w:rPr>
                <w:color w:val="000000" w:themeColor="text1"/>
                <w:sz w:val="16"/>
              </w:rPr>
              <w:t>PGB</w:t>
            </w:r>
            <w:r w:rsidRPr="00290BA1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=</w:t>
            </w:r>
            <w:r w:rsidRPr="00290BA1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(NDGB</w:t>
            </w:r>
            <w:r w:rsidRPr="00290BA1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/</w:t>
            </w:r>
            <w:r w:rsidRPr="00290BA1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NDTPS)</w:t>
            </w:r>
            <w:r w:rsidRPr="00290BA1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x</w:t>
            </w:r>
            <w:r w:rsidRPr="00290BA1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290BA1">
              <w:rPr>
                <w:color w:val="000000" w:themeColor="text1"/>
                <w:sz w:val="16"/>
              </w:rPr>
              <w:t>100%</w:t>
            </w:r>
          </w:p>
          <w:p w14:paraId="3527C1C3" w14:textId="77777777" w:rsidR="001C4D8F" w:rsidRPr="00290BA1" w:rsidRDefault="001C4D8F" w:rsidP="00995F02">
            <w:pPr>
              <w:pStyle w:val="TableParagraph"/>
              <w:ind w:left="105"/>
              <w:rPr>
                <w:color w:val="000000" w:themeColor="text1"/>
                <w:sz w:val="16"/>
                <w:lang w:val="en-US"/>
              </w:rPr>
            </w:pPr>
            <w:r w:rsidRPr="00290BA1">
              <w:rPr>
                <w:color w:val="000000" w:themeColor="text1"/>
                <w:sz w:val="16"/>
                <w:lang w:val="en-US"/>
              </w:rPr>
              <w:t>A = ((NDTPS-3)/5)</w:t>
            </w:r>
          </w:p>
          <w:p w14:paraId="72B3290B" w14:textId="75F8B5EF" w:rsidR="00A61C86" w:rsidRPr="00290BA1" w:rsidRDefault="00A61C86" w:rsidP="00995F02">
            <w:pPr>
              <w:pStyle w:val="TableParagraph"/>
              <w:ind w:left="105"/>
              <w:rPr>
                <w:color w:val="000000" w:themeColor="text1"/>
                <w:sz w:val="16"/>
                <w:lang w:val="en-US"/>
              </w:rPr>
            </w:pPr>
            <w:r w:rsidRPr="00290BA1">
              <w:rPr>
                <w:color w:val="000000" w:themeColor="text1"/>
                <w:sz w:val="16"/>
                <w:lang w:val="en-US"/>
              </w:rPr>
              <w:t>B = (PGB-40%)/</w:t>
            </w:r>
            <w:r w:rsidR="00767DCC" w:rsidRPr="00290BA1">
              <w:rPr>
                <w:color w:val="000000" w:themeColor="text1"/>
                <w:sz w:val="16"/>
                <w:lang w:val="en-US"/>
              </w:rPr>
              <w:t>10</w:t>
            </w:r>
            <w:r w:rsidRPr="00290BA1">
              <w:rPr>
                <w:color w:val="000000" w:themeColor="text1"/>
                <w:sz w:val="16"/>
                <w:lang w:val="en-US"/>
              </w:rPr>
              <w:t>%</w:t>
            </w:r>
          </w:p>
        </w:tc>
      </w:tr>
      <w:tr w:rsidR="00995F02" w:rsidRPr="00795BE3" w14:paraId="409137E6" w14:textId="77777777" w:rsidTr="00547AF6">
        <w:trPr>
          <w:trHeight w:val="422"/>
        </w:trPr>
        <w:tc>
          <w:tcPr>
            <w:tcW w:w="564" w:type="dxa"/>
            <w:vMerge w:val="restart"/>
          </w:tcPr>
          <w:p w14:paraId="7D8FDCB5" w14:textId="6E6415F8" w:rsidR="00995F02" w:rsidRPr="00FB1802" w:rsidRDefault="00995F02" w:rsidP="00995F02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FB1802">
              <w:rPr>
                <w:color w:val="000000" w:themeColor="text1"/>
                <w:sz w:val="16"/>
              </w:rPr>
              <w:t>1</w:t>
            </w:r>
            <w:r w:rsidRPr="00FB1802">
              <w:rPr>
                <w:color w:val="000000" w:themeColor="text1"/>
                <w:sz w:val="16"/>
                <w:lang w:val="en-US"/>
              </w:rPr>
              <w:t>8</w:t>
            </w:r>
          </w:p>
        </w:tc>
        <w:tc>
          <w:tcPr>
            <w:tcW w:w="1561" w:type="dxa"/>
            <w:vMerge w:val="restart"/>
          </w:tcPr>
          <w:p w14:paraId="13130DFB" w14:textId="77777777" w:rsidR="00995F02" w:rsidRPr="00FB1802" w:rsidRDefault="00995F02" w:rsidP="00995F02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5D0C2455" w14:textId="51D388DE" w:rsidR="00995F02" w:rsidRDefault="00995F02" w:rsidP="00995F02">
            <w:pPr>
              <w:pStyle w:val="TableParagraph"/>
              <w:spacing w:before="1" w:line="276" w:lineRule="auto"/>
              <w:ind w:left="106" w:right="380"/>
              <w:rPr>
                <w:color w:val="000000" w:themeColor="text1"/>
                <w:sz w:val="16"/>
              </w:rPr>
            </w:pPr>
            <w:r w:rsidRPr="00FB1802">
              <w:rPr>
                <w:color w:val="000000" w:themeColor="text1"/>
                <w:sz w:val="16"/>
              </w:rPr>
              <w:t>Penugasan DTPS</w:t>
            </w:r>
            <w:r w:rsidRPr="00FB1802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B1802">
              <w:rPr>
                <w:color w:val="000000" w:themeColor="text1"/>
                <w:spacing w:val="-1"/>
                <w:sz w:val="16"/>
              </w:rPr>
              <w:t xml:space="preserve">sebagai </w:t>
            </w:r>
            <w:r w:rsidRPr="00FB1802">
              <w:rPr>
                <w:color w:val="000000" w:themeColor="text1"/>
                <w:sz w:val="16"/>
              </w:rPr>
              <w:t>pembimbing</w:t>
            </w:r>
            <w:r w:rsidRPr="00FB1802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utama tugas akhir</w:t>
            </w:r>
            <w:r w:rsidRPr="00FB1802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mahasiswa.</w:t>
            </w:r>
          </w:p>
          <w:p w14:paraId="3B36A030" w14:textId="77777777" w:rsidR="00995F02" w:rsidRPr="00FB1802" w:rsidRDefault="00995F02" w:rsidP="00995F02">
            <w:pPr>
              <w:pStyle w:val="TableParagraph"/>
              <w:spacing w:before="1" w:line="276" w:lineRule="auto"/>
              <w:ind w:left="106" w:right="380"/>
              <w:rPr>
                <w:color w:val="000000" w:themeColor="text1"/>
                <w:sz w:val="16"/>
              </w:rPr>
            </w:pPr>
          </w:p>
          <w:p w14:paraId="236C28A5" w14:textId="77777777" w:rsidR="00995F02" w:rsidRPr="00FB1802" w:rsidRDefault="00995F02" w:rsidP="00995F02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FB1802">
              <w:rPr>
                <w:color w:val="000000" w:themeColor="text1"/>
                <w:sz w:val="16"/>
              </w:rPr>
              <w:t>Tabel</w:t>
            </w:r>
            <w:r w:rsidRPr="00FB1802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3.a.2) LKPS</w:t>
            </w:r>
          </w:p>
        </w:tc>
        <w:tc>
          <w:tcPr>
            <w:tcW w:w="2125" w:type="dxa"/>
          </w:tcPr>
          <w:p w14:paraId="075FFC17" w14:textId="77777777" w:rsidR="00995F02" w:rsidRPr="00FB1802" w:rsidRDefault="00995F02" w:rsidP="00995F02">
            <w:pPr>
              <w:pStyle w:val="TableParagraph"/>
              <w:spacing w:before="1"/>
              <w:ind w:left="470"/>
              <w:rPr>
                <w:color w:val="000000" w:themeColor="text1"/>
                <w:sz w:val="16"/>
              </w:rPr>
            </w:pPr>
            <w:r w:rsidRPr="00FB1802">
              <w:rPr>
                <w:color w:val="000000" w:themeColor="text1"/>
                <w:sz w:val="16"/>
              </w:rPr>
              <w:t>Jika</w:t>
            </w:r>
            <w:r w:rsidRPr="00FB1802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RDPU ≤</w:t>
            </w:r>
            <w:r w:rsidRPr="00FB1802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6</w:t>
            </w:r>
            <w:r w:rsidRPr="00FB1802">
              <w:rPr>
                <w:color w:val="000000" w:themeColor="text1"/>
                <w:spacing w:val="42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,</w:t>
            </w:r>
          </w:p>
          <w:p w14:paraId="0856B009" w14:textId="77777777" w:rsidR="00995F02" w:rsidRPr="00FB1802" w:rsidRDefault="00995F02" w:rsidP="00995F02">
            <w:pPr>
              <w:pStyle w:val="TableParagraph"/>
              <w:spacing w:before="28"/>
              <w:ind w:left="541"/>
              <w:rPr>
                <w:color w:val="000000" w:themeColor="text1"/>
                <w:sz w:val="16"/>
              </w:rPr>
            </w:pPr>
            <w:r w:rsidRPr="00FB1802">
              <w:rPr>
                <w:color w:val="000000" w:themeColor="text1"/>
                <w:sz w:val="16"/>
              </w:rPr>
              <w:t>maka</w:t>
            </w:r>
            <w:r w:rsidRPr="00FB1802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Skor</w:t>
            </w:r>
            <w:r w:rsidRPr="00FB1802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=</w:t>
            </w:r>
            <w:r w:rsidRPr="00FB1802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4258" w:type="dxa"/>
            <w:gridSpan w:val="2"/>
          </w:tcPr>
          <w:p w14:paraId="00AC0D29" w14:textId="77777777" w:rsidR="00995F02" w:rsidRPr="00FB1802" w:rsidRDefault="00995F02" w:rsidP="00995F02">
            <w:pPr>
              <w:pStyle w:val="TableParagraph"/>
              <w:spacing w:before="1"/>
              <w:ind w:left="198" w:right="196"/>
              <w:jc w:val="center"/>
              <w:rPr>
                <w:color w:val="000000" w:themeColor="text1"/>
                <w:sz w:val="16"/>
              </w:rPr>
            </w:pPr>
            <w:r w:rsidRPr="00FB1802">
              <w:rPr>
                <w:color w:val="000000" w:themeColor="text1"/>
                <w:sz w:val="16"/>
              </w:rPr>
              <w:t>Jika</w:t>
            </w:r>
            <w:r w:rsidRPr="00FB1802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6</w:t>
            </w:r>
            <w:r w:rsidRPr="00FB1802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&lt;</w:t>
            </w:r>
            <w:r w:rsidRPr="00FB1802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RDPU ≤</w:t>
            </w:r>
            <w:r w:rsidRPr="00FB1802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10</w:t>
            </w:r>
            <w:r w:rsidRPr="00FB1802">
              <w:rPr>
                <w:color w:val="000000" w:themeColor="text1"/>
                <w:spacing w:val="42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,</w:t>
            </w:r>
          </w:p>
          <w:p w14:paraId="638180BC" w14:textId="77777777" w:rsidR="00995F02" w:rsidRPr="00FB1802" w:rsidRDefault="00995F02" w:rsidP="00995F02">
            <w:pPr>
              <w:pStyle w:val="TableParagraph"/>
              <w:spacing w:before="28"/>
              <w:ind w:left="196" w:right="196"/>
              <w:jc w:val="center"/>
              <w:rPr>
                <w:color w:val="000000" w:themeColor="text1"/>
                <w:sz w:val="16"/>
              </w:rPr>
            </w:pPr>
            <w:r w:rsidRPr="00FB1802">
              <w:rPr>
                <w:color w:val="000000" w:themeColor="text1"/>
                <w:sz w:val="16"/>
              </w:rPr>
              <w:t>maka</w:t>
            </w:r>
            <w:r w:rsidRPr="00FB1802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Skor</w:t>
            </w:r>
            <w:r w:rsidRPr="00FB1802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=</w:t>
            </w:r>
            <w:r w:rsidRPr="00FB1802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7</w:t>
            </w:r>
            <w:r w:rsidRPr="00FB1802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-</w:t>
            </w:r>
            <w:r w:rsidRPr="00FB1802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(RDPU</w:t>
            </w:r>
            <w:r w:rsidRPr="00FB1802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/</w:t>
            </w:r>
            <w:r w:rsidRPr="00FB1802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2)</w:t>
            </w:r>
          </w:p>
        </w:tc>
        <w:tc>
          <w:tcPr>
            <w:tcW w:w="2160" w:type="dxa"/>
            <w:gridSpan w:val="2"/>
          </w:tcPr>
          <w:p w14:paraId="7A3497E4" w14:textId="77777777" w:rsidR="00995F02" w:rsidRPr="00FB1802" w:rsidRDefault="00995F02" w:rsidP="00995F02">
            <w:pPr>
              <w:pStyle w:val="TableParagraph"/>
              <w:spacing w:before="1"/>
              <w:ind w:left="117" w:right="115"/>
              <w:jc w:val="center"/>
              <w:rPr>
                <w:color w:val="000000" w:themeColor="text1"/>
                <w:sz w:val="16"/>
              </w:rPr>
            </w:pPr>
            <w:r w:rsidRPr="00FB1802">
              <w:rPr>
                <w:color w:val="000000" w:themeColor="text1"/>
                <w:sz w:val="16"/>
              </w:rPr>
              <w:t>Tidak</w:t>
            </w:r>
            <w:r w:rsidRPr="00FB1802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ada</w:t>
            </w:r>
            <w:r w:rsidRPr="00FB1802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skor antara</w:t>
            </w:r>
            <w:r w:rsidRPr="00FB1802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0</w:t>
            </w:r>
          </w:p>
          <w:p w14:paraId="4EB40B33" w14:textId="77777777" w:rsidR="00995F02" w:rsidRPr="00FB1802" w:rsidRDefault="00995F02" w:rsidP="00995F02">
            <w:pPr>
              <w:pStyle w:val="TableParagraph"/>
              <w:spacing w:before="28"/>
              <w:ind w:left="114" w:right="115"/>
              <w:jc w:val="center"/>
              <w:rPr>
                <w:color w:val="000000" w:themeColor="text1"/>
                <w:sz w:val="16"/>
              </w:rPr>
            </w:pPr>
            <w:r w:rsidRPr="00FB1802">
              <w:rPr>
                <w:color w:val="000000" w:themeColor="text1"/>
                <w:sz w:val="16"/>
              </w:rPr>
              <w:t>dan</w:t>
            </w:r>
            <w:r w:rsidRPr="00FB1802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2.</w:t>
            </w:r>
          </w:p>
        </w:tc>
        <w:tc>
          <w:tcPr>
            <w:tcW w:w="1980" w:type="dxa"/>
            <w:gridSpan w:val="2"/>
          </w:tcPr>
          <w:p w14:paraId="6C1E89A7" w14:textId="77777777" w:rsidR="00995F02" w:rsidRPr="00FB1802" w:rsidRDefault="00995F02" w:rsidP="00995F02">
            <w:pPr>
              <w:pStyle w:val="TableParagraph"/>
              <w:spacing w:before="1"/>
              <w:ind w:left="372"/>
              <w:rPr>
                <w:color w:val="000000" w:themeColor="text1"/>
                <w:sz w:val="16"/>
              </w:rPr>
            </w:pPr>
            <w:r w:rsidRPr="00FB1802">
              <w:rPr>
                <w:color w:val="000000" w:themeColor="text1"/>
                <w:sz w:val="16"/>
              </w:rPr>
              <w:t>Jika</w:t>
            </w:r>
            <w:r w:rsidRPr="00FB1802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RDPU &gt;</w:t>
            </w:r>
            <w:r w:rsidRPr="00FB1802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10</w:t>
            </w:r>
            <w:r w:rsidRPr="00FB1802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,</w:t>
            </w:r>
          </w:p>
          <w:p w14:paraId="6A93BB9C" w14:textId="77777777" w:rsidR="00995F02" w:rsidRPr="00FB1802" w:rsidRDefault="00995F02" w:rsidP="00995F02">
            <w:pPr>
              <w:pStyle w:val="TableParagraph"/>
              <w:spacing w:before="28"/>
              <w:ind w:left="468"/>
              <w:rPr>
                <w:color w:val="000000" w:themeColor="text1"/>
                <w:sz w:val="16"/>
              </w:rPr>
            </w:pPr>
            <w:r w:rsidRPr="00FB1802">
              <w:rPr>
                <w:color w:val="000000" w:themeColor="text1"/>
                <w:sz w:val="16"/>
              </w:rPr>
              <w:t>maka</w:t>
            </w:r>
            <w:r w:rsidRPr="00FB1802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Skor</w:t>
            </w:r>
            <w:r w:rsidRPr="00FB1802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=</w:t>
            </w:r>
            <w:r w:rsidRPr="00FB1802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0</w:t>
            </w:r>
          </w:p>
        </w:tc>
      </w:tr>
      <w:tr w:rsidR="00995F02" w:rsidRPr="00795BE3" w14:paraId="04F7C553" w14:textId="77777777" w:rsidTr="00A61C86">
        <w:trPr>
          <w:trHeight w:val="600"/>
        </w:trPr>
        <w:tc>
          <w:tcPr>
            <w:tcW w:w="564" w:type="dxa"/>
            <w:vMerge/>
            <w:tcBorders>
              <w:top w:val="nil"/>
            </w:tcBorders>
          </w:tcPr>
          <w:p w14:paraId="1E1A3F6F" w14:textId="77777777" w:rsidR="00995F02" w:rsidRPr="00FB1802" w:rsidRDefault="00995F02" w:rsidP="00995F0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700046BC" w14:textId="77777777" w:rsidR="00995F02" w:rsidRPr="00FB1802" w:rsidRDefault="00995F02" w:rsidP="00995F0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55A68A17" w14:textId="77777777" w:rsidR="00995F02" w:rsidRPr="00FB1802" w:rsidRDefault="00995F02" w:rsidP="00995F0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3" w:type="dxa"/>
            <w:gridSpan w:val="7"/>
          </w:tcPr>
          <w:p w14:paraId="710C6E7E" w14:textId="77777777" w:rsidR="00995F02" w:rsidRPr="00FB1802" w:rsidRDefault="00995F02" w:rsidP="00995F02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FB1802">
              <w:rPr>
                <w:color w:val="000000" w:themeColor="text1"/>
                <w:sz w:val="16"/>
              </w:rPr>
              <w:t>RDPU</w:t>
            </w:r>
            <w:r w:rsidRPr="00FB1802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=</w:t>
            </w:r>
            <w:r w:rsidRPr="00FB1802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Rata-rata</w:t>
            </w:r>
            <w:r w:rsidRPr="00FB1802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jumlah</w:t>
            </w:r>
            <w:r w:rsidRPr="00FB1802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bimbingan</w:t>
            </w:r>
            <w:r w:rsidRPr="00FB1802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sebagai</w:t>
            </w:r>
            <w:r w:rsidRPr="00FB1802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pembimbing</w:t>
            </w:r>
            <w:r w:rsidRPr="00FB1802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utama</w:t>
            </w:r>
            <w:r w:rsidRPr="00FB1802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di</w:t>
            </w:r>
            <w:r w:rsidRPr="00FB1802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seluruh</w:t>
            </w:r>
            <w:r w:rsidRPr="00FB1802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program/</w:t>
            </w:r>
            <w:r w:rsidRPr="00FB1802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semester.</w:t>
            </w:r>
          </w:p>
        </w:tc>
      </w:tr>
      <w:tr w:rsidR="00995F02" w:rsidRPr="00795BE3" w14:paraId="75BF8668" w14:textId="77777777" w:rsidTr="00A61C86">
        <w:trPr>
          <w:trHeight w:val="411"/>
        </w:trPr>
        <w:tc>
          <w:tcPr>
            <w:tcW w:w="564" w:type="dxa"/>
          </w:tcPr>
          <w:p w14:paraId="3059A3D8" w14:textId="65534BE1" w:rsidR="00995F02" w:rsidRPr="006962D0" w:rsidRDefault="00995F02" w:rsidP="00995F02">
            <w:pPr>
              <w:pStyle w:val="TableParagraph"/>
              <w:spacing w:before="1"/>
              <w:ind w:left="141" w:right="129"/>
              <w:jc w:val="center"/>
              <w:rPr>
                <w:color w:val="FF0000"/>
                <w:sz w:val="16"/>
                <w:lang w:val="en-US"/>
              </w:rPr>
            </w:pPr>
            <w:r w:rsidRPr="00722B34">
              <w:rPr>
                <w:sz w:val="16"/>
                <w:lang w:val="en-US"/>
              </w:rPr>
              <w:t>19</w:t>
            </w:r>
          </w:p>
        </w:tc>
        <w:tc>
          <w:tcPr>
            <w:tcW w:w="1561" w:type="dxa"/>
          </w:tcPr>
          <w:p w14:paraId="79EF7320" w14:textId="77777777" w:rsidR="00995F02" w:rsidRPr="006962D0" w:rsidRDefault="00995F02" w:rsidP="00995F02">
            <w:pPr>
              <w:pStyle w:val="TableParagraph"/>
              <w:rPr>
                <w:rFonts w:ascii="Times New Roman"/>
                <w:color w:val="FF0000"/>
                <w:sz w:val="16"/>
              </w:rPr>
            </w:pPr>
          </w:p>
        </w:tc>
        <w:tc>
          <w:tcPr>
            <w:tcW w:w="1985" w:type="dxa"/>
          </w:tcPr>
          <w:p w14:paraId="0F9C7A8A" w14:textId="252A2F6F" w:rsidR="00995F02" w:rsidRPr="00F11599" w:rsidRDefault="00995F02" w:rsidP="00995F02">
            <w:pPr>
              <w:pStyle w:val="TableParagraph"/>
              <w:spacing w:before="1" w:line="276" w:lineRule="auto"/>
              <w:ind w:left="106" w:right="175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Ekuivalensi Waktu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Mengajar</w:t>
            </w:r>
            <w:r w:rsidRPr="00F11599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Penuh</w:t>
            </w:r>
            <w:r w:rsidRPr="00F11599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TPS.</w:t>
            </w:r>
          </w:p>
          <w:p w14:paraId="5E6A7948" w14:textId="77777777" w:rsidR="00995F02" w:rsidRPr="00F11599" w:rsidRDefault="00995F02" w:rsidP="00995F02">
            <w:pPr>
              <w:pStyle w:val="TableParagraph"/>
              <w:spacing w:before="1" w:line="276" w:lineRule="auto"/>
              <w:ind w:left="106" w:right="175"/>
              <w:rPr>
                <w:color w:val="000000" w:themeColor="text1"/>
                <w:sz w:val="16"/>
              </w:rPr>
            </w:pPr>
          </w:p>
          <w:p w14:paraId="722094C6" w14:textId="0115B0C4" w:rsidR="00995F02" w:rsidRPr="00F11599" w:rsidRDefault="00995F02" w:rsidP="00995F02">
            <w:pPr>
              <w:pStyle w:val="TableParagraph"/>
              <w:spacing w:before="1"/>
              <w:ind w:right="560"/>
              <w:jc w:val="right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Tabel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3.a.3) LKPS</w:t>
            </w:r>
          </w:p>
        </w:tc>
        <w:tc>
          <w:tcPr>
            <w:tcW w:w="2125" w:type="dxa"/>
            <w:vAlign w:val="center"/>
          </w:tcPr>
          <w:p w14:paraId="420068E5" w14:textId="6E0C56F0" w:rsidR="00593D40" w:rsidRPr="007A6BC8" w:rsidRDefault="00593D40" w:rsidP="00A61C86">
            <w:pPr>
              <w:pStyle w:val="TableParagraph"/>
              <w:spacing w:before="109" w:line="271" w:lineRule="auto"/>
              <w:ind w:left="186" w:right="241" w:firstLine="63"/>
              <w:jc w:val="center"/>
              <w:rPr>
                <w:color w:val="000000" w:themeColor="text1"/>
                <w:sz w:val="16"/>
                <w:lang w:val="id-ID"/>
              </w:rPr>
            </w:pPr>
            <w:r w:rsidRPr="007A6BC8">
              <w:rPr>
                <w:color w:val="000000" w:themeColor="text1"/>
                <w:sz w:val="16"/>
                <w:lang w:val="id-ID"/>
              </w:rPr>
              <w:t>Jika EWMP=14,</w:t>
            </w:r>
          </w:p>
          <w:p w14:paraId="66F85D66" w14:textId="24C4F189" w:rsidR="00995F02" w:rsidRPr="007A6BC8" w:rsidRDefault="00593D40" w:rsidP="00A61C86">
            <w:pPr>
              <w:pStyle w:val="TableParagraph"/>
              <w:spacing w:before="109" w:line="276" w:lineRule="auto"/>
              <w:ind w:left="541" w:right="241" w:hanging="292"/>
              <w:jc w:val="center"/>
              <w:rPr>
                <w:color w:val="000000" w:themeColor="text1"/>
                <w:sz w:val="16"/>
                <w:lang w:val="id-ID"/>
              </w:rPr>
            </w:pPr>
            <w:r w:rsidRPr="007A6BC8">
              <w:rPr>
                <w:color w:val="000000" w:themeColor="text1"/>
                <w:sz w:val="16"/>
                <w:lang w:val="id-ID"/>
              </w:rPr>
              <w:t>maka skor 4</w:t>
            </w:r>
          </w:p>
        </w:tc>
        <w:tc>
          <w:tcPr>
            <w:tcW w:w="6418" w:type="dxa"/>
            <w:gridSpan w:val="4"/>
            <w:vAlign w:val="center"/>
          </w:tcPr>
          <w:p w14:paraId="13DE129A" w14:textId="77777777" w:rsidR="00593D40" w:rsidRPr="007A6BC8" w:rsidRDefault="00593D40" w:rsidP="00A61C86">
            <w:pPr>
              <w:pStyle w:val="TableParagraph"/>
              <w:spacing w:before="109" w:line="271" w:lineRule="auto"/>
              <w:ind w:left="1301" w:right="698" w:hanging="120"/>
              <w:jc w:val="center"/>
              <w:rPr>
                <w:color w:val="000000" w:themeColor="text1"/>
                <w:sz w:val="16"/>
                <w:lang w:val="id-ID"/>
              </w:rPr>
            </w:pPr>
            <w:r w:rsidRPr="007A6BC8">
              <w:rPr>
                <w:color w:val="000000" w:themeColor="text1"/>
                <w:sz w:val="16"/>
                <w:lang w:val="id-ID"/>
              </w:rPr>
              <w:t>Jika</w:t>
            </w:r>
            <w:r w:rsidRPr="007A6BC8">
              <w:rPr>
                <w:color w:val="000000" w:themeColor="text1"/>
                <w:spacing w:val="-4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12</w:t>
            </w:r>
            <w:r w:rsidRPr="007A6BC8">
              <w:rPr>
                <w:color w:val="000000" w:themeColor="text1"/>
                <w:spacing w:val="-4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≤</w:t>
            </w:r>
            <w:r w:rsidRPr="007A6BC8">
              <w:rPr>
                <w:color w:val="000000" w:themeColor="text1"/>
                <w:spacing w:val="-3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EWMP</w:t>
            </w:r>
            <w:r w:rsidRPr="007A6BC8">
              <w:rPr>
                <w:color w:val="000000" w:themeColor="text1"/>
                <w:spacing w:val="-2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&lt;</w:t>
            </w:r>
            <w:r w:rsidRPr="007A6BC8">
              <w:rPr>
                <w:color w:val="000000" w:themeColor="text1"/>
                <w:spacing w:val="-4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14 Maka Skor = ((3 x EWMP)-34)/2</w:t>
            </w:r>
          </w:p>
          <w:p w14:paraId="6123FA6E" w14:textId="497C6880" w:rsidR="00995F02" w:rsidRPr="007A6BC8" w:rsidRDefault="00593D40" w:rsidP="00A61C86">
            <w:pPr>
              <w:pStyle w:val="TableParagraph"/>
              <w:spacing w:before="109" w:line="276" w:lineRule="auto"/>
              <w:ind w:left="1289" w:right="1156" w:hanging="120"/>
              <w:jc w:val="center"/>
              <w:rPr>
                <w:color w:val="000000" w:themeColor="text1"/>
                <w:sz w:val="16"/>
                <w:lang w:val="id-ID"/>
              </w:rPr>
            </w:pPr>
            <w:r w:rsidRPr="007A6BC8">
              <w:rPr>
                <w:color w:val="000000" w:themeColor="text1"/>
                <w:sz w:val="16"/>
                <w:lang w:val="id-ID"/>
              </w:rPr>
              <w:t>Jika</w:t>
            </w:r>
            <w:r w:rsidRPr="007A6BC8">
              <w:rPr>
                <w:color w:val="000000" w:themeColor="text1"/>
                <w:spacing w:val="-4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14</w:t>
            </w:r>
            <w:r w:rsidRPr="007A6BC8">
              <w:rPr>
                <w:color w:val="000000" w:themeColor="text1"/>
                <w:spacing w:val="-4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&lt;</w:t>
            </w:r>
            <w:r w:rsidRPr="007A6BC8">
              <w:rPr>
                <w:color w:val="000000" w:themeColor="text1"/>
                <w:spacing w:val="-3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EWMP</w:t>
            </w:r>
            <w:r w:rsidRPr="007A6BC8">
              <w:rPr>
                <w:color w:val="000000" w:themeColor="text1"/>
                <w:spacing w:val="-2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≤</w:t>
            </w:r>
            <w:r w:rsidRPr="007A6BC8">
              <w:rPr>
                <w:color w:val="000000" w:themeColor="text1"/>
                <w:spacing w:val="-4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16 Maka Skor = (50- (3 x EWMP))/2</w:t>
            </w:r>
          </w:p>
        </w:tc>
        <w:tc>
          <w:tcPr>
            <w:tcW w:w="1980" w:type="dxa"/>
            <w:gridSpan w:val="2"/>
            <w:vAlign w:val="center"/>
          </w:tcPr>
          <w:p w14:paraId="0F1F3B96" w14:textId="77777777" w:rsidR="00593D40" w:rsidRPr="007A6BC8" w:rsidRDefault="00593D40" w:rsidP="00A61C86">
            <w:pPr>
              <w:pStyle w:val="TableParagraph"/>
              <w:spacing w:before="1" w:line="276" w:lineRule="auto"/>
              <w:ind w:left="336" w:right="336" w:firstLine="4"/>
              <w:jc w:val="center"/>
              <w:rPr>
                <w:color w:val="000000" w:themeColor="text1"/>
                <w:sz w:val="16"/>
                <w:lang w:val="id-ID"/>
              </w:rPr>
            </w:pPr>
            <w:r w:rsidRPr="007A6BC8">
              <w:rPr>
                <w:color w:val="000000" w:themeColor="text1"/>
                <w:sz w:val="16"/>
                <w:lang w:val="id-ID"/>
              </w:rPr>
              <w:t>Jika EWMP &lt; 12</w:t>
            </w:r>
            <w:r w:rsidRPr="007A6BC8">
              <w:rPr>
                <w:color w:val="000000" w:themeColor="text1"/>
                <w:spacing w:val="1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atau</w:t>
            </w:r>
            <w:r w:rsidRPr="007A6BC8">
              <w:rPr>
                <w:color w:val="000000" w:themeColor="text1"/>
                <w:spacing w:val="-6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EWMP</w:t>
            </w:r>
            <w:r w:rsidRPr="007A6BC8">
              <w:rPr>
                <w:color w:val="000000" w:themeColor="text1"/>
                <w:spacing w:val="-3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&gt;</w:t>
            </w:r>
            <w:r w:rsidRPr="007A6BC8">
              <w:rPr>
                <w:color w:val="000000" w:themeColor="text1"/>
                <w:spacing w:val="-6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16,</w:t>
            </w:r>
          </w:p>
          <w:p w14:paraId="2A681377" w14:textId="3C3D9314" w:rsidR="00995F02" w:rsidRPr="007A6BC8" w:rsidRDefault="00593D40" w:rsidP="00A61C86">
            <w:pPr>
              <w:pStyle w:val="TableParagraph"/>
              <w:spacing w:before="1"/>
              <w:ind w:left="164" w:right="167"/>
              <w:jc w:val="center"/>
              <w:rPr>
                <w:color w:val="000000" w:themeColor="text1"/>
                <w:sz w:val="16"/>
                <w:lang w:val="id-ID"/>
              </w:rPr>
            </w:pPr>
            <w:r w:rsidRPr="007A6BC8">
              <w:rPr>
                <w:color w:val="000000" w:themeColor="text1"/>
                <w:sz w:val="16"/>
                <w:lang w:val="id-ID"/>
              </w:rPr>
              <w:t>maka</w:t>
            </w:r>
            <w:r w:rsidRPr="007A6BC8">
              <w:rPr>
                <w:color w:val="000000" w:themeColor="text1"/>
                <w:spacing w:val="-2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Skor</w:t>
            </w:r>
            <w:r w:rsidRPr="007A6BC8">
              <w:rPr>
                <w:color w:val="000000" w:themeColor="text1"/>
                <w:spacing w:val="1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=</w:t>
            </w:r>
            <w:r w:rsidRPr="007A6BC8">
              <w:rPr>
                <w:color w:val="000000" w:themeColor="text1"/>
                <w:spacing w:val="-3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0</w:t>
            </w:r>
          </w:p>
        </w:tc>
      </w:tr>
      <w:tr w:rsidR="00995F02" w:rsidRPr="00795BE3" w14:paraId="431BEF4D" w14:textId="77777777" w:rsidTr="00A61C86">
        <w:trPr>
          <w:trHeight w:val="422"/>
        </w:trPr>
        <w:tc>
          <w:tcPr>
            <w:tcW w:w="564" w:type="dxa"/>
            <w:vMerge w:val="restart"/>
          </w:tcPr>
          <w:p w14:paraId="59460286" w14:textId="69974A0F" w:rsidR="00995F02" w:rsidRPr="00A20DEE" w:rsidRDefault="00995F02" w:rsidP="00995F02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2</w:t>
            </w:r>
            <w:r>
              <w:rPr>
                <w:color w:val="000000" w:themeColor="text1"/>
                <w:sz w:val="16"/>
                <w:lang w:val="en-US"/>
              </w:rPr>
              <w:t>0</w:t>
            </w:r>
          </w:p>
        </w:tc>
        <w:tc>
          <w:tcPr>
            <w:tcW w:w="1561" w:type="dxa"/>
            <w:vMerge w:val="restart"/>
          </w:tcPr>
          <w:p w14:paraId="6DDBC776" w14:textId="77777777" w:rsidR="00995F02" w:rsidRPr="00795BE3" w:rsidRDefault="00995F02" w:rsidP="00995F02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237FF294" w14:textId="77777777" w:rsidR="00995F02" w:rsidRPr="00FB1802" w:rsidRDefault="00995F02" w:rsidP="00995F02">
            <w:pPr>
              <w:pStyle w:val="TableParagraph"/>
              <w:spacing w:before="1" w:line="552" w:lineRule="auto"/>
              <w:ind w:left="106" w:right="556"/>
              <w:rPr>
                <w:color w:val="000000" w:themeColor="text1"/>
                <w:sz w:val="16"/>
              </w:rPr>
            </w:pPr>
            <w:r w:rsidRPr="00FB1802">
              <w:rPr>
                <w:color w:val="000000" w:themeColor="text1"/>
                <w:sz w:val="16"/>
              </w:rPr>
              <w:t>Dosen tidak tetap.</w:t>
            </w:r>
            <w:r w:rsidRPr="00FB1802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Tabel</w:t>
            </w:r>
            <w:r w:rsidRPr="00FB1802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3.a.4)</w:t>
            </w:r>
            <w:r w:rsidRPr="00FB1802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5" w:type="dxa"/>
            <w:vAlign w:val="center"/>
          </w:tcPr>
          <w:p w14:paraId="50B7F3D3" w14:textId="6A70231B" w:rsidR="00593D40" w:rsidRPr="007A6BC8" w:rsidRDefault="00593D40" w:rsidP="00A61C86">
            <w:pPr>
              <w:pStyle w:val="TableParagraph"/>
              <w:spacing w:before="1"/>
              <w:ind w:left="271" w:right="262"/>
              <w:jc w:val="center"/>
              <w:rPr>
                <w:color w:val="000000" w:themeColor="text1"/>
                <w:sz w:val="16"/>
                <w:lang w:val="id-ID"/>
              </w:rPr>
            </w:pPr>
            <w:r w:rsidRPr="007A6BC8">
              <w:rPr>
                <w:color w:val="000000" w:themeColor="text1"/>
                <w:sz w:val="16"/>
                <w:lang w:val="id-ID"/>
              </w:rPr>
              <w:t>Jika PDTT = 0% dan NDTPS ≥ 5</w:t>
            </w:r>
          </w:p>
          <w:p w14:paraId="0ADEB1D1" w14:textId="3C11BF0B" w:rsidR="00995F02" w:rsidRPr="007A6BC8" w:rsidRDefault="00593D40" w:rsidP="00A61C86">
            <w:pPr>
              <w:pStyle w:val="TableParagraph"/>
              <w:spacing w:before="28"/>
              <w:ind w:left="116" w:right="115"/>
              <w:jc w:val="center"/>
              <w:rPr>
                <w:color w:val="000000" w:themeColor="text1"/>
                <w:sz w:val="16"/>
                <w:lang w:val="id-ID"/>
              </w:rPr>
            </w:pPr>
            <w:r w:rsidRPr="007A6BC8">
              <w:rPr>
                <w:color w:val="000000" w:themeColor="text1"/>
                <w:sz w:val="16"/>
                <w:lang w:val="id-ID"/>
              </w:rPr>
              <w:t>Maka skor 4</w:t>
            </w:r>
          </w:p>
        </w:tc>
        <w:tc>
          <w:tcPr>
            <w:tcW w:w="4258" w:type="dxa"/>
            <w:gridSpan w:val="2"/>
            <w:vAlign w:val="center"/>
          </w:tcPr>
          <w:p w14:paraId="6C1EB747" w14:textId="77777777" w:rsidR="00593D40" w:rsidRPr="007A6BC8" w:rsidRDefault="00593D40" w:rsidP="00A61C86">
            <w:pPr>
              <w:pStyle w:val="TableParagraph"/>
              <w:spacing w:before="1"/>
              <w:ind w:left="104" w:right="95"/>
              <w:jc w:val="center"/>
              <w:rPr>
                <w:color w:val="000000" w:themeColor="text1"/>
                <w:sz w:val="16"/>
                <w:lang w:val="id-ID"/>
              </w:rPr>
            </w:pPr>
            <w:r w:rsidRPr="007A6BC8">
              <w:rPr>
                <w:color w:val="000000" w:themeColor="text1"/>
                <w:sz w:val="16"/>
                <w:lang w:val="id-ID"/>
              </w:rPr>
              <w:t>Jika 0% &lt; PDTT ≤ 40%  dan NDTPS ≥ 5</w:t>
            </w:r>
          </w:p>
          <w:p w14:paraId="012AA471" w14:textId="7169FFD3" w:rsidR="00995F02" w:rsidRPr="007A6BC8" w:rsidRDefault="00593D40" w:rsidP="00A61C86">
            <w:pPr>
              <w:pStyle w:val="TableParagraph"/>
              <w:spacing w:before="28"/>
              <w:ind w:left="199" w:right="195"/>
              <w:jc w:val="center"/>
              <w:rPr>
                <w:color w:val="000000" w:themeColor="text1"/>
                <w:sz w:val="16"/>
                <w:lang w:val="id-ID"/>
              </w:rPr>
            </w:pPr>
            <w:r w:rsidRPr="007A6BC8">
              <w:rPr>
                <w:color w:val="000000" w:themeColor="text1"/>
                <w:sz w:val="16"/>
                <w:lang w:val="id-ID"/>
              </w:rPr>
              <w:t>Maka Skor = 4 – (5 x PDTT)</w:t>
            </w:r>
          </w:p>
        </w:tc>
        <w:tc>
          <w:tcPr>
            <w:tcW w:w="2160" w:type="dxa"/>
            <w:gridSpan w:val="2"/>
            <w:vAlign w:val="center"/>
          </w:tcPr>
          <w:p w14:paraId="07B76C74" w14:textId="6AFFAEA1" w:rsidR="00593D40" w:rsidRPr="007A6BC8" w:rsidRDefault="00593D40" w:rsidP="00A61C86">
            <w:pPr>
              <w:pStyle w:val="TableParagraph"/>
              <w:spacing w:before="1"/>
              <w:ind w:left="104" w:right="95"/>
              <w:jc w:val="center"/>
              <w:rPr>
                <w:color w:val="000000" w:themeColor="text1"/>
                <w:sz w:val="16"/>
                <w:lang w:val="id-ID"/>
              </w:rPr>
            </w:pPr>
            <w:r w:rsidRPr="007A6BC8">
              <w:rPr>
                <w:color w:val="000000" w:themeColor="text1"/>
                <w:sz w:val="16"/>
                <w:lang w:val="id-ID"/>
              </w:rPr>
              <w:t>Jika 40% &lt; PDTT ≤ 60% dan NDTPS ≥ 5</w:t>
            </w:r>
          </w:p>
          <w:p w14:paraId="1CBEE7E0" w14:textId="6DDB3EF0" w:rsidR="00995F02" w:rsidRPr="007A6BC8" w:rsidRDefault="00593D40" w:rsidP="00A61C86">
            <w:pPr>
              <w:pStyle w:val="TableParagraph"/>
              <w:spacing w:before="1"/>
              <w:ind w:left="104" w:right="95"/>
              <w:jc w:val="center"/>
              <w:rPr>
                <w:color w:val="000000" w:themeColor="text1"/>
                <w:sz w:val="16"/>
                <w:lang w:val="id-ID"/>
              </w:rPr>
            </w:pPr>
            <w:r w:rsidRPr="007A6BC8">
              <w:rPr>
                <w:color w:val="000000" w:themeColor="text1"/>
                <w:sz w:val="16"/>
                <w:lang w:val="id-ID"/>
              </w:rPr>
              <w:t>Maka skor= 1</w:t>
            </w:r>
          </w:p>
        </w:tc>
        <w:tc>
          <w:tcPr>
            <w:tcW w:w="1980" w:type="dxa"/>
            <w:gridSpan w:val="2"/>
            <w:vAlign w:val="center"/>
          </w:tcPr>
          <w:p w14:paraId="341274E9" w14:textId="1D8B94DC" w:rsidR="00995F02" w:rsidRPr="007A6BC8" w:rsidRDefault="00593D40" w:rsidP="00A61C86">
            <w:pPr>
              <w:pStyle w:val="TableParagraph"/>
              <w:spacing w:before="28"/>
              <w:ind w:left="164" w:right="167"/>
              <w:jc w:val="center"/>
              <w:rPr>
                <w:color w:val="000000" w:themeColor="text1"/>
                <w:sz w:val="16"/>
                <w:lang w:val="id-ID"/>
              </w:rPr>
            </w:pPr>
            <w:r w:rsidRPr="007A6BC8">
              <w:rPr>
                <w:color w:val="000000" w:themeColor="text1"/>
                <w:sz w:val="16"/>
                <w:lang w:val="id-ID"/>
              </w:rPr>
              <w:t>Jika</w:t>
            </w:r>
            <w:r w:rsidRPr="007A6BC8">
              <w:rPr>
                <w:color w:val="000000" w:themeColor="text1"/>
                <w:spacing w:val="-2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PDTT</w:t>
            </w:r>
            <w:r w:rsidRPr="007A6BC8">
              <w:rPr>
                <w:color w:val="000000" w:themeColor="text1"/>
                <w:spacing w:val="-3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&gt; 60% maka skor =0</w:t>
            </w:r>
          </w:p>
        </w:tc>
      </w:tr>
      <w:tr w:rsidR="00995F02" w:rsidRPr="00795BE3" w14:paraId="3F3DCA7C" w14:textId="77777777" w:rsidTr="00A61C86">
        <w:trPr>
          <w:trHeight w:val="339"/>
        </w:trPr>
        <w:tc>
          <w:tcPr>
            <w:tcW w:w="564" w:type="dxa"/>
            <w:vMerge/>
            <w:tcBorders>
              <w:top w:val="nil"/>
            </w:tcBorders>
          </w:tcPr>
          <w:p w14:paraId="21B842F4" w14:textId="77777777" w:rsidR="00995F02" w:rsidRPr="00795BE3" w:rsidRDefault="00995F02" w:rsidP="00995F0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34ED4649" w14:textId="77777777" w:rsidR="00995F02" w:rsidRPr="00795BE3" w:rsidRDefault="00995F02" w:rsidP="00995F0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0DAE287A" w14:textId="77777777" w:rsidR="00995F02" w:rsidRPr="00FB1802" w:rsidRDefault="00995F02" w:rsidP="00995F0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3" w:type="dxa"/>
            <w:gridSpan w:val="7"/>
          </w:tcPr>
          <w:p w14:paraId="6D538E82" w14:textId="2631A1B4" w:rsidR="00995F02" w:rsidRPr="00FB1802" w:rsidRDefault="00995F02" w:rsidP="00995F02">
            <w:pPr>
              <w:pStyle w:val="TableParagraph"/>
              <w:spacing w:before="5" w:line="271" w:lineRule="auto"/>
              <w:ind w:left="105" w:right="1757"/>
              <w:rPr>
                <w:color w:val="000000" w:themeColor="text1"/>
                <w:sz w:val="16"/>
              </w:rPr>
            </w:pPr>
            <w:r w:rsidRPr="00FB1802">
              <w:rPr>
                <w:color w:val="000000" w:themeColor="text1"/>
                <w:sz w:val="16"/>
              </w:rPr>
              <w:t>NDTT</w:t>
            </w:r>
            <w:r w:rsidRPr="00FB1802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=</w:t>
            </w:r>
            <w:r w:rsidRPr="00FB1802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Jumlah dosen</w:t>
            </w:r>
            <w:r w:rsidRPr="00FB1802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tidak</w:t>
            </w:r>
            <w:r w:rsidRPr="00FB1802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tetap</w:t>
            </w:r>
            <w:r w:rsidRPr="00FB1802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yang</w:t>
            </w:r>
            <w:r w:rsidRPr="00FB1802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ditugaskan sebagai</w:t>
            </w:r>
            <w:r w:rsidRPr="00FB1802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pengampu mata</w:t>
            </w:r>
            <w:r w:rsidRPr="00FB1802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kuliah</w:t>
            </w:r>
            <w:r w:rsidRPr="00FB1802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di</w:t>
            </w:r>
            <w:r w:rsidRPr="00FB1802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program</w:t>
            </w:r>
            <w:r w:rsidRPr="00FB1802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studi</w:t>
            </w:r>
            <w:r w:rsidRPr="00FB1802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yang</w:t>
            </w:r>
            <w:r w:rsidRPr="00FB1802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diakreditasi.</w:t>
            </w:r>
            <w:r w:rsidRPr="00FB1802">
              <w:rPr>
                <w:color w:val="000000" w:themeColor="text1"/>
                <w:spacing w:val="-41"/>
                <w:sz w:val="16"/>
              </w:rPr>
              <w:t xml:space="preserve"> </w:t>
            </w:r>
            <w:r>
              <w:rPr>
                <w:color w:val="000000" w:themeColor="text1"/>
                <w:spacing w:val="-41"/>
                <w:sz w:val="16"/>
                <w:lang w:val="en-US"/>
              </w:rPr>
              <w:t xml:space="preserve">    </w:t>
            </w:r>
            <w:r w:rsidRPr="00FB1802">
              <w:rPr>
                <w:color w:val="000000" w:themeColor="text1"/>
                <w:sz w:val="16"/>
              </w:rPr>
              <w:t>NDT</w:t>
            </w:r>
            <w:r w:rsidRPr="00FB1802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=</w:t>
            </w:r>
            <w:r w:rsidRPr="00FB1802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Jumlah</w:t>
            </w:r>
            <w:r w:rsidRPr="00FB1802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dosen</w:t>
            </w:r>
            <w:r w:rsidRPr="00FB1802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tetap</w:t>
            </w:r>
            <w:r w:rsidRPr="00FB1802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yang</w:t>
            </w:r>
            <w:r w:rsidRPr="00FB1802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ditugaskan</w:t>
            </w:r>
            <w:r w:rsidRPr="00FB1802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sebagai</w:t>
            </w:r>
            <w:r w:rsidRPr="00FB1802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pengampu</w:t>
            </w:r>
            <w:r w:rsidRPr="00FB1802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mata</w:t>
            </w:r>
            <w:r w:rsidRPr="00FB1802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kuliah</w:t>
            </w:r>
            <w:r w:rsidRPr="00FB1802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di</w:t>
            </w:r>
            <w:r w:rsidRPr="00FB1802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program</w:t>
            </w:r>
            <w:r w:rsidRPr="00FB1802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studi</w:t>
            </w:r>
            <w:r w:rsidRPr="00FB1802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yang</w:t>
            </w:r>
            <w:r w:rsidRPr="00FB1802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diakreditasi.</w:t>
            </w:r>
          </w:p>
          <w:p w14:paraId="398F084A" w14:textId="77777777" w:rsidR="00995F02" w:rsidRPr="00FB1802" w:rsidRDefault="00995F02" w:rsidP="00995F02">
            <w:pPr>
              <w:pStyle w:val="TableParagraph"/>
              <w:spacing w:before="4"/>
              <w:ind w:left="105"/>
              <w:rPr>
                <w:color w:val="000000" w:themeColor="text1"/>
                <w:sz w:val="16"/>
              </w:rPr>
            </w:pPr>
            <w:r w:rsidRPr="00FB1802">
              <w:rPr>
                <w:color w:val="000000" w:themeColor="text1"/>
                <w:sz w:val="16"/>
              </w:rPr>
              <w:t>PDTT</w:t>
            </w:r>
            <w:r w:rsidRPr="00FB1802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=</w:t>
            </w:r>
            <w:r w:rsidRPr="00FB1802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(NDTT</w:t>
            </w:r>
            <w:r w:rsidRPr="00FB1802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/</w:t>
            </w:r>
            <w:r w:rsidRPr="00FB1802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(NDT</w:t>
            </w:r>
            <w:r w:rsidRPr="00FB1802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+</w:t>
            </w:r>
            <w:r w:rsidRPr="00FB1802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NDTT))</w:t>
            </w:r>
            <w:r w:rsidRPr="00FB1802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x</w:t>
            </w:r>
            <w:r w:rsidRPr="00FB1802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B1802">
              <w:rPr>
                <w:color w:val="000000" w:themeColor="text1"/>
                <w:sz w:val="16"/>
              </w:rPr>
              <w:t>100%</w:t>
            </w:r>
          </w:p>
        </w:tc>
      </w:tr>
      <w:tr w:rsidR="00995F02" w:rsidRPr="00795BE3" w14:paraId="572576CF" w14:textId="77777777" w:rsidTr="00547AF6">
        <w:trPr>
          <w:trHeight w:val="425"/>
        </w:trPr>
        <w:tc>
          <w:tcPr>
            <w:tcW w:w="564" w:type="dxa"/>
            <w:vMerge w:val="restart"/>
          </w:tcPr>
          <w:p w14:paraId="408DDB73" w14:textId="5853F0F1" w:rsidR="00995F02" w:rsidRPr="003848C9" w:rsidRDefault="00995F02" w:rsidP="00995F02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2</w:t>
            </w:r>
            <w:r>
              <w:rPr>
                <w:color w:val="000000" w:themeColor="text1"/>
                <w:sz w:val="16"/>
                <w:lang w:val="en-US"/>
              </w:rPr>
              <w:t>1</w:t>
            </w:r>
          </w:p>
        </w:tc>
        <w:tc>
          <w:tcPr>
            <w:tcW w:w="1561" w:type="dxa"/>
            <w:vMerge w:val="restart"/>
          </w:tcPr>
          <w:p w14:paraId="1D28B3E7" w14:textId="7A2646FE" w:rsidR="00995F02" w:rsidRPr="007A6BC8" w:rsidRDefault="00995F02" w:rsidP="00995F02">
            <w:pPr>
              <w:pStyle w:val="TableParagraph"/>
              <w:spacing w:before="5" w:line="276" w:lineRule="auto"/>
              <w:ind w:left="106" w:right="322"/>
              <w:rPr>
                <w:bCs/>
                <w:color w:val="000000" w:themeColor="text1"/>
                <w:sz w:val="16"/>
                <w:szCs w:val="16"/>
                <w:lang w:val="id-ID"/>
              </w:rPr>
            </w:pPr>
            <w:r w:rsidRPr="007A6BC8">
              <w:rPr>
                <w:bCs/>
                <w:color w:val="000000" w:themeColor="text1"/>
                <w:sz w:val="16"/>
                <w:szCs w:val="16"/>
                <w:lang w:val="id-ID"/>
              </w:rPr>
              <w:t>C.4.4.b) Kinerja Dosen</w:t>
            </w:r>
          </w:p>
        </w:tc>
        <w:tc>
          <w:tcPr>
            <w:tcW w:w="1985" w:type="dxa"/>
            <w:vMerge w:val="restart"/>
          </w:tcPr>
          <w:p w14:paraId="3D8A78B0" w14:textId="7D2E2370" w:rsidR="00995F02" w:rsidRPr="007A6BC8" w:rsidRDefault="00995F02" w:rsidP="00995F02">
            <w:pPr>
              <w:pStyle w:val="TableParagraph"/>
              <w:spacing w:before="5" w:line="276" w:lineRule="auto"/>
              <w:ind w:left="106" w:right="122"/>
              <w:rPr>
                <w:color w:val="000000" w:themeColor="text1"/>
                <w:sz w:val="16"/>
                <w:lang w:val="id-ID"/>
              </w:rPr>
            </w:pPr>
            <w:r w:rsidRPr="007A6BC8">
              <w:rPr>
                <w:color w:val="000000" w:themeColor="text1"/>
                <w:sz w:val="16"/>
                <w:lang w:val="id-ID"/>
              </w:rPr>
              <w:t>Pengakuan/rekognisi</w:t>
            </w:r>
            <w:r w:rsidRPr="007A6BC8">
              <w:rPr>
                <w:color w:val="000000" w:themeColor="text1"/>
                <w:spacing w:val="1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atas</w:t>
            </w:r>
            <w:r w:rsidRPr="007A6BC8">
              <w:rPr>
                <w:color w:val="000000" w:themeColor="text1"/>
                <w:spacing w:val="1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pacing w:val="-1"/>
                <w:sz w:val="16"/>
                <w:lang w:val="id-ID"/>
              </w:rPr>
              <w:t>kepakaran/prestasi/kiner</w:t>
            </w:r>
            <w:r w:rsidRPr="007A6BC8">
              <w:rPr>
                <w:color w:val="000000" w:themeColor="text1"/>
                <w:spacing w:val="-42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ja</w:t>
            </w:r>
            <w:r w:rsidRPr="007A6BC8">
              <w:rPr>
                <w:color w:val="000000" w:themeColor="text1"/>
                <w:spacing w:val="-1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DTPS.</w:t>
            </w:r>
          </w:p>
          <w:p w14:paraId="6E12709A" w14:textId="77777777" w:rsidR="00995F02" w:rsidRPr="007A6BC8" w:rsidRDefault="00995F02" w:rsidP="00995F02">
            <w:pPr>
              <w:pStyle w:val="TableParagraph"/>
              <w:spacing w:before="5" w:line="276" w:lineRule="auto"/>
              <w:ind w:left="106" w:right="122"/>
              <w:rPr>
                <w:color w:val="000000" w:themeColor="text1"/>
                <w:sz w:val="16"/>
                <w:lang w:val="id-ID"/>
              </w:rPr>
            </w:pPr>
          </w:p>
          <w:p w14:paraId="5F9DCC0C" w14:textId="77777777" w:rsidR="00995F02" w:rsidRPr="007A6BC8" w:rsidRDefault="00995F02" w:rsidP="00995F02">
            <w:pPr>
              <w:pStyle w:val="TableParagraph"/>
              <w:ind w:left="106"/>
              <w:rPr>
                <w:color w:val="000000" w:themeColor="text1"/>
                <w:sz w:val="16"/>
                <w:lang w:val="id-ID"/>
              </w:rPr>
            </w:pPr>
            <w:r w:rsidRPr="007A6BC8">
              <w:rPr>
                <w:color w:val="000000" w:themeColor="text1"/>
                <w:sz w:val="16"/>
                <w:lang w:val="id-ID"/>
              </w:rPr>
              <w:t>Tabel</w:t>
            </w:r>
            <w:r w:rsidRPr="007A6BC8">
              <w:rPr>
                <w:color w:val="000000" w:themeColor="text1"/>
                <w:spacing w:val="-3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3.b.1) LKPS</w:t>
            </w:r>
          </w:p>
        </w:tc>
        <w:tc>
          <w:tcPr>
            <w:tcW w:w="2125" w:type="dxa"/>
          </w:tcPr>
          <w:p w14:paraId="43A9E4F7" w14:textId="77777777" w:rsidR="00995F02" w:rsidRPr="007A6BC8" w:rsidRDefault="00995F02" w:rsidP="00995F02">
            <w:pPr>
              <w:pStyle w:val="TableParagraph"/>
              <w:spacing w:before="5"/>
              <w:ind w:left="545"/>
              <w:rPr>
                <w:color w:val="000000" w:themeColor="text1"/>
                <w:sz w:val="16"/>
                <w:lang w:val="id-ID"/>
              </w:rPr>
            </w:pPr>
            <w:r w:rsidRPr="007A6BC8">
              <w:rPr>
                <w:color w:val="000000" w:themeColor="text1"/>
                <w:sz w:val="16"/>
                <w:lang w:val="id-ID"/>
              </w:rPr>
              <w:t>Jika</w:t>
            </w:r>
            <w:r w:rsidRPr="007A6BC8">
              <w:rPr>
                <w:color w:val="000000" w:themeColor="text1"/>
                <w:spacing w:val="-2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RRD ≥</w:t>
            </w:r>
            <w:r w:rsidRPr="007A6BC8">
              <w:rPr>
                <w:color w:val="000000" w:themeColor="text1"/>
                <w:spacing w:val="-1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2</w:t>
            </w:r>
            <w:r w:rsidRPr="007A6BC8">
              <w:rPr>
                <w:color w:val="000000" w:themeColor="text1"/>
                <w:spacing w:val="-1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,</w:t>
            </w:r>
          </w:p>
          <w:p w14:paraId="67C1B431" w14:textId="77777777" w:rsidR="00995F02" w:rsidRPr="007A6BC8" w:rsidRDefault="00995F02" w:rsidP="00995F02">
            <w:pPr>
              <w:pStyle w:val="TableParagraph"/>
              <w:spacing w:before="28"/>
              <w:ind w:left="497"/>
              <w:rPr>
                <w:color w:val="000000" w:themeColor="text1"/>
                <w:sz w:val="16"/>
                <w:lang w:val="id-ID"/>
              </w:rPr>
            </w:pPr>
            <w:r w:rsidRPr="007A6BC8">
              <w:rPr>
                <w:color w:val="000000" w:themeColor="text1"/>
                <w:sz w:val="16"/>
                <w:lang w:val="id-ID"/>
              </w:rPr>
              <w:t>maka</w:t>
            </w:r>
            <w:r w:rsidRPr="007A6BC8">
              <w:rPr>
                <w:color w:val="000000" w:themeColor="text1"/>
                <w:spacing w:val="-2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Skor</w:t>
            </w:r>
            <w:r w:rsidRPr="007A6BC8">
              <w:rPr>
                <w:color w:val="000000" w:themeColor="text1"/>
                <w:spacing w:val="1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=</w:t>
            </w:r>
            <w:r w:rsidRPr="007A6BC8">
              <w:rPr>
                <w:color w:val="000000" w:themeColor="text1"/>
                <w:spacing w:val="-3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4</w:t>
            </w:r>
            <w:r w:rsidRPr="007A6BC8">
              <w:rPr>
                <w:color w:val="000000" w:themeColor="text1"/>
                <w:spacing w:val="-3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.</w:t>
            </w:r>
          </w:p>
        </w:tc>
        <w:tc>
          <w:tcPr>
            <w:tcW w:w="4258" w:type="dxa"/>
            <w:gridSpan w:val="2"/>
          </w:tcPr>
          <w:p w14:paraId="0D2A9B30" w14:textId="77777777" w:rsidR="00995F02" w:rsidRPr="007A6BC8" w:rsidRDefault="00995F02" w:rsidP="00995F02">
            <w:pPr>
              <w:pStyle w:val="TableParagraph"/>
              <w:spacing w:before="5"/>
              <w:ind w:left="199" w:right="196"/>
              <w:jc w:val="center"/>
              <w:rPr>
                <w:color w:val="000000" w:themeColor="text1"/>
                <w:sz w:val="16"/>
                <w:lang w:val="id-ID"/>
              </w:rPr>
            </w:pPr>
            <w:r w:rsidRPr="007A6BC8">
              <w:rPr>
                <w:color w:val="000000" w:themeColor="text1"/>
                <w:sz w:val="16"/>
                <w:lang w:val="id-ID"/>
              </w:rPr>
              <w:t>Jika</w:t>
            </w:r>
            <w:r w:rsidRPr="007A6BC8">
              <w:rPr>
                <w:color w:val="000000" w:themeColor="text1"/>
                <w:spacing w:val="-2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RRD &lt;</w:t>
            </w:r>
            <w:r w:rsidRPr="007A6BC8">
              <w:rPr>
                <w:color w:val="000000" w:themeColor="text1"/>
                <w:spacing w:val="-2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2</w:t>
            </w:r>
            <w:r w:rsidRPr="007A6BC8">
              <w:rPr>
                <w:color w:val="000000" w:themeColor="text1"/>
                <w:spacing w:val="-2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,</w:t>
            </w:r>
          </w:p>
          <w:p w14:paraId="36903CAE" w14:textId="77777777" w:rsidR="00995F02" w:rsidRPr="007A6BC8" w:rsidRDefault="00995F02" w:rsidP="00995F02">
            <w:pPr>
              <w:pStyle w:val="TableParagraph"/>
              <w:spacing w:before="28"/>
              <w:ind w:left="199" w:right="192"/>
              <w:jc w:val="center"/>
              <w:rPr>
                <w:color w:val="000000" w:themeColor="text1"/>
                <w:sz w:val="16"/>
                <w:lang w:val="id-ID"/>
              </w:rPr>
            </w:pPr>
            <w:r w:rsidRPr="007A6BC8">
              <w:rPr>
                <w:color w:val="000000" w:themeColor="text1"/>
                <w:sz w:val="16"/>
                <w:lang w:val="id-ID"/>
              </w:rPr>
              <w:t>maka</w:t>
            </w:r>
            <w:r w:rsidRPr="007A6BC8">
              <w:rPr>
                <w:color w:val="000000" w:themeColor="text1"/>
                <w:spacing w:val="-2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Skor</w:t>
            </w:r>
            <w:r w:rsidRPr="007A6BC8">
              <w:rPr>
                <w:color w:val="000000" w:themeColor="text1"/>
                <w:spacing w:val="1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=</w:t>
            </w:r>
            <w:r w:rsidRPr="007A6BC8">
              <w:rPr>
                <w:color w:val="000000" w:themeColor="text1"/>
                <w:spacing w:val="-2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2</w:t>
            </w:r>
            <w:r w:rsidRPr="007A6BC8">
              <w:rPr>
                <w:color w:val="000000" w:themeColor="text1"/>
                <w:spacing w:val="-3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+</w:t>
            </w:r>
            <w:r w:rsidRPr="007A6BC8">
              <w:rPr>
                <w:color w:val="000000" w:themeColor="text1"/>
                <w:spacing w:val="1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RRD</w:t>
            </w:r>
            <w:r w:rsidRPr="007A6BC8">
              <w:rPr>
                <w:color w:val="000000" w:themeColor="text1"/>
                <w:spacing w:val="-1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.</w:t>
            </w:r>
          </w:p>
        </w:tc>
        <w:tc>
          <w:tcPr>
            <w:tcW w:w="4140" w:type="dxa"/>
            <w:gridSpan w:val="4"/>
          </w:tcPr>
          <w:p w14:paraId="5674BA8C" w14:textId="77777777" w:rsidR="00995F02" w:rsidRPr="007A6BC8" w:rsidRDefault="00995F02" w:rsidP="00995F02">
            <w:pPr>
              <w:pStyle w:val="TableParagraph"/>
              <w:spacing w:before="109"/>
              <w:ind w:left="1000"/>
              <w:rPr>
                <w:color w:val="000000" w:themeColor="text1"/>
                <w:sz w:val="16"/>
                <w:lang w:val="id-ID"/>
              </w:rPr>
            </w:pPr>
            <w:r w:rsidRPr="007A6BC8">
              <w:rPr>
                <w:color w:val="000000" w:themeColor="text1"/>
                <w:sz w:val="16"/>
                <w:lang w:val="id-ID"/>
              </w:rPr>
              <w:t>Tidak</w:t>
            </w:r>
            <w:r w:rsidRPr="007A6BC8">
              <w:rPr>
                <w:color w:val="000000" w:themeColor="text1"/>
                <w:spacing w:val="-4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ada</w:t>
            </w:r>
            <w:r w:rsidRPr="007A6BC8">
              <w:rPr>
                <w:color w:val="000000" w:themeColor="text1"/>
                <w:spacing w:val="-3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Skor</w:t>
            </w:r>
            <w:r w:rsidRPr="007A6BC8">
              <w:rPr>
                <w:color w:val="000000" w:themeColor="text1"/>
                <w:spacing w:val="-4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kurang dari</w:t>
            </w:r>
            <w:r w:rsidRPr="007A6BC8">
              <w:rPr>
                <w:color w:val="000000" w:themeColor="text1"/>
                <w:spacing w:val="1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2.</w:t>
            </w:r>
          </w:p>
        </w:tc>
      </w:tr>
      <w:tr w:rsidR="00995F02" w:rsidRPr="00795BE3" w14:paraId="2893686F" w14:textId="77777777" w:rsidTr="00547AF6">
        <w:trPr>
          <w:trHeight w:val="3383"/>
        </w:trPr>
        <w:tc>
          <w:tcPr>
            <w:tcW w:w="564" w:type="dxa"/>
            <w:vMerge/>
            <w:tcBorders>
              <w:top w:val="nil"/>
            </w:tcBorders>
          </w:tcPr>
          <w:p w14:paraId="534BB6E5" w14:textId="77777777" w:rsidR="00995F02" w:rsidRPr="00795BE3" w:rsidRDefault="00995F02" w:rsidP="00995F0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1AB444E9" w14:textId="77777777" w:rsidR="00995F02" w:rsidRPr="007A6BC8" w:rsidRDefault="00995F02" w:rsidP="00995F02">
            <w:pPr>
              <w:rPr>
                <w:color w:val="000000" w:themeColor="text1"/>
                <w:sz w:val="2"/>
                <w:szCs w:val="2"/>
                <w:lang w:val="id-ID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10C470B2" w14:textId="77777777" w:rsidR="00995F02" w:rsidRPr="007A6BC8" w:rsidRDefault="00995F02" w:rsidP="00995F02">
            <w:pPr>
              <w:rPr>
                <w:color w:val="000000" w:themeColor="text1"/>
                <w:sz w:val="2"/>
                <w:szCs w:val="2"/>
                <w:lang w:val="id-ID"/>
              </w:rPr>
            </w:pPr>
          </w:p>
        </w:tc>
        <w:tc>
          <w:tcPr>
            <w:tcW w:w="10523" w:type="dxa"/>
            <w:gridSpan w:val="7"/>
          </w:tcPr>
          <w:p w14:paraId="5B240C2B" w14:textId="77777777" w:rsidR="00995F02" w:rsidRPr="007A6BC8" w:rsidRDefault="00995F02" w:rsidP="00995F02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  <w:lang w:val="id-ID"/>
              </w:rPr>
            </w:pPr>
            <w:r w:rsidRPr="007A6BC8">
              <w:rPr>
                <w:color w:val="000000" w:themeColor="text1"/>
                <w:sz w:val="16"/>
                <w:lang w:val="id-ID"/>
              </w:rPr>
              <w:t>Pengakuan/rekognisi</w:t>
            </w:r>
            <w:r w:rsidRPr="007A6BC8">
              <w:rPr>
                <w:color w:val="000000" w:themeColor="text1"/>
                <w:spacing w:val="-4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atas</w:t>
            </w:r>
            <w:r w:rsidRPr="007A6BC8">
              <w:rPr>
                <w:color w:val="000000" w:themeColor="text1"/>
                <w:spacing w:val="-4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kepakaran/prestasi/kinerja</w:t>
            </w:r>
            <w:r w:rsidRPr="007A6BC8">
              <w:rPr>
                <w:color w:val="000000" w:themeColor="text1"/>
                <w:spacing w:val="-3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DTPS</w:t>
            </w:r>
            <w:r w:rsidRPr="007A6BC8">
              <w:rPr>
                <w:color w:val="000000" w:themeColor="text1"/>
                <w:spacing w:val="-3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dapat</w:t>
            </w:r>
            <w:r w:rsidRPr="007A6BC8">
              <w:rPr>
                <w:color w:val="000000" w:themeColor="text1"/>
                <w:spacing w:val="-4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berupa:</w:t>
            </w:r>
          </w:p>
          <w:p w14:paraId="10F3AD9C" w14:textId="77777777" w:rsidR="00995F02" w:rsidRPr="007A6BC8" w:rsidRDefault="00995F02" w:rsidP="00995F02">
            <w:pPr>
              <w:pStyle w:val="TableParagraph"/>
              <w:numPr>
                <w:ilvl w:val="0"/>
                <w:numId w:val="21"/>
              </w:numPr>
              <w:tabs>
                <w:tab w:val="left" w:pos="291"/>
              </w:tabs>
              <w:spacing w:before="28" w:line="276" w:lineRule="auto"/>
              <w:ind w:right="478" w:firstLine="0"/>
              <w:rPr>
                <w:color w:val="000000" w:themeColor="text1"/>
                <w:sz w:val="16"/>
                <w:lang w:val="id-ID"/>
              </w:rPr>
            </w:pPr>
            <w:r w:rsidRPr="007A6BC8">
              <w:rPr>
                <w:color w:val="000000" w:themeColor="text1"/>
                <w:sz w:val="16"/>
                <w:lang w:val="id-ID"/>
              </w:rPr>
              <w:t>menjadi visiting lecturer atau visiting scholar di program studi/perguruan tinggi terakreditasi A/Unggul atau program studi/perguruan tinggi</w:t>
            </w:r>
            <w:r w:rsidRPr="007A6BC8">
              <w:rPr>
                <w:color w:val="000000" w:themeColor="text1"/>
                <w:spacing w:val="-42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internasional</w:t>
            </w:r>
            <w:r w:rsidRPr="007A6BC8">
              <w:rPr>
                <w:color w:val="000000" w:themeColor="text1"/>
                <w:spacing w:val="-1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bereputasi.</w:t>
            </w:r>
          </w:p>
          <w:p w14:paraId="6F57E0EF" w14:textId="77777777" w:rsidR="00995F02" w:rsidRPr="007A6BC8" w:rsidRDefault="00995F02" w:rsidP="00995F02">
            <w:pPr>
              <w:pStyle w:val="TableParagraph"/>
              <w:numPr>
                <w:ilvl w:val="0"/>
                <w:numId w:val="21"/>
              </w:numPr>
              <w:tabs>
                <w:tab w:val="left" w:pos="291"/>
              </w:tabs>
              <w:spacing w:before="1"/>
              <w:ind w:left="290" w:hanging="186"/>
              <w:rPr>
                <w:color w:val="000000" w:themeColor="text1"/>
                <w:sz w:val="16"/>
                <w:lang w:val="id-ID"/>
              </w:rPr>
            </w:pPr>
            <w:r w:rsidRPr="007A6BC8">
              <w:rPr>
                <w:color w:val="000000" w:themeColor="text1"/>
                <w:sz w:val="16"/>
                <w:lang w:val="id-ID"/>
              </w:rPr>
              <w:t>menjadi</w:t>
            </w:r>
            <w:r w:rsidRPr="007A6BC8">
              <w:rPr>
                <w:color w:val="000000" w:themeColor="text1"/>
                <w:spacing w:val="-3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keynote</w:t>
            </w:r>
            <w:r w:rsidRPr="007A6BC8">
              <w:rPr>
                <w:color w:val="000000" w:themeColor="text1"/>
                <w:spacing w:val="-4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speaker/invited</w:t>
            </w:r>
            <w:r w:rsidRPr="007A6BC8">
              <w:rPr>
                <w:color w:val="000000" w:themeColor="text1"/>
                <w:spacing w:val="-3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speaker</w:t>
            </w:r>
            <w:r w:rsidRPr="007A6BC8">
              <w:rPr>
                <w:color w:val="000000" w:themeColor="text1"/>
                <w:spacing w:val="-4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pada</w:t>
            </w:r>
            <w:r w:rsidRPr="007A6BC8">
              <w:rPr>
                <w:color w:val="000000" w:themeColor="text1"/>
                <w:spacing w:val="-3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pertemuan</w:t>
            </w:r>
            <w:r w:rsidRPr="007A6BC8">
              <w:rPr>
                <w:color w:val="000000" w:themeColor="text1"/>
                <w:spacing w:val="-3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ilmiah</w:t>
            </w:r>
            <w:r w:rsidRPr="007A6BC8">
              <w:rPr>
                <w:color w:val="000000" w:themeColor="text1"/>
                <w:spacing w:val="-1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tingkat nasional/</w:t>
            </w:r>
            <w:r w:rsidRPr="007A6BC8">
              <w:rPr>
                <w:color w:val="000000" w:themeColor="text1"/>
                <w:spacing w:val="-3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internasional.</w:t>
            </w:r>
          </w:p>
          <w:p w14:paraId="195D118F" w14:textId="77777777" w:rsidR="00995F02" w:rsidRPr="007A6BC8" w:rsidRDefault="00995F02" w:rsidP="00995F02">
            <w:pPr>
              <w:pStyle w:val="TableParagraph"/>
              <w:numPr>
                <w:ilvl w:val="0"/>
                <w:numId w:val="21"/>
              </w:numPr>
              <w:tabs>
                <w:tab w:val="left" w:pos="283"/>
              </w:tabs>
              <w:spacing w:before="28" w:line="276" w:lineRule="auto"/>
              <w:ind w:right="644" w:firstLine="0"/>
              <w:rPr>
                <w:color w:val="000000" w:themeColor="text1"/>
                <w:sz w:val="16"/>
                <w:lang w:val="id-ID"/>
              </w:rPr>
            </w:pPr>
            <w:r w:rsidRPr="007A6BC8">
              <w:rPr>
                <w:color w:val="000000" w:themeColor="text1"/>
                <w:sz w:val="16"/>
                <w:lang w:val="id-ID"/>
              </w:rPr>
              <w:t>menjadi editor atau mitra bestari pada jurnal nasional terakreditasi/jurnal internasional bereputasi di bidang yang sesuai dengan bidang</w:t>
            </w:r>
            <w:r w:rsidRPr="007A6BC8">
              <w:rPr>
                <w:color w:val="000000" w:themeColor="text1"/>
                <w:spacing w:val="-42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program</w:t>
            </w:r>
            <w:r w:rsidRPr="007A6BC8">
              <w:rPr>
                <w:color w:val="000000" w:themeColor="text1"/>
                <w:spacing w:val="-3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studi.</w:t>
            </w:r>
          </w:p>
          <w:p w14:paraId="2277619C" w14:textId="77777777" w:rsidR="00995F02" w:rsidRPr="007A6BC8" w:rsidRDefault="00995F02" w:rsidP="00995F02">
            <w:pPr>
              <w:pStyle w:val="TableParagraph"/>
              <w:numPr>
                <w:ilvl w:val="0"/>
                <w:numId w:val="21"/>
              </w:numPr>
              <w:tabs>
                <w:tab w:val="left" w:pos="291"/>
              </w:tabs>
              <w:spacing w:line="276" w:lineRule="auto"/>
              <w:ind w:right="185" w:firstLine="0"/>
              <w:rPr>
                <w:color w:val="000000" w:themeColor="text1"/>
                <w:sz w:val="16"/>
                <w:lang w:val="id-ID"/>
              </w:rPr>
            </w:pPr>
            <w:r w:rsidRPr="007A6BC8">
              <w:rPr>
                <w:color w:val="000000" w:themeColor="text1"/>
                <w:sz w:val="16"/>
                <w:lang w:val="id-ID"/>
              </w:rPr>
              <w:t>menjadi</w:t>
            </w:r>
            <w:r w:rsidRPr="007A6BC8">
              <w:rPr>
                <w:color w:val="000000" w:themeColor="text1"/>
                <w:spacing w:val="-3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staf</w:t>
            </w:r>
            <w:r w:rsidRPr="007A6BC8">
              <w:rPr>
                <w:color w:val="000000" w:themeColor="text1"/>
                <w:spacing w:val="-1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ahli/narasumber</w:t>
            </w:r>
            <w:r w:rsidRPr="007A6BC8">
              <w:rPr>
                <w:color w:val="000000" w:themeColor="text1"/>
                <w:spacing w:val="-1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di</w:t>
            </w:r>
            <w:r w:rsidRPr="007A6BC8">
              <w:rPr>
                <w:color w:val="000000" w:themeColor="text1"/>
                <w:spacing w:val="-3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lembaga</w:t>
            </w:r>
            <w:r w:rsidRPr="007A6BC8">
              <w:rPr>
                <w:color w:val="000000" w:themeColor="text1"/>
                <w:spacing w:val="-4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tingkat</w:t>
            </w:r>
            <w:r w:rsidRPr="007A6BC8">
              <w:rPr>
                <w:color w:val="000000" w:themeColor="text1"/>
                <w:spacing w:val="-3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wilayah/nasional/internasional pada</w:t>
            </w:r>
            <w:r w:rsidRPr="007A6BC8">
              <w:rPr>
                <w:color w:val="000000" w:themeColor="text1"/>
                <w:spacing w:val="-1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bidang</w:t>
            </w:r>
            <w:r w:rsidRPr="007A6BC8">
              <w:rPr>
                <w:color w:val="000000" w:themeColor="text1"/>
                <w:spacing w:val="-4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yang</w:t>
            </w:r>
            <w:r w:rsidRPr="007A6BC8">
              <w:rPr>
                <w:color w:val="000000" w:themeColor="text1"/>
                <w:spacing w:val="-1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sesuai dengan</w:t>
            </w:r>
            <w:r w:rsidRPr="007A6BC8">
              <w:rPr>
                <w:color w:val="000000" w:themeColor="text1"/>
                <w:spacing w:val="-1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bidang</w:t>
            </w:r>
            <w:r w:rsidRPr="007A6BC8">
              <w:rPr>
                <w:color w:val="000000" w:themeColor="text1"/>
                <w:spacing w:val="-1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program</w:t>
            </w:r>
            <w:r w:rsidRPr="007A6BC8">
              <w:rPr>
                <w:color w:val="000000" w:themeColor="text1"/>
                <w:spacing w:val="-5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studi</w:t>
            </w:r>
            <w:r w:rsidRPr="007A6BC8">
              <w:rPr>
                <w:color w:val="000000" w:themeColor="text1"/>
                <w:spacing w:val="-2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(untuk</w:t>
            </w:r>
            <w:r w:rsidRPr="007A6BC8">
              <w:rPr>
                <w:color w:val="000000" w:themeColor="text1"/>
                <w:spacing w:val="-42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pengusul dari program studi pada program Sarjana/Magister/Doktor), atau menjadi tenaga ahli/konsultan di lembaga/industri tingkat</w:t>
            </w:r>
            <w:r w:rsidRPr="007A6BC8">
              <w:rPr>
                <w:color w:val="000000" w:themeColor="text1"/>
                <w:spacing w:val="1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wilayah/nasional/ internasional pada bidang yang sesuai dengan bidang program studi (untuk pengusul dari program studi pada program</w:t>
            </w:r>
            <w:r w:rsidRPr="007A6BC8">
              <w:rPr>
                <w:color w:val="000000" w:themeColor="text1"/>
                <w:spacing w:val="1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Diploma</w:t>
            </w:r>
            <w:r w:rsidRPr="007A6BC8">
              <w:rPr>
                <w:color w:val="000000" w:themeColor="text1"/>
                <w:spacing w:val="-2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Tiga/Sarjana</w:t>
            </w:r>
            <w:r w:rsidRPr="007A6BC8">
              <w:rPr>
                <w:color w:val="000000" w:themeColor="text1"/>
                <w:spacing w:val="-1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Terapan/Magister</w:t>
            </w:r>
            <w:r w:rsidRPr="007A6BC8">
              <w:rPr>
                <w:color w:val="000000" w:themeColor="text1"/>
                <w:spacing w:val="2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Terapan/Doktor</w:t>
            </w:r>
            <w:r w:rsidRPr="007A6BC8">
              <w:rPr>
                <w:color w:val="000000" w:themeColor="text1"/>
                <w:spacing w:val="2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Terapan).</w:t>
            </w:r>
          </w:p>
          <w:p w14:paraId="58E85C29" w14:textId="77777777" w:rsidR="00995F02" w:rsidRPr="007A6BC8" w:rsidRDefault="00995F02" w:rsidP="00995F02">
            <w:pPr>
              <w:pStyle w:val="TableParagraph"/>
              <w:numPr>
                <w:ilvl w:val="0"/>
                <w:numId w:val="21"/>
              </w:numPr>
              <w:tabs>
                <w:tab w:val="left" w:pos="291"/>
              </w:tabs>
              <w:ind w:left="290" w:hanging="186"/>
              <w:rPr>
                <w:color w:val="000000" w:themeColor="text1"/>
                <w:sz w:val="16"/>
                <w:lang w:val="id-ID"/>
              </w:rPr>
            </w:pPr>
            <w:r w:rsidRPr="007A6BC8">
              <w:rPr>
                <w:color w:val="000000" w:themeColor="text1"/>
                <w:sz w:val="16"/>
                <w:lang w:val="id-ID"/>
              </w:rPr>
              <w:t>mendapat</w:t>
            </w:r>
            <w:r w:rsidRPr="007A6BC8">
              <w:rPr>
                <w:color w:val="000000" w:themeColor="text1"/>
                <w:spacing w:val="-5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penghargaan</w:t>
            </w:r>
            <w:r w:rsidRPr="007A6BC8">
              <w:rPr>
                <w:color w:val="000000" w:themeColor="text1"/>
                <w:spacing w:val="-1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atas prestasi</w:t>
            </w:r>
            <w:r w:rsidRPr="007A6BC8">
              <w:rPr>
                <w:color w:val="000000" w:themeColor="text1"/>
                <w:spacing w:val="-1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dan</w:t>
            </w:r>
            <w:r w:rsidRPr="007A6BC8">
              <w:rPr>
                <w:color w:val="000000" w:themeColor="text1"/>
                <w:spacing w:val="-4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kinerja</w:t>
            </w:r>
            <w:r w:rsidRPr="007A6BC8">
              <w:rPr>
                <w:color w:val="000000" w:themeColor="text1"/>
                <w:spacing w:val="-1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di</w:t>
            </w:r>
            <w:r w:rsidRPr="007A6BC8">
              <w:rPr>
                <w:color w:val="000000" w:themeColor="text1"/>
                <w:spacing w:val="-4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tingkat</w:t>
            </w:r>
            <w:r w:rsidRPr="007A6BC8">
              <w:rPr>
                <w:color w:val="000000" w:themeColor="text1"/>
                <w:spacing w:val="-4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wilayah/nasional/internasional.</w:t>
            </w:r>
          </w:p>
          <w:p w14:paraId="65247D77" w14:textId="77777777" w:rsidR="00995F02" w:rsidRPr="007A6BC8" w:rsidRDefault="00995F02" w:rsidP="00995F02">
            <w:pPr>
              <w:pStyle w:val="TableParagraph"/>
              <w:spacing w:before="9"/>
              <w:rPr>
                <w:rFonts w:ascii="Arial"/>
                <w:b/>
                <w:color w:val="000000" w:themeColor="text1"/>
                <w:sz w:val="20"/>
                <w:lang w:val="id-ID"/>
              </w:rPr>
            </w:pPr>
          </w:p>
          <w:p w14:paraId="43EE1FA3" w14:textId="77777777" w:rsidR="00995F02" w:rsidRPr="007A6BC8" w:rsidRDefault="00995F02" w:rsidP="00995F02">
            <w:pPr>
              <w:pStyle w:val="TableParagraph"/>
              <w:ind w:left="105"/>
              <w:rPr>
                <w:color w:val="000000" w:themeColor="text1"/>
                <w:sz w:val="16"/>
                <w:lang w:val="id-ID"/>
              </w:rPr>
            </w:pPr>
            <w:r w:rsidRPr="007A6BC8">
              <w:rPr>
                <w:color w:val="000000" w:themeColor="text1"/>
                <w:sz w:val="16"/>
                <w:lang w:val="id-ID"/>
              </w:rPr>
              <w:t>RRD</w:t>
            </w:r>
            <w:r w:rsidRPr="007A6BC8">
              <w:rPr>
                <w:color w:val="000000" w:themeColor="text1"/>
                <w:spacing w:val="-1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=</w:t>
            </w:r>
            <w:r w:rsidRPr="007A6BC8">
              <w:rPr>
                <w:color w:val="000000" w:themeColor="text1"/>
                <w:spacing w:val="-2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NRD /</w:t>
            </w:r>
            <w:r w:rsidRPr="007A6BC8">
              <w:rPr>
                <w:color w:val="000000" w:themeColor="text1"/>
                <w:spacing w:val="-1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NDTPS</w:t>
            </w:r>
          </w:p>
          <w:p w14:paraId="21408F27" w14:textId="77777777" w:rsidR="00995F02" w:rsidRPr="007A6BC8" w:rsidRDefault="00995F02" w:rsidP="00995F02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  <w:lang w:val="id-ID"/>
              </w:rPr>
            </w:pPr>
            <w:r w:rsidRPr="007A6BC8">
              <w:rPr>
                <w:color w:val="000000" w:themeColor="text1"/>
                <w:sz w:val="16"/>
                <w:lang w:val="id-ID"/>
              </w:rPr>
              <w:t>NRD</w:t>
            </w:r>
            <w:r w:rsidRPr="007A6BC8">
              <w:rPr>
                <w:color w:val="000000" w:themeColor="text1"/>
                <w:spacing w:val="-2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=</w:t>
            </w:r>
            <w:r w:rsidRPr="007A6BC8">
              <w:rPr>
                <w:color w:val="000000" w:themeColor="text1"/>
                <w:spacing w:val="-4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Jumlah pengakuan atas</w:t>
            </w:r>
            <w:r w:rsidRPr="007A6BC8">
              <w:rPr>
                <w:color w:val="000000" w:themeColor="text1"/>
                <w:spacing w:val="-3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prestasi/kinerja</w:t>
            </w:r>
            <w:r w:rsidRPr="007A6BC8">
              <w:rPr>
                <w:color w:val="000000" w:themeColor="text1"/>
                <w:spacing w:val="-3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DTPS</w:t>
            </w:r>
            <w:r w:rsidRPr="007A6BC8">
              <w:rPr>
                <w:color w:val="000000" w:themeColor="text1"/>
                <w:spacing w:val="-1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yang</w:t>
            </w:r>
            <w:r w:rsidRPr="007A6BC8">
              <w:rPr>
                <w:color w:val="000000" w:themeColor="text1"/>
                <w:spacing w:val="-3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relevan</w:t>
            </w:r>
            <w:r w:rsidRPr="007A6BC8">
              <w:rPr>
                <w:color w:val="000000" w:themeColor="text1"/>
                <w:spacing w:val="-3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dengan bidang</w:t>
            </w:r>
            <w:r w:rsidRPr="007A6BC8">
              <w:rPr>
                <w:color w:val="000000" w:themeColor="text1"/>
                <w:spacing w:val="-3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keahlian</w:t>
            </w:r>
            <w:r w:rsidRPr="007A6BC8">
              <w:rPr>
                <w:color w:val="000000" w:themeColor="text1"/>
                <w:spacing w:val="-3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dalam</w:t>
            </w:r>
            <w:r w:rsidRPr="007A6BC8">
              <w:rPr>
                <w:color w:val="000000" w:themeColor="text1"/>
                <w:spacing w:val="-4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3</w:t>
            </w:r>
            <w:r w:rsidRPr="007A6BC8">
              <w:rPr>
                <w:color w:val="000000" w:themeColor="text1"/>
                <w:spacing w:val="-4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tahun terakhir.</w:t>
            </w:r>
          </w:p>
          <w:p w14:paraId="44C083F7" w14:textId="77777777" w:rsidR="00995F02" w:rsidRPr="007A6BC8" w:rsidRDefault="00995F02" w:rsidP="00995F02">
            <w:pPr>
              <w:pStyle w:val="TableParagraph"/>
              <w:spacing w:before="2" w:line="210" w:lineRule="atLeast"/>
              <w:ind w:left="105"/>
              <w:rPr>
                <w:color w:val="000000" w:themeColor="text1"/>
                <w:sz w:val="16"/>
                <w:lang w:val="id-ID"/>
              </w:rPr>
            </w:pPr>
            <w:r w:rsidRPr="007A6BC8">
              <w:rPr>
                <w:color w:val="000000" w:themeColor="text1"/>
                <w:sz w:val="16"/>
                <w:lang w:val="id-ID"/>
              </w:rPr>
              <w:t>NDTPS</w:t>
            </w:r>
            <w:r w:rsidRPr="007A6BC8">
              <w:rPr>
                <w:color w:val="000000" w:themeColor="text1"/>
                <w:spacing w:val="-1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=</w:t>
            </w:r>
            <w:r w:rsidRPr="007A6BC8">
              <w:rPr>
                <w:color w:val="000000" w:themeColor="text1"/>
                <w:spacing w:val="-3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Jumlah</w:t>
            </w:r>
            <w:r w:rsidRPr="007A6BC8">
              <w:rPr>
                <w:color w:val="000000" w:themeColor="text1"/>
                <w:spacing w:val="-2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dosen</w:t>
            </w:r>
            <w:r w:rsidRPr="007A6BC8">
              <w:rPr>
                <w:color w:val="000000" w:themeColor="text1"/>
                <w:spacing w:val="-2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tetap</w:t>
            </w:r>
            <w:r w:rsidRPr="007A6BC8">
              <w:rPr>
                <w:color w:val="000000" w:themeColor="text1"/>
                <w:spacing w:val="-2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yang</w:t>
            </w:r>
            <w:r w:rsidRPr="007A6BC8">
              <w:rPr>
                <w:color w:val="000000" w:themeColor="text1"/>
                <w:spacing w:val="-2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ditugaskan</w:t>
            </w:r>
            <w:r w:rsidRPr="007A6BC8">
              <w:rPr>
                <w:color w:val="000000" w:themeColor="text1"/>
                <w:spacing w:val="-2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sebagai</w:t>
            </w:r>
            <w:r w:rsidRPr="007A6BC8">
              <w:rPr>
                <w:color w:val="000000" w:themeColor="text1"/>
                <w:spacing w:val="-1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pengampu</w:t>
            </w:r>
            <w:r w:rsidRPr="007A6BC8">
              <w:rPr>
                <w:color w:val="000000" w:themeColor="text1"/>
                <w:spacing w:val="-2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mata</w:t>
            </w:r>
            <w:r w:rsidRPr="007A6BC8">
              <w:rPr>
                <w:color w:val="000000" w:themeColor="text1"/>
                <w:spacing w:val="-3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kuliah</w:t>
            </w:r>
            <w:r w:rsidRPr="007A6BC8">
              <w:rPr>
                <w:color w:val="000000" w:themeColor="text1"/>
                <w:spacing w:val="1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dengan</w:t>
            </w:r>
            <w:r w:rsidRPr="007A6BC8">
              <w:rPr>
                <w:color w:val="000000" w:themeColor="text1"/>
                <w:spacing w:val="-2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bidang</w:t>
            </w:r>
            <w:r w:rsidRPr="007A6BC8">
              <w:rPr>
                <w:color w:val="000000" w:themeColor="text1"/>
                <w:spacing w:val="-2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keahlian</w:t>
            </w:r>
            <w:r w:rsidRPr="007A6BC8">
              <w:rPr>
                <w:color w:val="000000" w:themeColor="text1"/>
                <w:spacing w:val="1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yang</w:t>
            </w:r>
            <w:r w:rsidRPr="007A6BC8">
              <w:rPr>
                <w:color w:val="000000" w:themeColor="text1"/>
                <w:spacing w:val="-2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sesuai</w:t>
            </w:r>
            <w:r w:rsidRPr="007A6BC8">
              <w:rPr>
                <w:color w:val="000000" w:themeColor="text1"/>
                <w:spacing w:val="-2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dengan</w:t>
            </w:r>
            <w:r w:rsidRPr="007A6BC8">
              <w:rPr>
                <w:color w:val="000000" w:themeColor="text1"/>
                <w:spacing w:val="-2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kompetensi</w:t>
            </w:r>
            <w:r w:rsidRPr="007A6BC8">
              <w:rPr>
                <w:color w:val="000000" w:themeColor="text1"/>
                <w:spacing w:val="-1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inti</w:t>
            </w:r>
            <w:r w:rsidRPr="007A6BC8">
              <w:rPr>
                <w:color w:val="000000" w:themeColor="text1"/>
                <w:spacing w:val="-41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program</w:t>
            </w:r>
            <w:r w:rsidRPr="007A6BC8">
              <w:rPr>
                <w:color w:val="000000" w:themeColor="text1"/>
                <w:spacing w:val="-3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studi yang</w:t>
            </w:r>
            <w:r w:rsidRPr="007A6BC8">
              <w:rPr>
                <w:color w:val="000000" w:themeColor="text1"/>
                <w:spacing w:val="2"/>
                <w:sz w:val="16"/>
                <w:lang w:val="id-ID"/>
              </w:rPr>
              <w:t xml:space="preserve"> </w:t>
            </w:r>
            <w:r w:rsidRPr="007A6BC8">
              <w:rPr>
                <w:color w:val="000000" w:themeColor="text1"/>
                <w:sz w:val="16"/>
                <w:lang w:val="id-ID"/>
              </w:rPr>
              <w:t>diakreditasi.</w:t>
            </w:r>
          </w:p>
        </w:tc>
      </w:tr>
      <w:tr w:rsidR="00995F02" w:rsidRPr="00795BE3" w14:paraId="2FEF3505" w14:textId="77777777" w:rsidTr="00DF1603">
        <w:trPr>
          <w:trHeight w:val="557"/>
        </w:trPr>
        <w:tc>
          <w:tcPr>
            <w:tcW w:w="564" w:type="dxa"/>
          </w:tcPr>
          <w:p w14:paraId="40CF031E" w14:textId="77777777" w:rsidR="00995F02" w:rsidRPr="00795BE3" w:rsidRDefault="00995F02" w:rsidP="00995F02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</w:tcPr>
          <w:p w14:paraId="60B76D57" w14:textId="77777777" w:rsidR="00995F02" w:rsidRPr="00795BE3" w:rsidRDefault="00995F02" w:rsidP="00995F02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77EA7B78" w14:textId="77777777" w:rsidR="00995F02" w:rsidRPr="00795BE3" w:rsidRDefault="00995F02" w:rsidP="00995F02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798F94C4" w14:textId="77777777" w:rsidR="00995F02" w:rsidRPr="00795BE3" w:rsidRDefault="00995F02" w:rsidP="00995F02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</w:tcPr>
          <w:p w14:paraId="144B0BE2" w14:textId="77777777" w:rsidR="00995F02" w:rsidRPr="00795BE3" w:rsidRDefault="00995F02" w:rsidP="00995F02">
            <w:pPr>
              <w:pStyle w:val="TableParagraph"/>
              <w:spacing w:before="162"/>
              <w:ind w:left="8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1E138724" w14:textId="77777777" w:rsidR="00995F02" w:rsidRPr="00795BE3" w:rsidRDefault="00995F02" w:rsidP="00995F0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60" w:type="dxa"/>
            <w:gridSpan w:val="2"/>
          </w:tcPr>
          <w:p w14:paraId="6E341FBB" w14:textId="77777777" w:rsidR="00995F02" w:rsidRPr="00795BE3" w:rsidRDefault="00995F02" w:rsidP="00995F02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0" w:type="dxa"/>
            <w:gridSpan w:val="2"/>
          </w:tcPr>
          <w:p w14:paraId="60B236DA" w14:textId="77777777" w:rsidR="00995F02" w:rsidRPr="00795BE3" w:rsidRDefault="00995F02" w:rsidP="00995F02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995F02" w:rsidRPr="0045446C" w14:paraId="43843B6A" w14:textId="77777777" w:rsidTr="00722B34">
        <w:trPr>
          <w:trHeight w:val="1401"/>
        </w:trPr>
        <w:tc>
          <w:tcPr>
            <w:tcW w:w="564" w:type="dxa"/>
            <w:vMerge w:val="restart"/>
          </w:tcPr>
          <w:p w14:paraId="3A1A2BAA" w14:textId="4704C08A" w:rsidR="00995F02" w:rsidRPr="00722B34" w:rsidRDefault="00995F02" w:rsidP="00995F02">
            <w:pPr>
              <w:pStyle w:val="TableParagraph"/>
              <w:spacing w:before="5"/>
              <w:ind w:left="195"/>
              <w:rPr>
                <w:sz w:val="16"/>
                <w:lang w:val="en-US"/>
              </w:rPr>
            </w:pPr>
            <w:r w:rsidRPr="00722B34">
              <w:rPr>
                <w:sz w:val="16"/>
              </w:rPr>
              <w:t>2</w:t>
            </w:r>
            <w:r w:rsidRPr="00722B34">
              <w:rPr>
                <w:sz w:val="16"/>
                <w:lang w:val="en-US"/>
              </w:rPr>
              <w:t>2</w:t>
            </w:r>
          </w:p>
        </w:tc>
        <w:tc>
          <w:tcPr>
            <w:tcW w:w="1561" w:type="dxa"/>
            <w:vMerge w:val="restart"/>
          </w:tcPr>
          <w:p w14:paraId="1909DB39" w14:textId="77777777" w:rsidR="00995F02" w:rsidRPr="0045446C" w:rsidRDefault="00995F02" w:rsidP="00995F02">
            <w:pPr>
              <w:pStyle w:val="TableParagraph"/>
              <w:rPr>
                <w:rFonts w:ascii="Times New Roman"/>
                <w:color w:val="0070C0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2A2BD19B" w14:textId="06D1C2E8" w:rsidR="00995F02" w:rsidRPr="00F11599" w:rsidRDefault="00995F02" w:rsidP="00995F02">
            <w:pPr>
              <w:pStyle w:val="TableParagraph"/>
              <w:spacing w:before="5" w:line="276" w:lineRule="auto"/>
              <w:ind w:left="106" w:right="166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Kegiatan penelitian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TPS yang relevan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engan</w:t>
            </w:r>
            <w:r w:rsidRPr="00F11599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bidang</w:t>
            </w:r>
            <w:r w:rsidRPr="00F11599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program</w:t>
            </w:r>
            <w:r w:rsidRPr="00F11599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studi dalam 3 tahun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terakhir.</w:t>
            </w:r>
          </w:p>
          <w:p w14:paraId="382EF9B3" w14:textId="77777777" w:rsidR="00995F02" w:rsidRPr="00F11599" w:rsidRDefault="00995F02" w:rsidP="00995F02">
            <w:pPr>
              <w:pStyle w:val="TableParagraph"/>
              <w:spacing w:before="5" w:line="276" w:lineRule="auto"/>
              <w:ind w:left="106" w:right="166"/>
              <w:rPr>
                <w:color w:val="000000" w:themeColor="text1"/>
                <w:sz w:val="16"/>
              </w:rPr>
            </w:pPr>
          </w:p>
          <w:p w14:paraId="33FFC154" w14:textId="77777777" w:rsidR="00995F02" w:rsidRPr="00F11599" w:rsidRDefault="00995F02" w:rsidP="00995F02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Tabel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3.b.2) LKPS</w:t>
            </w:r>
          </w:p>
        </w:tc>
        <w:tc>
          <w:tcPr>
            <w:tcW w:w="2125" w:type="dxa"/>
            <w:vAlign w:val="center"/>
          </w:tcPr>
          <w:p w14:paraId="1144ADA1" w14:textId="77777777" w:rsidR="00995F02" w:rsidRPr="00680BEC" w:rsidRDefault="00995F02" w:rsidP="00995F02">
            <w:pPr>
              <w:pStyle w:val="TableParagraph"/>
              <w:spacing w:before="2"/>
              <w:jc w:val="center"/>
              <w:rPr>
                <w:rFonts w:ascii="Arial"/>
                <w:b/>
                <w:color w:val="000000" w:themeColor="text1"/>
                <w:sz w:val="19"/>
              </w:rPr>
            </w:pPr>
          </w:p>
          <w:p w14:paraId="08144A84" w14:textId="77777777" w:rsidR="00CF2CA1" w:rsidRPr="00680BEC" w:rsidRDefault="00CF2CA1" w:rsidP="00CF2CA1">
            <w:pPr>
              <w:pStyle w:val="TableParagraph"/>
              <w:spacing w:line="276" w:lineRule="auto"/>
              <w:ind w:left="158" w:hanging="16"/>
              <w:jc w:val="center"/>
              <w:rPr>
                <w:color w:val="000000" w:themeColor="text1"/>
                <w:sz w:val="16"/>
                <w:lang w:val="en-US"/>
              </w:rPr>
            </w:pPr>
            <w:r w:rsidRPr="00680BEC">
              <w:rPr>
                <w:color w:val="000000" w:themeColor="text1"/>
                <w:sz w:val="16"/>
              </w:rPr>
              <w:t>Jika</w:t>
            </w:r>
            <w:r w:rsidRPr="00680BEC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  <w:lang w:val="en-US"/>
              </w:rPr>
              <w:t>R</w:t>
            </w:r>
            <w:r w:rsidRPr="00680BEC">
              <w:rPr>
                <w:color w:val="000000" w:themeColor="text1"/>
                <w:sz w:val="16"/>
              </w:rPr>
              <w:t>I</w:t>
            </w:r>
            <w:r w:rsidRPr="00680BEC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≥</w:t>
            </w:r>
            <w:r w:rsidRPr="00680BEC">
              <w:rPr>
                <w:color w:val="000000" w:themeColor="text1"/>
                <w:sz w:val="16"/>
                <w:lang w:val="en-US"/>
              </w:rPr>
              <w:t xml:space="preserve"> a</w:t>
            </w:r>
            <w:r w:rsidRPr="00680BEC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  <w:lang w:val="en-US"/>
              </w:rPr>
              <w:t xml:space="preserve"> dan RN </w:t>
            </w:r>
            <w:r w:rsidRPr="00680BEC">
              <w:rPr>
                <w:color w:val="000000" w:themeColor="text1"/>
                <w:sz w:val="16"/>
              </w:rPr>
              <w:t>≥</w:t>
            </w:r>
            <w:r w:rsidRPr="00680BEC">
              <w:rPr>
                <w:color w:val="000000" w:themeColor="text1"/>
                <w:sz w:val="16"/>
                <w:lang w:val="en-US"/>
              </w:rPr>
              <w:t xml:space="preserve"> b</w:t>
            </w:r>
          </w:p>
          <w:p w14:paraId="5A165DD7" w14:textId="0D7B5D22" w:rsidR="00995F02" w:rsidRPr="00680BEC" w:rsidRDefault="00CF2CA1" w:rsidP="00CF2CA1">
            <w:pPr>
              <w:pStyle w:val="TableParagraph"/>
              <w:spacing w:before="118" w:line="276" w:lineRule="auto"/>
              <w:ind w:left="168" w:right="251"/>
              <w:jc w:val="center"/>
              <w:rPr>
                <w:color w:val="000000" w:themeColor="text1"/>
                <w:sz w:val="16"/>
              </w:rPr>
            </w:pPr>
            <w:r w:rsidRPr="00680BEC">
              <w:rPr>
                <w:color w:val="000000" w:themeColor="text1"/>
                <w:sz w:val="16"/>
              </w:rPr>
              <w:t>maka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  <w:lang w:val="en-US"/>
              </w:rPr>
              <w:t>Skor</w:t>
            </w:r>
            <w:r w:rsidRPr="00680BEC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=</w:t>
            </w:r>
            <w:r w:rsidRPr="00680BEC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8398" w:type="dxa"/>
            <w:gridSpan w:val="6"/>
            <w:vAlign w:val="center"/>
          </w:tcPr>
          <w:p w14:paraId="2FA515BD" w14:textId="77777777" w:rsidR="00CF2CA1" w:rsidRPr="00680BEC" w:rsidRDefault="00CF2CA1" w:rsidP="00CF2CA1">
            <w:pPr>
              <w:pStyle w:val="TableParagraph"/>
              <w:spacing w:before="1"/>
              <w:ind w:left="30" w:right="75"/>
              <w:jc w:val="center"/>
              <w:rPr>
                <w:color w:val="000000" w:themeColor="text1"/>
                <w:sz w:val="16"/>
                <w:lang w:val="en-US"/>
              </w:rPr>
            </w:pPr>
            <w:r w:rsidRPr="00680BEC">
              <w:rPr>
                <w:color w:val="000000" w:themeColor="text1"/>
                <w:sz w:val="16"/>
              </w:rPr>
              <w:t>Jika</w:t>
            </w:r>
            <w:r w:rsidRPr="00680BEC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0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&lt;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  <w:lang w:val="en-US"/>
              </w:rPr>
              <w:t>R</w:t>
            </w:r>
            <w:r w:rsidRPr="00680BEC">
              <w:rPr>
                <w:color w:val="000000" w:themeColor="text1"/>
                <w:sz w:val="16"/>
              </w:rPr>
              <w:t>I</w:t>
            </w:r>
            <w:r w:rsidRPr="00680BEC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&lt;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a</w:t>
            </w:r>
            <w:r w:rsidRPr="00680BEC">
              <w:rPr>
                <w:color w:val="000000" w:themeColor="text1"/>
                <w:sz w:val="16"/>
                <w:lang w:val="en-US"/>
              </w:rPr>
              <w:t>,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proofErr w:type="spellStart"/>
            <w:r w:rsidRPr="00680BEC">
              <w:rPr>
                <w:color w:val="000000" w:themeColor="text1"/>
                <w:sz w:val="16"/>
                <w:lang w:val="en-US"/>
              </w:rPr>
              <w:t>atau</w:t>
            </w:r>
            <w:proofErr w:type="spellEnd"/>
            <w:r w:rsidRPr="00680BEC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0</w:t>
            </w:r>
            <w:r w:rsidRPr="00680BEC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&lt;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  <w:lang w:val="en-US"/>
              </w:rPr>
              <w:t>R</w:t>
            </w:r>
            <w:r w:rsidRPr="00680BEC">
              <w:rPr>
                <w:color w:val="000000" w:themeColor="text1"/>
                <w:sz w:val="16"/>
              </w:rPr>
              <w:t>N &lt;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b</w:t>
            </w:r>
            <w:r w:rsidRPr="00680BEC">
              <w:rPr>
                <w:color w:val="000000" w:themeColor="text1"/>
                <w:spacing w:val="1"/>
                <w:sz w:val="16"/>
                <w:lang w:val="en-US"/>
              </w:rPr>
              <w:t xml:space="preserve">, </w:t>
            </w:r>
            <w:proofErr w:type="spellStart"/>
            <w:r w:rsidRPr="00680BEC">
              <w:rPr>
                <w:color w:val="000000" w:themeColor="text1"/>
                <w:spacing w:val="1"/>
                <w:sz w:val="16"/>
                <w:lang w:val="en-US"/>
              </w:rPr>
              <w:t>atau</w:t>
            </w:r>
            <w:proofErr w:type="spellEnd"/>
            <w:r w:rsidRPr="00680BEC">
              <w:rPr>
                <w:color w:val="000000" w:themeColor="text1"/>
                <w:sz w:val="16"/>
              </w:rPr>
              <w:t xml:space="preserve"> 0</w:t>
            </w:r>
            <w:r w:rsidRPr="00680BEC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&lt;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  <w:lang w:val="en-US"/>
              </w:rPr>
              <w:t>RL</w:t>
            </w:r>
            <w:r w:rsidRPr="00680BEC">
              <w:rPr>
                <w:color w:val="000000" w:themeColor="text1"/>
                <w:sz w:val="16"/>
              </w:rPr>
              <w:t xml:space="preserve"> ≤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  <w:lang w:val="en-US"/>
              </w:rPr>
              <w:t>c</w:t>
            </w:r>
          </w:p>
          <w:p w14:paraId="130F0D77" w14:textId="56C9A8C2" w:rsidR="00995F02" w:rsidRPr="00680BEC" w:rsidRDefault="00CF2CA1" w:rsidP="00CF2CA1">
            <w:pPr>
              <w:pStyle w:val="TableParagraph"/>
              <w:spacing w:before="109" w:line="276" w:lineRule="auto"/>
              <w:ind w:left="91" w:right="262" w:hanging="37"/>
              <w:jc w:val="center"/>
              <w:rPr>
                <w:color w:val="000000" w:themeColor="text1"/>
                <w:sz w:val="16"/>
              </w:rPr>
            </w:pPr>
            <w:proofErr w:type="spellStart"/>
            <w:r w:rsidRPr="00680BEC">
              <w:rPr>
                <w:color w:val="000000" w:themeColor="text1"/>
                <w:sz w:val="16"/>
                <w:lang w:val="en-US"/>
              </w:rPr>
              <w:t>maka</w:t>
            </w:r>
            <w:proofErr w:type="spellEnd"/>
            <w:r w:rsidRPr="00680BEC">
              <w:rPr>
                <w:color w:val="000000" w:themeColor="text1"/>
                <w:sz w:val="16"/>
                <w:lang w:val="en-US"/>
              </w:rPr>
              <w:t xml:space="preserve"> Skor = 4 x ((A+B+(C/2))-(</w:t>
            </w:r>
            <w:proofErr w:type="spellStart"/>
            <w:r w:rsidRPr="00680BEC">
              <w:rPr>
                <w:color w:val="000000" w:themeColor="text1"/>
                <w:sz w:val="16"/>
                <w:lang w:val="en-US"/>
              </w:rPr>
              <w:t>AxB</w:t>
            </w:r>
            <w:proofErr w:type="spellEnd"/>
            <w:r w:rsidRPr="00680BEC">
              <w:rPr>
                <w:color w:val="000000" w:themeColor="text1"/>
                <w:sz w:val="16"/>
                <w:lang w:val="en-US"/>
              </w:rPr>
              <w:t>)-((</w:t>
            </w:r>
            <w:proofErr w:type="spellStart"/>
            <w:r w:rsidRPr="00680BEC">
              <w:rPr>
                <w:color w:val="000000" w:themeColor="text1"/>
                <w:sz w:val="16"/>
                <w:lang w:val="en-US"/>
              </w:rPr>
              <w:t>AxC</w:t>
            </w:r>
            <w:proofErr w:type="spellEnd"/>
            <w:r w:rsidRPr="00680BEC">
              <w:rPr>
                <w:color w:val="000000" w:themeColor="text1"/>
                <w:sz w:val="16"/>
                <w:lang w:val="en-US"/>
              </w:rPr>
              <w:t>)/2)-((</w:t>
            </w:r>
            <w:proofErr w:type="spellStart"/>
            <w:r w:rsidRPr="00680BEC">
              <w:rPr>
                <w:color w:val="000000" w:themeColor="text1"/>
                <w:sz w:val="16"/>
                <w:lang w:val="en-US"/>
              </w:rPr>
              <w:t>BxC</w:t>
            </w:r>
            <w:proofErr w:type="spellEnd"/>
            <w:r w:rsidRPr="00680BEC">
              <w:rPr>
                <w:color w:val="000000" w:themeColor="text1"/>
                <w:sz w:val="16"/>
                <w:lang w:val="en-US"/>
              </w:rPr>
              <w:t>)/2)+((</w:t>
            </w:r>
            <w:proofErr w:type="spellStart"/>
            <w:r w:rsidRPr="00680BEC">
              <w:rPr>
                <w:color w:val="000000" w:themeColor="text1"/>
                <w:sz w:val="16"/>
                <w:lang w:val="en-US"/>
              </w:rPr>
              <w:t>AxBxC</w:t>
            </w:r>
            <w:proofErr w:type="spellEnd"/>
            <w:r w:rsidRPr="00680BEC">
              <w:rPr>
                <w:color w:val="000000" w:themeColor="text1"/>
                <w:sz w:val="16"/>
                <w:lang w:val="en-US"/>
              </w:rPr>
              <w:t>)/2)</w:t>
            </w:r>
            <w:r w:rsidR="003F3AD7" w:rsidRPr="00680BEC">
              <w:rPr>
                <w:color w:val="000000" w:themeColor="text1"/>
                <w:sz w:val="16"/>
                <w:lang w:val="en-US"/>
              </w:rPr>
              <w:t>)</w:t>
            </w:r>
          </w:p>
        </w:tc>
      </w:tr>
      <w:tr w:rsidR="00995F02" w:rsidRPr="0045446C" w14:paraId="3CD9922D" w14:textId="77777777" w:rsidTr="00722B34">
        <w:trPr>
          <w:trHeight w:val="1878"/>
        </w:trPr>
        <w:tc>
          <w:tcPr>
            <w:tcW w:w="564" w:type="dxa"/>
            <w:vMerge/>
            <w:tcBorders>
              <w:top w:val="nil"/>
            </w:tcBorders>
          </w:tcPr>
          <w:p w14:paraId="501DCA1F" w14:textId="77777777" w:rsidR="00995F02" w:rsidRPr="00722B34" w:rsidRDefault="00995F02" w:rsidP="00995F02">
            <w:pPr>
              <w:rPr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21DFD890" w14:textId="77777777" w:rsidR="00995F02" w:rsidRPr="0045446C" w:rsidRDefault="00995F02" w:rsidP="00995F02">
            <w:pPr>
              <w:rPr>
                <w:color w:val="0070C0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2383C2DD" w14:textId="77777777" w:rsidR="00995F02" w:rsidRPr="00F11599" w:rsidRDefault="00995F02" w:rsidP="00995F0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3" w:type="dxa"/>
            <w:gridSpan w:val="7"/>
          </w:tcPr>
          <w:p w14:paraId="07978899" w14:textId="77777777" w:rsidR="00995F02" w:rsidRPr="00F11599" w:rsidRDefault="00995F02" w:rsidP="00995F02">
            <w:pPr>
              <w:pStyle w:val="TableParagraph"/>
              <w:tabs>
                <w:tab w:val="left" w:pos="5687"/>
              </w:tabs>
              <w:spacing w:before="1"/>
              <w:ind w:left="105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RI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I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/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3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/</w:t>
            </w:r>
            <w:r w:rsidRPr="00F11599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DTPS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,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RN =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N /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3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/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DTPS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,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RL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L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/</w:t>
            </w:r>
            <w:r w:rsidRPr="00F11599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3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/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DTPS</w:t>
            </w:r>
            <w:r w:rsidRPr="00F11599">
              <w:rPr>
                <w:color w:val="000000" w:themeColor="text1"/>
                <w:sz w:val="16"/>
              </w:rPr>
              <w:tab/>
              <w:t>Faktor: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a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0,1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,</w:t>
            </w:r>
            <w:r w:rsidRPr="00F11599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b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1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,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c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2</w:t>
            </w:r>
          </w:p>
          <w:p w14:paraId="5B60065C" w14:textId="77777777" w:rsidR="00995F02" w:rsidRPr="00F11599" w:rsidRDefault="00995F02" w:rsidP="00995F02">
            <w:pPr>
              <w:pStyle w:val="TableParagraph"/>
              <w:spacing w:before="28" w:line="276" w:lineRule="auto"/>
              <w:ind w:left="105" w:right="3994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NI =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Jumlah penelitian dengan</w:t>
            </w:r>
            <w:r w:rsidRPr="00F11599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sumber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pembiayaan luar</w:t>
            </w:r>
            <w:r w:rsidRPr="00F11599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egeri</w:t>
            </w:r>
            <w:r w:rsidRPr="00F11599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alam</w:t>
            </w:r>
            <w:r w:rsidRPr="00F11599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3 tahun terakhir.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N = Jumlah penelitian dengan sumber pembiayaan dalam negeri dalam 3 tahun terakhir.</w:t>
            </w:r>
            <w:r w:rsidRPr="00F11599">
              <w:rPr>
                <w:color w:val="000000" w:themeColor="text1"/>
                <w:spacing w:val="-4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L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Jumlah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penelitian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engan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sumber</w:t>
            </w:r>
            <w:r w:rsidRPr="00F11599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pembiayaan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PT/</w:t>
            </w:r>
            <w:r w:rsidRPr="00F11599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mandiri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alam 3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tahun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terakhir.</w:t>
            </w:r>
          </w:p>
          <w:p w14:paraId="0DE0DAC8" w14:textId="77777777" w:rsidR="00995F02" w:rsidRPr="00F11599" w:rsidRDefault="00995F02" w:rsidP="00995F02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NDTPS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Jumlah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osen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tetap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yang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itugaskan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sebagai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pengampu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mata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kuliah dengan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bidang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keahlian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yang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sesuai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engan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kompetensi</w:t>
            </w:r>
            <w:r w:rsidRPr="00F11599">
              <w:rPr>
                <w:color w:val="000000" w:themeColor="text1"/>
                <w:spacing w:val="5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inti</w:t>
            </w:r>
          </w:p>
          <w:p w14:paraId="79701526" w14:textId="77777777" w:rsidR="00995F02" w:rsidRPr="00F11599" w:rsidRDefault="00995F02" w:rsidP="00995F02">
            <w:pPr>
              <w:pStyle w:val="TableParagraph"/>
              <w:spacing w:before="29"/>
              <w:ind w:left="105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program</w:t>
            </w:r>
            <w:r w:rsidRPr="00F11599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studi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yang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iakreditasi.</w:t>
            </w:r>
          </w:p>
          <w:p w14:paraId="1C0628F4" w14:textId="335DCE11" w:rsidR="00995F02" w:rsidRPr="00F11599" w:rsidRDefault="00995F02" w:rsidP="00995F02">
            <w:pPr>
              <w:pStyle w:val="TableParagraph"/>
              <w:spacing w:before="29"/>
              <w:ind w:left="105"/>
              <w:rPr>
                <w:color w:val="000000" w:themeColor="text1"/>
                <w:sz w:val="16"/>
              </w:rPr>
            </w:pPr>
            <w:r w:rsidRPr="00F11599">
              <w:rPr>
                <w:rFonts w:ascii="Arial" w:hAnsi="Arial" w:cs="Arial"/>
                <w:color w:val="000000" w:themeColor="text1"/>
                <w:sz w:val="16"/>
                <w:lang w:val="en-US"/>
              </w:rPr>
              <w:t>A=RI/a; B=RN/b; C=RL/c</w:t>
            </w:r>
          </w:p>
          <w:p w14:paraId="7F10A6BD" w14:textId="4E9DEFD2" w:rsidR="00995F02" w:rsidRPr="00F11599" w:rsidRDefault="00995F02" w:rsidP="00995F02">
            <w:pPr>
              <w:pStyle w:val="TableParagraph"/>
              <w:spacing w:before="29"/>
              <w:ind w:left="105"/>
              <w:rPr>
                <w:color w:val="000000" w:themeColor="text1"/>
                <w:sz w:val="16"/>
              </w:rPr>
            </w:pPr>
          </w:p>
        </w:tc>
      </w:tr>
      <w:tr w:rsidR="00995F02" w:rsidRPr="006962D0" w14:paraId="50D82081" w14:textId="77777777" w:rsidTr="00722B34">
        <w:trPr>
          <w:trHeight w:val="1608"/>
        </w:trPr>
        <w:tc>
          <w:tcPr>
            <w:tcW w:w="564" w:type="dxa"/>
            <w:vMerge w:val="restart"/>
          </w:tcPr>
          <w:p w14:paraId="01C9A962" w14:textId="77BC2C68" w:rsidR="00995F02" w:rsidRPr="00722B34" w:rsidRDefault="00995F02" w:rsidP="00995F02">
            <w:pPr>
              <w:pStyle w:val="TableParagraph"/>
              <w:spacing w:before="1"/>
              <w:ind w:left="141" w:right="129"/>
              <w:jc w:val="center"/>
              <w:rPr>
                <w:sz w:val="16"/>
                <w:lang w:val="en-US"/>
              </w:rPr>
            </w:pPr>
            <w:r w:rsidRPr="00722B34">
              <w:rPr>
                <w:sz w:val="16"/>
              </w:rPr>
              <w:t>2</w:t>
            </w:r>
            <w:r w:rsidRPr="00722B34">
              <w:rPr>
                <w:sz w:val="16"/>
                <w:lang w:val="en-US"/>
              </w:rPr>
              <w:t>3</w:t>
            </w:r>
          </w:p>
        </w:tc>
        <w:tc>
          <w:tcPr>
            <w:tcW w:w="1561" w:type="dxa"/>
            <w:vMerge w:val="restart"/>
          </w:tcPr>
          <w:p w14:paraId="3073D0B2" w14:textId="77777777" w:rsidR="00995F02" w:rsidRPr="006962D0" w:rsidRDefault="00995F02" w:rsidP="00995F02">
            <w:pPr>
              <w:pStyle w:val="TableParagraph"/>
              <w:rPr>
                <w:rFonts w:ascii="Times New Roman"/>
                <w:color w:val="FF0000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661A0A11" w14:textId="77777777" w:rsidR="00995F02" w:rsidRPr="00F11599" w:rsidRDefault="00995F02" w:rsidP="00995F02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Kegiatan</w:t>
            </w:r>
            <w:r w:rsidRPr="00F11599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PkM</w:t>
            </w:r>
            <w:r w:rsidRPr="00F11599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TPS</w:t>
            </w:r>
          </w:p>
          <w:p w14:paraId="264087F6" w14:textId="77777777" w:rsidR="00995F02" w:rsidRPr="00F11599" w:rsidRDefault="00995F02" w:rsidP="00995F02">
            <w:pPr>
              <w:pStyle w:val="TableParagraph"/>
              <w:spacing w:before="28"/>
              <w:ind w:left="106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yang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relevan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engan</w:t>
            </w:r>
          </w:p>
          <w:p w14:paraId="14AC9E2B" w14:textId="5BB13519" w:rsidR="00995F02" w:rsidRPr="00F11599" w:rsidRDefault="00995F02" w:rsidP="00995F02">
            <w:pPr>
              <w:pStyle w:val="TableParagraph"/>
              <w:spacing w:before="5" w:line="276" w:lineRule="auto"/>
              <w:ind w:left="106" w:right="231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bidang program studi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alam</w:t>
            </w:r>
            <w:r w:rsidRPr="00F11599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3</w:t>
            </w:r>
            <w:r w:rsidRPr="00F11599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tahun</w:t>
            </w:r>
            <w:r w:rsidRPr="00F11599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terakhir.</w:t>
            </w:r>
          </w:p>
          <w:p w14:paraId="384EF126" w14:textId="77777777" w:rsidR="00995F02" w:rsidRPr="00F11599" w:rsidRDefault="00995F02" w:rsidP="00995F02">
            <w:pPr>
              <w:pStyle w:val="TableParagraph"/>
              <w:spacing w:before="5" w:line="276" w:lineRule="auto"/>
              <w:ind w:left="106" w:right="231"/>
              <w:rPr>
                <w:color w:val="000000" w:themeColor="text1"/>
                <w:sz w:val="16"/>
              </w:rPr>
            </w:pPr>
          </w:p>
          <w:p w14:paraId="10011102" w14:textId="3D3C9B22" w:rsidR="00995F02" w:rsidRPr="00F11599" w:rsidRDefault="00995F02" w:rsidP="00995F02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Tabel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3.b.3) LKPS</w:t>
            </w:r>
          </w:p>
        </w:tc>
        <w:tc>
          <w:tcPr>
            <w:tcW w:w="2125" w:type="dxa"/>
            <w:vAlign w:val="center"/>
          </w:tcPr>
          <w:p w14:paraId="4DC8290E" w14:textId="77777777" w:rsidR="00995F02" w:rsidRPr="00680BEC" w:rsidRDefault="00995F02" w:rsidP="00995F02">
            <w:pPr>
              <w:pStyle w:val="TableParagraph"/>
              <w:spacing w:before="2"/>
              <w:jc w:val="center"/>
              <w:rPr>
                <w:rFonts w:ascii="Arial"/>
                <w:b/>
                <w:color w:val="000000" w:themeColor="text1"/>
                <w:sz w:val="19"/>
              </w:rPr>
            </w:pPr>
          </w:p>
          <w:p w14:paraId="0E78B196" w14:textId="77777777" w:rsidR="00CF2CA1" w:rsidRPr="00680BEC" w:rsidRDefault="00CF2CA1" w:rsidP="00CF2CA1">
            <w:pPr>
              <w:pStyle w:val="TableParagraph"/>
              <w:spacing w:line="276" w:lineRule="auto"/>
              <w:ind w:left="158" w:hanging="16"/>
              <w:jc w:val="center"/>
              <w:rPr>
                <w:color w:val="000000" w:themeColor="text1"/>
                <w:sz w:val="16"/>
                <w:lang w:val="en-US"/>
              </w:rPr>
            </w:pPr>
            <w:r w:rsidRPr="00680BEC">
              <w:rPr>
                <w:color w:val="000000" w:themeColor="text1"/>
                <w:sz w:val="16"/>
              </w:rPr>
              <w:t>Jika</w:t>
            </w:r>
            <w:r w:rsidRPr="00680BEC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  <w:lang w:val="en-US"/>
              </w:rPr>
              <w:t>R</w:t>
            </w:r>
            <w:r w:rsidRPr="00680BEC">
              <w:rPr>
                <w:color w:val="000000" w:themeColor="text1"/>
                <w:sz w:val="16"/>
              </w:rPr>
              <w:t>I</w:t>
            </w:r>
            <w:r w:rsidRPr="00680BEC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≥</w:t>
            </w:r>
            <w:r w:rsidRPr="00680BEC">
              <w:rPr>
                <w:color w:val="000000" w:themeColor="text1"/>
                <w:sz w:val="16"/>
                <w:lang w:val="en-US"/>
              </w:rPr>
              <w:t xml:space="preserve"> a</w:t>
            </w:r>
            <w:r w:rsidRPr="00680BEC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  <w:lang w:val="en-US"/>
              </w:rPr>
              <w:t xml:space="preserve"> dan RN </w:t>
            </w:r>
            <w:r w:rsidRPr="00680BEC">
              <w:rPr>
                <w:color w:val="000000" w:themeColor="text1"/>
                <w:sz w:val="16"/>
              </w:rPr>
              <w:t>≥</w:t>
            </w:r>
            <w:r w:rsidRPr="00680BEC">
              <w:rPr>
                <w:color w:val="000000" w:themeColor="text1"/>
                <w:sz w:val="16"/>
                <w:lang w:val="en-US"/>
              </w:rPr>
              <w:t xml:space="preserve"> b</w:t>
            </w:r>
          </w:p>
          <w:p w14:paraId="698C6EE4" w14:textId="47416EFB" w:rsidR="00995F02" w:rsidRPr="00680BEC" w:rsidRDefault="00CF2CA1" w:rsidP="00CF2CA1">
            <w:pPr>
              <w:pStyle w:val="TableParagraph"/>
              <w:spacing w:before="28"/>
              <w:ind w:left="541"/>
              <w:jc w:val="center"/>
              <w:rPr>
                <w:color w:val="000000" w:themeColor="text1"/>
                <w:sz w:val="16"/>
              </w:rPr>
            </w:pPr>
            <w:r w:rsidRPr="00680BEC">
              <w:rPr>
                <w:color w:val="000000" w:themeColor="text1"/>
                <w:sz w:val="16"/>
              </w:rPr>
              <w:t>maka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  <w:lang w:val="en-US"/>
              </w:rPr>
              <w:t>Skor</w:t>
            </w:r>
            <w:r w:rsidRPr="00680BEC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=</w:t>
            </w:r>
            <w:r w:rsidRPr="00680BEC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8398" w:type="dxa"/>
            <w:gridSpan w:val="6"/>
            <w:vAlign w:val="center"/>
          </w:tcPr>
          <w:p w14:paraId="70464C50" w14:textId="77777777" w:rsidR="00CF2CA1" w:rsidRPr="00680BEC" w:rsidRDefault="00CF2CA1" w:rsidP="00CF2CA1">
            <w:pPr>
              <w:pStyle w:val="TableParagraph"/>
              <w:spacing w:before="1"/>
              <w:ind w:left="30" w:right="75"/>
              <w:jc w:val="center"/>
              <w:rPr>
                <w:color w:val="000000" w:themeColor="text1"/>
                <w:sz w:val="16"/>
                <w:lang w:val="en-US"/>
              </w:rPr>
            </w:pPr>
            <w:r w:rsidRPr="00680BEC">
              <w:rPr>
                <w:color w:val="000000" w:themeColor="text1"/>
                <w:sz w:val="16"/>
              </w:rPr>
              <w:t>Jika</w:t>
            </w:r>
            <w:r w:rsidRPr="00680BEC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0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&lt;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  <w:lang w:val="en-US"/>
              </w:rPr>
              <w:t>R</w:t>
            </w:r>
            <w:r w:rsidRPr="00680BEC">
              <w:rPr>
                <w:color w:val="000000" w:themeColor="text1"/>
                <w:sz w:val="16"/>
              </w:rPr>
              <w:t>I</w:t>
            </w:r>
            <w:r w:rsidRPr="00680BEC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&lt;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a</w:t>
            </w:r>
            <w:r w:rsidRPr="00680BEC">
              <w:rPr>
                <w:color w:val="000000" w:themeColor="text1"/>
                <w:spacing w:val="-2"/>
                <w:sz w:val="16"/>
                <w:lang w:val="en-US"/>
              </w:rPr>
              <w:t xml:space="preserve">, </w:t>
            </w:r>
            <w:proofErr w:type="spellStart"/>
            <w:r w:rsidRPr="00680BEC">
              <w:rPr>
                <w:color w:val="000000" w:themeColor="text1"/>
                <w:spacing w:val="-2"/>
                <w:sz w:val="16"/>
                <w:lang w:val="en-US"/>
              </w:rPr>
              <w:t>atau</w:t>
            </w:r>
            <w:proofErr w:type="spellEnd"/>
            <w:r w:rsidRPr="00680BEC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0</w:t>
            </w:r>
            <w:r w:rsidRPr="00680BEC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&lt;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  <w:lang w:val="en-US"/>
              </w:rPr>
              <w:t>R</w:t>
            </w:r>
            <w:r w:rsidRPr="00680BEC">
              <w:rPr>
                <w:color w:val="000000" w:themeColor="text1"/>
                <w:sz w:val="16"/>
              </w:rPr>
              <w:t>N &lt;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b</w:t>
            </w:r>
            <w:r w:rsidRPr="00680BEC">
              <w:rPr>
                <w:color w:val="000000" w:themeColor="text1"/>
                <w:spacing w:val="1"/>
                <w:sz w:val="16"/>
                <w:lang w:val="en-US"/>
              </w:rPr>
              <w:t xml:space="preserve">, </w:t>
            </w:r>
            <w:proofErr w:type="spellStart"/>
            <w:r w:rsidRPr="00680BEC">
              <w:rPr>
                <w:color w:val="000000" w:themeColor="text1"/>
                <w:spacing w:val="1"/>
                <w:sz w:val="16"/>
                <w:lang w:val="en-US"/>
              </w:rPr>
              <w:t>atau</w:t>
            </w:r>
            <w:proofErr w:type="spellEnd"/>
            <w:r w:rsidRPr="00680BEC">
              <w:rPr>
                <w:color w:val="000000" w:themeColor="text1"/>
                <w:sz w:val="16"/>
              </w:rPr>
              <w:t xml:space="preserve"> 0</w:t>
            </w:r>
            <w:r w:rsidRPr="00680BEC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&lt;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  <w:lang w:val="en-US"/>
              </w:rPr>
              <w:t>RL</w:t>
            </w:r>
            <w:r w:rsidRPr="00680BEC">
              <w:rPr>
                <w:color w:val="000000" w:themeColor="text1"/>
                <w:sz w:val="16"/>
              </w:rPr>
              <w:t xml:space="preserve"> ≤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  <w:lang w:val="en-US"/>
              </w:rPr>
              <w:t>c</w:t>
            </w:r>
          </w:p>
          <w:p w14:paraId="1E3E232C" w14:textId="115BFE22" w:rsidR="00995F02" w:rsidRPr="00680BEC" w:rsidRDefault="00CF2CA1" w:rsidP="00CF2CA1">
            <w:pPr>
              <w:pStyle w:val="TableParagraph"/>
              <w:spacing w:before="109" w:line="278" w:lineRule="auto"/>
              <w:ind w:left="142"/>
              <w:jc w:val="center"/>
              <w:rPr>
                <w:color w:val="000000" w:themeColor="text1"/>
                <w:sz w:val="16"/>
              </w:rPr>
            </w:pPr>
            <w:proofErr w:type="spellStart"/>
            <w:r w:rsidRPr="00680BEC">
              <w:rPr>
                <w:color w:val="000000" w:themeColor="text1"/>
                <w:sz w:val="16"/>
                <w:lang w:val="en-US"/>
              </w:rPr>
              <w:t>maka</w:t>
            </w:r>
            <w:proofErr w:type="spellEnd"/>
            <w:r w:rsidRPr="00680BEC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680BEC">
              <w:rPr>
                <w:color w:val="000000" w:themeColor="text1"/>
                <w:sz w:val="16"/>
                <w:lang w:val="en-US"/>
              </w:rPr>
              <w:t>skor</w:t>
            </w:r>
            <w:proofErr w:type="spellEnd"/>
            <w:r w:rsidRPr="00680BEC">
              <w:rPr>
                <w:color w:val="000000" w:themeColor="text1"/>
                <w:sz w:val="16"/>
                <w:lang w:val="en-US"/>
              </w:rPr>
              <w:t xml:space="preserve"> = 4 x ((A+B+(C/2))-(</w:t>
            </w:r>
            <w:proofErr w:type="spellStart"/>
            <w:r w:rsidRPr="00680BEC">
              <w:rPr>
                <w:color w:val="000000" w:themeColor="text1"/>
                <w:sz w:val="16"/>
                <w:lang w:val="en-US"/>
              </w:rPr>
              <w:t>AxB</w:t>
            </w:r>
            <w:proofErr w:type="spellEnd"/>
            <w:r w:rsidRPr="00680BEC">
              <w:rPr>
                <w:color w:val="000000" w:themeColor="text1"/>
                <w:sz w:val="16"/>
                <w:lang w:val="en-US"/>
              </w:rPr>
              <w:t>)-((</w:t>
            </w:r>
            <w:proofErr w:type="spellStart"/>
            <w:r w:rsidRPr="00680BEC">
              <w:rPr>
                <w:color w:val="000000" w:themeColor="text1"/>
                <w:sz w:val="16"/>
                <w:lang w:val="en-US"/>
              </w:rPr>
              <w:t>AxC</w:t>
            </w:r>
            <w:proofErr w:type="spellEnd"/>
            <w:r w:rsidRPr="00680BEC">
              <w:rPr>
                <w:color w:val="000000" w:themeColor="text1"/>
                <w:sz w:val="16"/>
                <w:lang w:val="en-US"/>
              </w:rPr>
              <w:t>)/2)-((</w:t>
            </w:r>
            <w:proofErr w:type="spellStart"/>
            <w:r w:rsidRPr="00680BEC">
              <w:rPr>
                <w:color w:val="000000" w:themeColor="text1"/>
                <w:sz w:val="16"/>
                <w:lang w:val="en-US"/>
              </w:rPr>
              <w:t>BxC</w:t>
            </w:r>
            <w:proofErr w:type="spellEnd"/>
            <w:r w:rsidRPr="00680BEC">
              <w:rPr>
                <w:color w:val="000000" w:themeColor="text1"/>
                <w:sz w:val="16"/>
                <w:lang w:val="en-US"/>
              </w:rPr>
              <w:t>)/2)+((</w:t>
            </w:r>
            <w:proofErr w:type="spellStart"/>
            <w:r w:rsidRPr="00680BEC">
              <w:rPr>
                <w:color w:val="000000" w:themeColor="text1"/>
                <w:sz w:val="16"/>
                <w:lang w:val="en-US"/>
              </w:rPr>
              <w:t>AxBxC</w:t>
            </w:r>
            <w:proofErr w:type="spellEnd"/>
            <w:r w:rsidRPr="00680BEC">
              <w:rPr>
                <w:color w:val="000000" w:themeColor="text1"/>
                <w:sz w:val="16"/>
                <w:lang w:val="en-US"/>
              </w:rPr>
              <w:t>)/2)</w:t>
            </w:r>
            <w:r w:rsidR="003F3AD7" w:rsidRPr="00680BEC">
              <w:rPr>
                <w:color w:val="000000" w:themeColor="text1"/>
                <w:sz w:val="16"/>
                <w:lang w:val="en-US"/>
              </w:rPr>
              <w:t>)</w:t>
            </w:r>
          </w:p>
        </w:tc>
      </w:tr>
      <w:tr w:rsidR="00995F02" w:rsidRPr="006962D0" w14:paraId="0E3FF394" w14:textId="77777777" w:rsidTr="00722B34">
        <w:trPr>
          <w:trHeight w:val="1878"/>
        </w:trPr>
        <w:tc>
          <w:tcPr>
            <w:tcW w:w="564" w:type="dxa"/>
            <w:vMerge/>
          </w:tcPr>
          <w:p w14:paraId="4F2AE7BB" w14:textId="77777777" w:rsidR="00995F02" w:rsidRPr="00722B34" w:rsidRDefault="00995F02" w:rsidP="00995F02">
            <w:pPr>
              <w:rPr>
                <w:sz w:val="2"/>
                <w:szCs w:val="2"/>
              </w:rPr>
            </w:pPr>
          </w:p>
        </w:tc>
        <w:tc>
          <w:tcPr>
            <w:tcW w:w="1561" w:type="dxa"/>
            <w:vMerge/>
          </w:tcPr>
          <w:p w14:paraId="3C08C9CD" w14:textId="77777777" w:rsidR="00995F02" w:rsidRPr="006962D0" w:rsidRDefault="00995F02" w:rsidP="00995F02">
            <w:pPr>
              <w:rPr>
                <w:color w:val="FF0000"/>
                <w:sz w:val="2"/>
                <w:szCs w:val="2"/>
              </w:rPr>
            </w:pPr>
          </w:p>
        </w:tc>
        <w:tc>
          <w:tcPr>
            <w:tcW w:w="1985" w:type="dxa"/>
            <w:vMerge/>
          </w:tcPr>
          <w:p w14:paraId="38328149" w14:textId="77777777" w:rsidR="00995F02" w:rsidRPr="00F11599" w:rsidRDefault="00995F02" w:rsidP="00995F0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3" w:type="dxa"/>
            <w:gridSpan w:val="7"/>
          </w:tcPr>
          <w:p w14:paraId="20306BB3" w14:textId="77777777" w:rsidR="00995F02" w:rsidRPr="00F11599" w:rsidRDefault="00995F02" w:rsidP="00995F02">
            <w:pPr>
              <w:pStyle w:val="TableParagraph"/>
              <w:tabs>
                <w:tab w:val="left" w:pos="5687"/>
              </w:tabs>
              <w:spacing w:before="1"/>
              <w:ind w:left="105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RI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I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/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3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/</w:t>
            </w:r>
            <w:r w:rsidRPr="00F11599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DTPS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,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RN =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N /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3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/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DTPS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,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RL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L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/</w:t>
            </w:r>
            <w:r w:rsidRPr="00F11599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3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/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DTPS</w:t>
            </w:r>
            <w:r w:rsidRPr="00F11599">
              <w:rPr>
                <w:color w:val="000000" w:themeColor="text1"/>
                <w:sz w:val="16"/>
              </w:rPr>
              <w:tab/>
              <w:t>Faktor: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a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0,1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,</w:t>
            </w:r>
            <w:r w:rsidRPr="00F11599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b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1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,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c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2</w:t>
            </w:r>
          </w:p>
          <w:p w14:paraId="7CA06B45" w14:textId="77777777" w:rsidR="00995F02" w:rsidRPr="00F11599" w:rsidRDefault="00995F02" w:rsidP="00995F02">
            <w:pPr>
              <w:pStyle w:val="TableParagraph"/>
              <w:spacing w:before="28" w:line="276" w:lineRule="auto"/>
              <w:ind w:left="105" w:right="4362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NI = Jumlah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PkM dengan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sumber pembiayaan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luar negeri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alam 3</w:t>
            </w:r>
            <w:r w:rsidRPr="00F11599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tahun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terakhir.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N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Jumlah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PkM dengan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sumber</w:t>
            </w:r>
            <w:r w:rsidRPr="00F11599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pembiayaan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alam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egeri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alam</w:t>
            </w:r>
            <w:r w:rsidRPr="00F11599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3 tahun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terakhir.</w:t>
            </w:r>
            <w:r w:rsidRPr="00F11599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L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Jumlah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PkM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engan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sumber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pembiayaan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PT/ mandiri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alam 3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tahun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terakhir.</w:t>
            </w:r>
          </w:p>
          <w:p w14:paraId="31402D94" w14:textId="77777777" w:rsidR="00995F02" w:rsidRPr="00F11599" w:rsidRDefault="00995F02" w:rsidP="00995F02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NDTPS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Jumlah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osen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tetap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yang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itugaskan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sebagai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pengampu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mata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kuliah dengan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bidang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keahlian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yang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sesuai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engan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kompetensi</w:t>
            </w:r>
            <w:r w:rsidRPr="00F11599">
              <w:rPr>
                <w:color w:val="000000" w:themeColor="text1"/>
                <w:spacing w:val="5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inti</w:t>
            </w:r>
          </w:p>
          <w:p w14:paraId="3DD9651B" w14:textId="77777777" w:rsidR="00995F02" w:rsidRPr="00F11599" w:rsidRDefault="00995F02" w:rsidP="00995F02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program</w:t>
            </w:r>
            <w:r w:rsidRPr="00F11599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studi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yang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iakreditasi.</w:t>
            </w:r>
          </w:p>
          <w:p w14:paraId="144E8B33" w14:textId="77777777" w:rsidR="00995F02" w:rsidRPr="00F11599" w:rsidRDefault="00995F02" w:rsidP="00995F02">
            <w:pPr>
              <w:pStyle w:val="TableParagraph"/>
              <w:spacing w:before="29"/>
              <w:ind w:left="105"/>
              <w:rPr>
                <w:color w:val="000000" w:themeColor="text1"/>
                <w:sz w:val="16"/>
              </w:rPr>
            </w:pPr>
            <w:r w:rsidRPr="00F11599">
              <w:rPr>
                <w:rFonts w:ascii="Arial" w:hAnsi="Arial" w:cs="Arial"/>
                <w:color w:val="000000" w:themeColor="text1"/>
                <w:sz w:val="16"/>
                <w:lang w:val="en-US"/>
              </w:rPr>
              <w:t>A=RI/a; B=RN/b; C=RL/c</w:t>
            </w:r>
          </w:p>
          <w:p w14:paraId="51CBB086" w14:textId="1121196F" w:rsidR="00995F02" w:rsidRPr="00F11599" w:rsidRDefault="00995F02" w:rsidP="00995F02">
            <w:pPr>
              <w:pStyle w:val="TableParagraph"/>
              <w:spacing w:before="28"/>
              <w:rPr>
                <w:color w:val="000000" w:themeColor="text1"/>
                <w:sz w:val="16"/>
              </w:rPr>
            </w:pPr>
          </w:p>
        </w:tc>
      </w:tr>
      <w:tr w:rsidR="00995F02" w:rsidRPr="00832B2B" w14:paraId="402E5A19" w14:textId="77777777" w:rsidTr="00722B34">
        <w:trPr>
          <w:trHeight w:val="2067"/>
        </w:trPr>
        <w:tc>
          <w:tcPr>
            <w:tcW w:w="564" w:type="dxa"/>
          </w:tcPr>
          <w:p w14:paraId="467021A6" w14:textId="74D66EE9" w:rsidR="00995F02" w:rsidRPr="00722B34" w:rsidRDefault="00995F02" w:rsidP="00995F02">
            <w:pPr>
              <w:pStyle w:val="TableParagraph"/>
              <w:spacing w:before="1"/>
              <w:ind w:left="195"/>
              <w:rPr>
                <w:sz w:val="16"/>
                <w:lang w:val="en-US"/>
              </w:rPr>
            </w:pPr>
            <w:r w:rsidRPr="00722B34">
              <w:rPr>
                <w:sz w:val="16"/>
              </w:rPr>
              <w:t>2</w:t>
            </w:r>
            <w:r w:rsidRPr="00722B34">
              <w:rPr>
                <w:sz w:val="16"/>
                <w:lang w:val="en-US"/>
              </w:rPr>
              <w:t>4</w:t>
            </w:r>
          </w:p>
        </w:tc>
        <w:tc>
          <w:tcPr>
            <w:tcW w:w="1561" w:type="dxa"/>
          </w:tcPr>
          <w:p w14:paraId="56C7AF93" w14:textId="77777777" w:rsidR="00995F02" w:rsidRPr="00832B2B" w:rsidRDefault="00995F02" w:rsidP="00995F02">
            <w:pPr>
              <w:pStyle w:val="TableParagraph"/>
              <w:rPr>
                <w:rFonts w:ascii="Times New Roman"/>
                <w:color w:val="0070C0"/>
                <w:sz w:val="16"/>
              </w:rPr>
            </w:pPr>
          </w:p>
        </w:tc>
        <w:tc>
          <w:tcPr>
            <w:tcW w:w="1985" w:type="dxa"/>
          </w:tcPr>
          <w:p w14:paraId="45A7852D" w14:textId="21EED346" w:rsidR="00995F02" w:rsidRPr="00F11599" w:rsidRDefault="00995F02" w:rsidP="00995F02">
            <w:pPr>
              <w:pStyle w:val="TableParagraph"/>
              <w:spacing w:before="1" w:line="276" w:lineRule="auto"/>
              <w:ind w:left="106" w:right="166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Publikasi ilmiah dengan</w:t>
            </w:r>
            <w:r w:rsidRPr="00F11599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tema yang relevan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engan</w:t>
            </w:r>
            <w:r w:rsidRPr="00F11599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bidang</w:t>
            </w:r>
            <w:r w:rsidRPr="00F11599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program</w:t>
            </w:r>
            <w:r w:rsidRPr="00F11599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studi yang dihasilkan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TPS dalam 3 tahun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terakhir.</w:t>
            </w:r>
          </w:p>
          <w:p w14:paraId="622BEFA8" w14:textId="77777777" w:rsidR="001E1210" w:rsidRPr="00F11599" w:rsidRDefault="001E1210" w:rsidP="00995F02">
            <w:pPr>
              <w:pStyle w:val="TableParagraph"/>
              <w:spacing w:before="1" w:line="276" w:lineRule="auto"/>
              <w:ind w:left="106" w:right="166"/>
              <w:rPr>
                <w:color w:val="000000" w:themeColor="text1"/>
                <w:sz w:val="16"/>
              </w:rPr>
            </w:pPr>
          </w:p>
          <w:p w14:paraId="718C12D7" w14:textId="77777777" w:rsidR="00995F02" w:rsidRPr="00F11599" w:rsidRDefault="00995F02" w:rsidP="00995F02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Tabel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3.b.4) LKPS</w:t>
            </w:r>
          </w:p>
        </w:tc>
        <w:tc>
          <w:tcPr>
            <w:tcW w:w="2125" w:type="dxa"/>
            <w:vAlign w:val="center"/>
          </w:tcPr>
          <w:p w14:paraId="65809676" w14:textId="77777777" w:rsidR="00995F02" w:rsidRPr="00680BEC" w:rsidRDefault="00995F02" w:rsidP="00722B34">
            <w:pPr>
              <w:pStyle w:val="TableParagraph"/>
              <w:spacing w:before="10"/>
              <w:rPr>
                <w:rFonts w:ascii="Arial"/>
                <w:b/>
                <w:color w:val="000000" w:themeColor="text1"/>
                <w:sz w:val="18"/>
              </w:rPr>
            </w:pPr>
          </w:p>
          <w:p w14:paraId="709EF1FA" w14:textId="77777777" w:rsidR="00CF2CA1" w:rsidRPr="00680BEC" w:rsidRDefault="00CF2CA1" w:rsidP="00CF2CA1">
            <w:pPr>
              <w:pStyle w:val="TableParagraph"/>
              <w:spacing w:line="276" w:lineRule="auto"/>
              <w:ind w:left="158" w:hanging="16"/>
              <w:rPr>
                <w:color w:val="000000" w:themeColor="text1"/>
                <w:sz w:val="16"/>
                <w:lang w:val="en-US"/>
              </w:rPr>
            </w:pPr>
            <w:r w:rsidRPr="00680BEC">
              <w:rPr>
                <w:color w:val="000000" w:themeColor="text1"/>
                <w:sz w:val="16"/>
              </w:rPr>
              <w:t>Jika</w:t>
            </w:r>
            <w:r w:rsidRPr="00680BEC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  <w:lang w:val="en-US"/>
              </w:rPr>
              <w:t>R</w:t>
            </w:r>
            <w:r w:rsidRPr="00680BEC">
              <w:rPr>
                <w:color w:val="000000" w:themeColor="text1"/>
                <w:sz w:val="16"/>
              </w:rPr>
              <w:t>I</w:t>
            </w:r>
            <w:r w:rsidRPr="00680BEC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≥</w:t>
            </w:r>
            <w:r w:rsidRPr="00680BEC">
              <w:rPr>
                <w:color w:val="000000" w:themeColor="text1"/>
                <w:sz w:val="16"/>
                <w:lang w:val="en-US"/>
              </w:rPr>
              <w:t xml:space="preserve"> a</w:t>
            </w:r>
            <w:r w:rsidRPr="00680BEC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  <w:lang w:val="en-US"/>
              </w:rPr>
              <w:t xml:space="preserve">dan RN </w:t>
            </w:r>
            <w:r w:rsidRPr="00680BEC">
              <w:rPr>
                <w:color w:val="000000" w:themeColor="text1"/>
                <w:sz w:val="16"/>
              </w:rPr>
              <w:t>≥</w:t>
            </w:r>
            <w:r w:rsidRPr="00680BEC">
              <w:rPr>
                <w:color w:val="000000" w:themeColor="text1"/>
                <w:sz w:val="16"/>
                <w:lang w:val="en-US"/>
              </w:rPr>
              <w:t xml:space="preserve"> b</w:t>
            </w:r>
          </w:p>
          <w:p w14:paraId="2E8D48DC" w14:textId="1CB60287" w:rsidR="00995F02" w:rsidRPr="00680BEC" w:rsidRDefault="00CF2CA1" w:rsidP="00CF2CA1">
            <w:pPr>
              <w:pStyle w:val="TableParagraph"/>
              <w:spacing w:before="118" w:line="276" w:lineRule="auto"/>
              <w:ind w:left="309" w:right="251"/>
              <w:rPr>
                <w:color w:val="000000" w:themeColor="text1"/>
                <w:sz w:val="16"/>
              </w:rPr>
            </w:pPr>
            <w:r w:rsidRPr="00680BEC">
              <w:rPr>
                <w:color w:val="000000" w:themeColor="text1"/>
                <w:sz w:val="16"/>
              </w:rPr>
              <w:t>maka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  <w:lang w:val="en-US"/>
              </w:rPr>
              <w:t>Skor</w:t>
            </w:r>
            <w:r w:rsidRPr="00680BEC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=</w:t>
            </w:r>
            <w:r w:rsidRPr="00680BEC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6418" w:type="dxa"/>
            <w:gridSpan w:val="4"/>
            <w:vAlign w:val="center"/>
          </w:tcPr>
          <w:p w14:paraId="76F79996" w14:textId="77777777" w:rsidR="00CF2CA1" w:rsidRPr="00680BEC" w:rsidRDefault="00CF2CA1" w:rsidP="00CF2CA1">
            <w:pPr>
              <w:pStyle w:val="TableParagraph"/>
              <w:spacing w:before="1"/>
              <w:ind w:left="30" w:right="75"/>
              <w:jc w:val="center"/>
              <w:rPr>
                <w:color w:val="000000" w:themeColor="text1"/>
                <w:sz w:val="16"/>
                <w:lang w:val="en-US"/>
              </w:rPr>
            </w:pPr>
            <w:r w:rsidRPr="00680BEC">
              <w:rPr>
                <w:color w:val="000000" w:themeColor="text1"/>
                <w:sz w:val="16"/>
              </w:rPr>
              <w:t>Jika</w:t>
            </w:r>
            <w:r w:rsidRPr="00680BEC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0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&lt;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  <w:lang w:val="en-US"/>
              </w:rPr>
              <w:t>R</w:t>
            </w:r>
            <w:r w:rsidRPr="00680BEC">
              <w:rPr>
                <w:color w:val="000000" w:themeColor="text1"/>
                <w:sz w:val="16"/>
              </w:rPr>
              <w:t>I</w:t>
            </w:r>
            <w:r w:rsidRPr="00680BEC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&lt;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a</w:t>
            </w:r>
            <w:r w:rsidRPr="00680BEC">
              <w:rPr>
                <w:color w:val="000000" w:themeColor="text1"/>
                <w:spacing w:val="-2"/>
                <w:sz w:val="16"/>
                <w:lang w:val="en-US"/>
              </w:rPr>
              <w:t xml:space="preserve">, </w:t>
            </w:r>
            <w:proofErr w:type="spellStart"/>
            <w:r w:rsidRPr="00680BEC">
              <w:rPr>
                <w:color w:val="000000" w:themeColor="text1"/>
                <w:spacing w:val="-2"/>
                <w:sz w:val="16"/>
                <w:lang w:val="en-US"/>
              </w:rPr>
              <w:t>atau</w:t>
            </w:r>
            <w:proofErr w:type="spellEnd"/>
            <w:r w:rsidRPr="00680BEC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0</w:t>
            </w:r>
            <w:r w:rsidRPr="00680BEC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&lt;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  <w:lang w:val="en-US"/>
              </w:rPr>
              <w:t>R</w:t>
            </w:r>
            <w:r w:rsidRPr="00680BEC">
              <w:rPr>
                <w:color w:val="000000" w:themeColor="text1"/>
                <w:sz w:val="16"/>
              </w:rPr>
              <w:t>N &lt;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b</w:t>
            </w:r>
            <w:r w:rsidRPr="00680BEC">
              <w:rPr>
                <w:color w:val="000000" w:themeColor="text1"/>
                <w:spacing w:val="1"/>
                <w:sz w:val="16"/>
                <w:lang w:val="en-US"/>
              </w:rPr>
              <w:t xml:space="preserve">, </w:t>
            </w:r>
            <w:proofErr w:type="spellStart"/>
            <w:r w:rsidRPr="00680BEC">
              <w:rPr>
                <w:color w:val="000000" w:themeColor="text1"/>
                <w:spacing w:val="1"/>
                <w:sz w:val="16"/>
                <w:lang w:val="en-US"/>
              </w:rPr>
              <w:t>atau</w:t>
            </w:r>
            <w:proofErr w:type="spellEnd"/>
            <w:r w:rsidRPr="00680BEC">
              <w:rPr>
                <w:color w:val="000000" w:themeColor="text1"/>
                <w:sz w:val="16"/>
              </w:rPr>
              <w:t xml:space="preserve"> 0</w:t>
            </w:r>
            <w:r w:rsidRPr="00680BEC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&lt;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  <w:lang w:val="en-US"/>
              </w:rPr>
              <w:t>RW</w:t>
            </w:r>
            <w:r w:rsidRPr="00680BEC">
              <w:rPr>
                <w:color w:val="000000" w:themeColor="text1"/>
                <w:sz w:val="16"/>
              </w:rPr>
              <w:t xml:space="preserve"> ≤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  <w:lang w:val="en-US"/>
              </w:rPr>
              <w:t>c</w:t>
            </w:r>
          </w:p>
          <w:p w14:paraId="38CB11EC" w14:textId="11312829" w:rsidR="00995F02" w:rsidRPr="00680BEC" w:rsidRDefault="00CF2CA1" w:rsidP="00CF2CA1">
            <w:pPr>
              <w:pStyle w:val="TableParagraph"/>
              <w:spacing w:before="109" w:line="276" w:lineRule="auto"/>
              <w:ind w:left="1156" w:right="450" w:hanging="400"/>
              <w:jc w:val="center"/>
              <w:rPr>
                <w:color w:val="000000" w:themeColor="text1"/>
                <w:sz w:val="16"/>
              </w:rPr>
            </w:pPr>
            <w:proofErr w:type="spellStart"/>
            <w:r w:rsidRPr="00680BEC">
              <w:rPr>
                <w:color w:val="000000" w:themeColor="text1"/>
                <w:sz w:val="16"/>
                <w:lang w:val="en-US"/>
              </w:rPr>
              <w:t>maka</w:t>
            </w:r>
            <w:proofErr w:type="spellEnd"/>
            <w:r w:rsidRPr="00680BEC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680BEC">
              <w:rPr>
                <w:color w:val="000000" w:themeColor="text1"/>
                <w:sz w:val="16"/>
                <w:lang w:val="en-US"/>
              </w:rPr>
              <w:t>skor</w:t>
            </w:r>
            <w:proofErr w:type="spellEnd"/>
            <w:r w:rsidRPr="00680BEC">
              <w:rPr>
                <w:color w:val="000000" w:themeColor="text1"/>
                <w:sz w:val="16"/>
                <w:lang w:val="en-US"/>
              </w:rPr>
              <w:t xml:space="preserve"> = 4 x ((A+B+(C/2))-(</w:t>
            </w:r>
            <w:proofErr w:type="spellStart"/>
            <w:r w:rsidRPr="00680BEC">
              <w:rPr>
                <w:color w:val="000000" w:themeColor="text1"/>
                <w:sz w:val="16"/>
                <w:lang w:val="en-US"/>
              </w:rPr>
              <w:t>AxB</w:t>
            </w:r>
            <w:proofErr w:type="spellEnd"/>
            <w:r w:rsidRPr="00680BEC">
              <w:rPr>
                <w:color w:val="000000" w:themeColor="text1"/>
                <w:sz w:val="16"/>
                <w:lang w:val="en-US"/>
              </w:rPr>
              <w:t>)-((</w:t>
            </w:r>
            <w:proofErr w:type="spellStart"/>
            <w:r w:rsidRPr="00680BEC">
              <w:rPr>
                <w:color w:val="000000" w:themeColor="text1"/>
                <w:sz w:val="16"/>
                <w:lang w:val="en-US"/>
              </w:rPr>
              <w:t>AxC</w:t>
            </w:r>
            <w:proofErr w:type="spellEnd"/>
            <w:r w:rsidRPr="00680BEC">
              <w:rPr>
                <w:color w:val="000000" w:themeColor="text1"/>
                <w:sz w:val="16"/>
                <w:lang w:val="en-US"/>
              </w:rPr>
              <w:t>)/2)-((</w:t>
            </w:r>
            <w:proofErr w:type="spellStart"/>
            <w:r w:rsidRPr="00680BEC">
              <w:rPr>
                <w:color w:val="000000" w:themeColor="text1"/>
                <w:sz w:val="16"/>
                <w:lang w:val="en-US"/>
              </w:rPr>
              <w:t>BxC</w:t>
            </w:r>
            <w:proofErr w:type="spellEnd"/>
            <w:r w:rsidRPr="00680BEC">
              <w:rPr>
                <w:color w:val="000000" w:themeColor="text1"/>
                <w:sz w:val="16"/>
                <w:lang w:val="en-US"/>
              </w:rPr>
              <w:t>)/2)+((</w:t>
            </w:r>
            <w:proofErr w:type="spellStart"/>
            <w:r w:rsidRPr="00680BEC">
              <w:rPr>
                <w:color w:val="000000" w:themeColor="text1"/>
                <w:sz w:val="16"/>
                <w:lang w:val="en-US"/>
              </w:rPr>
              <w:t>AxBxC</w:t>
            </w:r>
            <w:proofErr w:type="spellEnd"/>
            <w:r w:rsidRPr="00680BEC">
              <w:rPr>
                <w:color w:val="000000" w:themeColor="text1"/>
                <w:sz w:val="16"/>
                <w:lang w:val="en-US"/>
              </w:rPr>
              <w:t>)/2)</w:t>
            </w:r>
            <w:r w:rsidR="003F3AD7" w:rsidRPr="00680BEC">
              <w:rPr>
                <w:color w:val="000000" w:themeColor="text1"/>
                <w:sz w:val="16"/>
                <w:lang w:val="en-US"/>
              </w:rPr>
              <w:t>)</w:t>
            </w:r>
          </w:p>
        </w:tc>
        <w:tc>
          <w:tcPr>
            <w:tcW w:w="1980" w:type="dxa"/>
            <w:gridSpan w:val="2"/>
            <w:vAlign w:val="center"/>
          </w:tcPr>
          <w:p w14:paraId="01449C57" w14:textId="5C6E5124" w:rsidR="00995F02" w:rsidRPr="00832B2B" w:rsidRDefault="00995F02" w:rsidP="00995F02">
            <w:pPr>
              <w:pStyle w:val="TableParagraph"/>
              <w:spacing w:before="109" w:line="276" w:lineRule="auto"/>
              <w:ind w:left="91" w:right="120" w:hanging="9"/>
              <w:jc w:val="center"/>
              <w:rPr>
                <w:color w:val="0070C0"/>
                <w:sz w:val="16"/>
              </w:rPr>
            </w:pPr>
          </w:p>
        </w:tc>
      </w:tr>
      <w:tr w:rsidR="00722B34" w:rsidRPr="00795BE3" w14:paraId="0203CE76" w14:textId="77777777" w:rsidTr="00FE3F3B">
        <w:trPr>
          <w:trHeight w:val="557"/>
        </w:trPr>
        <w:tc>
          <w:tcPr>
            <w:tcW w:w="564" w:type="dxa"/>
          </w:tcPr>
          <w:p w14:paraId="45691882" w14:textId="77777777" w:rsidR="00722B34" w:rsidRPr="00795BE3" w:rsidRDefault="00722B34" w:rsidP="00FE3F3B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</w:tcPr>
          <w:p w14:paraId="6BDE0B44" w14:textId="77777777" w:rsidR="00722B34" w:rsidRPr="00795BE3" w:rsidRDefault="00722B34" w:rsidP="00FE3F3B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406319F4" w14:textId="77777777" w:rsidR="00722B34" w:rsidRPr="00795BE3" w:rsidRDefault="00722B34" w:rsidP="00FE3F3B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34E76EFF" w14:textId="77777777" w:rsidR="00722B34" w:rsidRPr="00795BE3" w:rsidRDefault="00722B34" w:rsidP="00FE3F3B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</w:tcPr>
          <w:p w14:paraId="2D99FFCF" w14:textId="77777777" w:rsidR="00722B34" w:rsidRPr="00795BE3" w:rsidRDefault="00722B34" w:rsidP="00FE3F3B">
            <w:pPr>
              <w:pStyle w:val="TableParagraph"/>
              <w:spacing w:before="162"/>
              <w:ind w:left="8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07F77382" w14:textId="77777777" w:rsidR="00722B34" w:rsidRPr="00795BE3" w:rsidRDefault="00722B34" w:rsidP="00FE3F3B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60" w:type="dxa"/>
            <w:gridSpan w:val="2"/>
          </w:tcPr>
          <w:p w14:paraId="3B16E465" w14:textId="77777777" w:rsidR="00722B34" w:rsidRPr="00795BE3" w:rsidRDefault="00722B34" w:rsidP="00FE3F3B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0" w:type="dxa"/>
            <w:gridSpan w:val="2"/>
          </w:tcPr>
          <w:p w14:paraId="7844C9EF" w14:textId="77777777" w:rsidR="00722B34" w:rsidRPr="00795BE3" w:rsidRDefault="00722B34" w:rsidP="00FE3F3B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995F02" w:rsidRPr="00832B2B" w14:paraId="1F42D051" w14:textId="77777777" w:rsidTr="00547AF6">
        <w:trPr>
          <w:trHeight w:val="2962"/>
        </w:trPr>
        <w:tc>
          <w:tcPr>
            <w:tcW w:w="564" w:type="dxa"/>
            <w:tcBorders>
              <w:top w:val="nil"/>
            </w:tcBorders>
          </w:tcPr>
          <w:p w14:paraId="6C79B614" w14:textId="77777777" w:rsidR="00995F02" w:rsidRPr="00832B2B" w:rsidRDefault="00995F02" w:rsidP="00995F02">
            <w:pPr>
              <w:rPr>
                <w:color w:val="0070C0"/>
                <w:sz w:val="2"/>
                <w:szCs w:val="2"/>
              </w:rPr>
            </w:pPr>
          </w:p>
        </w:tc>
        <w:tc>
          <w:tcPr>
            <w:tcW w:w="1561" w:type="dxa"/>
            <w:tcBorders>
              <w:top w:val="nil"/>
            </w:tcBorders>
          </w:tcPr>
          <w:p w14:paraId="144B214B" w14:textId="77777777" w:rsidR="00995F02" w:rsidRPr="00832B2B" w:rsidRDefault="00995F02" w:rsidP="00995F02">
            <w:pPr>
              <w:rPr>
                <w:color w:val="0070C0"/>
                <w:sz w:val="2"/>
                <w:szCs w:val="2"/>
              </w:rPr>
            </w:pPr>
          </w:p>
        </w:tc>
        <w:tc>
          <w:tcPr>
            <w:tcW w:w="1985" w:type="dxa"/>
            <w:tcBorders>
              <w:top w:val="nil"/>
            </w:tcBorders>
          </w:tcPr>
          <w:p w14:paraId="2148EFD2" w14:textId="77777777" w:rsidR="00995F02" w:rsidRPr="00832B2B" w:rsidRDefault="00995F02" w:rsidP="00995F02">
            <w:pPr>
              <w:rPr>
                <w:color w:val="0070C0"/>
                <w:sz w:val="2"/>
                <w:szCs w:val="2"/>
              </w:rPr>
            </w:pPr>
          </w:p>
        </w:tc>
        <w:tc>
          <w:tcPr>
            <w:tcW w:w="10523" w:type="dxa"/>
            <w:gridSpan w:val="7"/>
          </w:tcPr>
          <w:p w14:paraId="7F41DA26" w14:textId="078A448B" w:rsidR="00995F02" w:rsidRPr="00F11599" w:rsidRDefault="00995F02" w:rsidP="00995F02">
            <w:pPr>
              <w:pStyle w:val="TableParagraph"/>
              <w:tabs>
                <w:tab w:val="left" w:pos="9219"/>
              </w:tabs>
              <w:spacing w:before="5" w:line="271" w:lineRule="auto"/>
              <w:ind w:left="105" w:right="137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RI</w:t>
            </w:r>
            <w:r w:rsidRPr="00F11599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(NA4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+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B3</w:t>
            </w:r>
            <w:r w:rsidRPr="00F11599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+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C3)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/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DTPS,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RN =</w:t>
            </w:r>
            <w:r w:rsidRPr="00F11599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(NA2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+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A3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+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B2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+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C2)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/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DTPS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,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RW =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(NA1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+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B1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+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C1)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/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DTPS</w:t>
            </w:r>
            <w:r w:rsidRPr="00F11599">
              <w:rPr>
                <w:color w:val="000000" w:themeColor="text1"/>
                <w:sz w:val="16"/>
              </w:rPr>
              <w:tab/>
            </w:r>
            <w:r w:rsidRPr="00F11599">
              <w:rPr>
                <w:color w:val="000000" w:themeColor="text1"/>
                <w:sz w:val="16"/>
                <w:lang w:val="en-US"/>
              </w:rPr>
              <w:t xml:space="preserve">                </w:t>
            </w:r>
            <w:r w:rsidRPr="00F11599">
              <w:rPr>
                <w:color w:val="000000" w:themeColor="text1"/>
                <w:sz w:val="16"/>
              </w:rPr>
              <w:t>Faktor: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a</w:t>
            </w:r>
            <w:r w:rsidRPr="00F11599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0,2</w:t>
            </w:r>
            <w:r w:rsidRPr="00F11599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,</w:t>
            </w:r>
            <w:r w:rsidRPr="00F11599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b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2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,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c</w:t>
            </w:r>
            <w:r w:rsidRPr="00F11599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4</w:t>
            </w:r>
          </w:p>
          <w:p w14:paraId="1C5ADA1E" w14:textId="77777777" w:rsidR="00995F02" w:rsidRPr="00F11599" w:rsidRDefault="00995F02" w:rsidP="00995F02">
            <w:pPr>
              <w:pStyle w:val="TableParagraph"/>
              <w:spacing w:before="4" w:line="278" w:lineRule="auto"/>
              <w:ind w:left="105" w:right="6109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NA1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Jumlah publikasi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i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jurnal nasional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tidak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terakreditasi.</w:t>
            </w:r>
            <w:r w:rsidRPr="00F11599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A2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Jumlah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publikasi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i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jurnal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asional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terakreditasi.</w:t>
            </w:r>
          </w:p>
          <w:p w14:paraId="646E838B" w14:textId="77777777" w:rsidR="00995F02" w:rsidRPr="00F11599" w:rsidRDefault="00995F02" w:rsidP="00995F02">
            <w:pPr>
              <w:pStyle w:val="TableParagraph"/>
              <w:spacing w:line="182" w:lineRule="exact"/>
              <w:ind w:left="105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NA3</w:t>
            </w:r>
            <w:r w:rsidRPr="00F11599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Jumlah publikasi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i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jurnal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internasional.</w:t>
            </w:r>
          </w:p>
          <w:p w14:paraId="7EB952BE" w14:textId="77777777" w:rsidR="00995F02" w:rsidRPr="00F11599" w:rsidRDefault="00995F02" w:rsidP="00995F02">
            <w:pPr>
              <w:pStyle w:val="TableParagraph"/>
              <w:spacing w:before="28" w:line="276" w:lineRule="auto"/>
              <w:ind w:left="105" w:right="6309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NA4</w:t>
            </w:r>
            <w:r w:rsidRPr="00F11599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Jumlah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publikasi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i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jurnal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internasional bereputasi.</w:t>
            </w:r>
            <w:r w:rsidRPr="00F11599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B1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Jumlah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publikasi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i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seminar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wilayah/lokal/PT.</w:t>
            </w:r>
          </w:p>
          <w:p w14:paraId="26A84EC4" w14:textId="77777777" w:rsidR="00995F02" w:rsidRPr="00F11599" w:rsidRDefault="00995F02" w:rsidP="00995F02">
            <w:pPr>
              <w:pStyle w:val="TableParagraph"/>
              <w:spacing w:before="1" w:line="276" w:lineRule="auto"/>
              <w:ind w:left="105" w:right="6922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NB2 = Jumlah publikasi di seminar nasional.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B3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Jumlah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publikasi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i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seminar</w:t>
            </w:r>
            <w:r w:rsidRPr="00F11599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internasional.</w:t>
            </w:r>
            <w:r w:rsidRPr="00F11599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C1 = Jumlah tulisan di media massa wilayah.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C2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Jumlah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tulisan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i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media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massa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asional.</w:t>
            </w:r>
          </w:p>
          <w:p w14:paraId="21E285E7" w14:textId="77777777" w:rsidR="00995F02" w:rsidRPr="00F11599" w:rsidRDefault="00995F02" w:rsidP="00995F02">
            <w:pPr>
              <w:pStyle w:val="TableParagraph"/>
              <w:spacing w:line="182" w:lineRule="exact"/>
              <w:ind w:left="105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NC3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Jumlah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tulisan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i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media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massa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internasional.</w:t>
            </w:r>
          </w:p>
          <w:p w14:paraId="2E66B786" w14:textId="77777777" w:rsidR="00995F02" w:rsidRPr="00F11599" w:rsidRDefault="00995F02" w:rsidP="00995F02">
            <w:pPr>
              <w:pStyle w:val="TableParagraph"/>
              <w:spacing w:before="2" w:line="210" w:lineRule="atLeast"/>
              <w:ind w:left="105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NDTPS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Jumlah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osen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tetap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yang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itugaskan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sebagai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pengampu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mata</w:t>
            </w:r>
            <w:r w:rsidRPr="00F11599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kuliah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engan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bidang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keahlian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yang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sesuai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engan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kompetensi</w:t>
            </w:r>
            <w:r w:rsidRPr="00F11599">
              <w:rPr>
                <w:color w:val="000000" w:themeColor="text1"/>
                <w:spacing w:val="5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inti</w:t>
            </w:r>
            <w:r w:rsidRPr="00F11599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program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studi yang</w:t>
            </w:r>
            <w:r w:rsidRPr="00F11599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iakreditasi.</w:t>
            </w:r>
          </w:p>
          <w:p w14:paraId="248DF79D" w14:textId="14B80602" w:rsidR="00995F02" w:rsidRPr="00F11599" w:rsidRDefault="00995F02" w:rsidP="00995F02">
            <w:pPr>
              <w:pStyle w:val="TableParagraph"/>
              <w:spacing w:before="2" w:line="210" w:lineRule="atLeast"/>
              <w:ind w:left="105"/>
              <w:rPr>
                <w:color w:val="000000" w:themeColor="text1"/>
                <w:sz w:val="16"/>
              </w:rPr>
            </w:pPr>
            <w:r w:rsidRPr="00F11599">
              <w:rPr>
                <w:rFonts w:ascii="Arial" w:hAnsi="Arial" w:cs="Arial"/>
                <w:color w:val="000000" w:themeColor="text1"/>
                <w:sz w:val="16"/>
                <w:lang w:val="en-US"/>
              </w:rPr>
              <w:t>A=RI/a; B=RN/b; C=RW/c</w:t>
            </w:r>
          </w:p>
          <w:p w14:paraId="37C51852" w14:textId="359B5EBB" w:rsidR="00995F02" w:rsidRPr="00832B2B" w:rsidRDefault="00995F02" w:rsidP="00995F02">
            <w:pPr>
              <w:pStyle w:val="TableParagraph"/>
              <w:spacing w:before="2" w:line="210" w:lineRule="atLeast"/>
              <w:ind w:left="105"/>
              <w:rPr>
                <w:color w:val="0070C0"/>
                <w:sz w:val="16"/>
              </w:rPr>
            </w:pPr>
          </w:p>
        </w:tc>
      </w:tr>
      <w:tr w:rsidR="00995F02" w:rsidRPr="00795BE3" w14:paraId="1854BABE" w14:textId="77777777" w:rsidTr="00547AF6">
        <w:trPr>
          <w:trHeight w:val="421"/>
        </w:trPr>
        <w:tc>
          <w:tcPr>
            <w:tcW w:w="564" w:type="dxa"/>
            <w:vMerge w:val="restart"/>
          </w:tcPr>
          <w:p w14:paraId="613E74B0" w14:textId="349365C9" w:rsidR="00995F02" w:rsidRPr="003848C9" w:rsidRDefault="00995F02" w:rsidP="00995F02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2</w:t>
            </w:r>
            <w:r>
              <w:rPr>
                <w:color w:val="000000" w:themeColor="text1"/>
                <w:sz w:val="16"/>
                <w:lang w:val="en-US"/>
              </w:rPr>
              <w:t>5</w:t>
            </w:r>
          </w:p>
        </w:tc>
        <w:tc>
          <w:tcPr>
            <w:tcW w:w="1561" w:type="dxa"/>
            <w:vMerge w:val="restart"/>
          </w:tcPr>
          <w:p w14:paraId="340F65CB" w14:textId="77777777" w:rsidR="00995F02" w:rsidRPr="00795BE3" w:rsidRDefault="00995F02" w:rsidP="00995F02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4DC0FF20" w14:textId="1E3F1E55" w:rsidR="00995F02" w:rsidRDefault="00995F02" w:rsidP="00995F02">
            <w:pPr>
              <w:pStyle w:val="TableParagraph"/>
              <w:spacing w:before="5" w:line="273" w:lineRule="auto"/>
              <w:ind w:left="106" w:right="231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rtikel karya ilmiah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TPS yang disitas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3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ahun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akhir.</w:t>
            </w:r>
          </w:p>
          <w:p w14:paraId="767B6E54" w14:textId="77777777" w:rsidR="001E1210" w:rsidRPr="00795BE3" w:rsidRDefault="001E1210" w:rsidP="00995F02">
            <w:pPr>
              <w:pStyle w:val="TableParagraph"/>
              <w:spacing w:before="5" w:line="273" w:lineRule="auto"/>
              <w:ind w:left="106" w:right="231"/>
              <w:rPr>
                <w:color w:val="000000" w:themeColor="text1"/>
                <w:sz w:val="16"/>
              </w:rPr>
            </w:pPr>
          </w:p>
          <w:p w14:paraId="5BA80E2E" w14:textId="2774F2FA" w:rsidR="00995F02" w:rsidRPr="00795BE3" w:rsidRDefault="00995F02" w:rsidP="00995F02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abel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3.b.</w:t>
            </w:r>
            <w:r>
              <w:rPr>
                <w:color w:val="000000" w:themeColor="text1"/>
                <w:sz w:val="16"/>
                <w:lang w:val="en-US"/>
              </w:rPr>
              <w:t>6</w:t>
            </w:r>
            <w:r w:rsidRPr="00795BE3">
              <w:rPr>
                <w:color w:val="000000" w:themeColor="text1"/>
                <w:sz w:val="16"/>
              </w:rPr>
              <w:t>) LKPS</w:t>
            </w:r>
          </w:p>
        </w:tc>
        <w:tc>
          <w:tcPr>
            <w:tcW w:w="2125" w:type="dxa"/>
          </w:tcPr>
          <w:p w14:paraId="5934F3A5" w14:textId="77777777" w:rsidR="00995F02" w:rsidRPr="00795BE3" w:rsidRDefault="00995F02" w:rsidP="00995F02">
            <w:pPr>
              <w:pStyle w:val="TableParagraph"/>
              <w:spacing w:before="5"/>
              <w:ind w:left="124" w:right="115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Ji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≥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1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,</w:t>
            </w:r>
          </w:p>
          <w:p w14:paraId="5F73EEDC" w14:textId="77777777" w:rsidR="00995F02" w:rsidRPr="00795BE3" w:rsidRDefault="00995F02" w:rsidP="00995F02">
            <w:pPr>
              <w:pStyle w:val="TableParagraph"/>
              <w:spacing w:before="24"/>
              <w:ind w:left="116" w:right="115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a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4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4258" w:type="dxa"/>
            <w:gridSpan w:val="2"/>
          </w:tcPr>
          <w:p w14:paraId="7D9F59AA" w14:textId="77777777" w:rsidR="00995F02" w:rsidRPr="00795BE3" w:rsidRDefault="00995F02" w:rsidP="00995F02">
            <w:pPr>
              <w:pStyle w:val="TableParagraph"/>
              <w:spacing w:before="5"/>
              <w:ind w:left="196" w:right="196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Ji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&lt;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1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,</w:t>
            </w:r>
          </w:p>
          <w:p w14:paraId="653FD69A" w14:textId="77777777" w:rsidR="00995F02" w:rsidRPr="00795BE3" w:rsidRDefault="00995F02" w:rsidP="00995F02">
            <w:pPr>
              <w:pStyle w:val="TableParagraph"/>
              <w:spacing w:before="24"/>
              <w:ind w:left="195" w:right="196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a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+ (2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x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S).</w:t>
            </w:r>
          </w:p>
        </w:tc>
        <w:tc>
          <w:tcPr>
            <w:tcW w:w="4140" w:type="dxa"/>
            <w:gridSpan w:val="4"/>
          </w:tcPr>
          <w:p w14:paraId="5D18B7EC" w14:textId="77777777" w:rsidR="00995F02" w:rsidRPr="00795BE3" w:rsidRDefault="00995F02" w:rsidP="00995F02">
            <w:pPr>
              <w:pStyle w:val="TableParagraph"/>
              <w:spacing w:before="109"/>
              <w:ind w:left="100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rang dar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.</w:t>
            </w:r>
          </w:p>
        </w:tc>
      </w:tr>
      <w:tr w:rsidR="00995F02" w:rsidRPr="00795BE3" w14:paraId="462AD115" w14:textId="77777777" w:rsidTr="001E1210">
        <w:trPr>
          <w:trHeight w:val="1014"/>
        </w:trPr>
        <w:tc>
          <w:tcPr>
            <w:tcW w:w="564" w:type="dxa"/>
            <w:vMerge/>
            <w:tcBorders>
              <w:top w:val="nil"/>
            </w:tcBorders>
          </w:tcPr>
          <w:p w14:paraId="058CD4FB" w14:textId="77777777" w:rsidR="00995F02" w:rsidRPr="00795BE3" w:rsidRDefault="00995F02" w:rsidP="00995F0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06D35F61" w14:textId="77777777" w:rsidR="00995F02" w:rsidRPr="00795BE3" w:rsidRDefault="00995F02" w:rsidP="00995F0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75FEB692" w14:textId="77777777" w:rsidR="00995F02" w:rsidRPr="00795BE3" w:rsidRDefault="00995F02" w:rsidP="00995F0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3" w:type="dxa"/>
            <w:gridSpan w:val="7"/>
          </w:tcPr>
          <w:p w14:paraId="47AEF0EE" w14:textId="77777777" w:rsidR="00995F02" w:rsidRPr="00795BE3" w:rsidRDefault="00995F02" w:rsidP="00995F02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R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NA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/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NDTPS</w:t>
            </w:r>
          </w:p>
          <w:p w14:paraId="1D5DB7E6" w14:textId="77777777" w:rsidR="00995F02" w:rsidRPr="00795BE3" w:rsidRDefault="00995F02" w:rsidP="00995F02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NAS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jumlah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rtikel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 disitasi.</w:t>
            </w:r>
          </w:p>
          <w:p w14:paraId="2F64B970" w14:textId="77777777" w:rsidR="00995F02" w:rsidRPr="00795BE3" w:rsidRDefault="00995F02" w:rsidP="00995F02">
            <w:pPr>
              <w:pStyle w:val="TableParagraph"/>
              <w:spacing w:before="2" w:line="210" w:lineRule="atLeas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NDTPS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Jumlah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ose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tap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tugask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bagai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ampu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ta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liah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idang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ahl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sua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ompetensi</w:t>
            </w:r>
            <w:r w:rsidRPr="00795BE3">
              <w:rPr>
                <w:color w:val="000000" w:themeColor="text1"/>
                <w:spacing w:val="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nti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 yang</w:t>
            </w:r>
            <w:r w:rsidRPr="00795BE3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akreditasi.</w:t>
            </w:r>
          </w:p>
        </w:tc>
      </w:tr>
      <w:tr w:rsidR="00995F02" w:rsidRPr="00795BE3" w14:paraId="7B0E504C" w14:textId="77777777" w:rsidTr="00547AF6">
        <w:trPr>
          <w:trHeight w:val="425"/>
        </w:trPr>
        <w:tc>
          <w:tcPr>
            <w:tcW w:w="564" w:type="dxa"/>
            <w:vMerge w:val="restart"/>
          </w:tcPr>
          <w:p w14:paraId="73A3F2D6" w14:textId="4E6F53E5" w:rsidR="00995F02" w:rsidRPr="003848C9" w:rsidRDefault="00995F02" w:rsidP="00995F02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2</w:t>
            </w:r>
            <w:r>
              <w:rPr>
                <w:color w:val="000000" w:themeColor="text1"/>
                <w:sz w:val="16"/>
                <w:lang w:val="en-US"/>
              </w:rPr>
              <w:t>6</w:t>
            </w:r>
          </w:p>
        </w:tc>
        <w:tc>
          <w:tcPr>
            <w:tcW w:w="1561" w:type="dxa"/>
            <w:vMerge w:val="restart"/>
          </w:tcPr>
          <w:p w14:paraId="73A7DE45" w14:textId="77777777" w:rsidR="00995F02" w:rsidRPr="00795BE3" w:rsidRDefault="00995F02" w:rsidP="00995F02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0A06F7E1" w14:textId="78448958" w:rsidR="00995F02" w:rsidRDefault="00995F02" w:rsidP="00995F02">
            <w:pPr>
              <w:pStyle w:val="TableParagraph"/>
              <w:spacing w:before="5" w:line="276" w:lineRule="auto"/>
              <w:ind w:left="106" w:right="32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Luaran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litian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kM yang dihasil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TPS dalam 3 tahu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akhir.</w:t>
            </w:r>
          </w:p>
          <w:p w14:paraId="7855E67B" w14:textId="77777777" w:rsidR="001E1210" w:rsidRPr="00795BE3" w:rsidRDefault="001E1210" w:rsidP="00995F02">
            <w:pPr>
              <w:pStyle w:val="TableParagraph"/>
              <w:spacing w:before="5" w:line="276" w:lineRule="auto"/>
              <w:ind w:left="106" w:right="326"/>
              <w:rPr>
                <w:color w:val="000000" w:themeColor="text1"/>
                <w:sz w:val="16"/>
              </w:rPr>
            </w:pPr>
          </w:p>
          <w:p w14:paraId="29FD70CB" w14:textId="51ACCF61" w:rsidR="00995F02" w:rsidRPr="00795BE3" w:rsidRDefault="00995F02" w:rsidP="00995F02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abel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3.b.</w:t>
            </w:r>
            <w:r>
              <w:rPr>
                <w:color w:val="000000" w:themeColor="text1"/>
                <w:sz w:val="16"/>
                <w:lang w:val="en-US"/>
              </w:rPr>
              <w:t>8</w:t>
            </w:r>
            <w:r w:rsidRPr="00795BE3">
              <w:rPr>
                <w:color w:val="000000" w:themeColor="text1"/>
                <w:sz w:val="16"/>
              </w:rPr>
              <w:t>) LKPS</w:t>
            </w:r>
          </w:p>
        </w:tc>
        <w:tc>
          <w:tcPr>
            <w:tcW w:w="2125" w:type="dxa"/>
          </w:tcPr>
          <w:p w14:paraId="7ADCF13C" w14:textId="77777777" w:rsidR="00995F02" w:rsidRPr="00795BE3" w:rsidRDefault="00995F02" w:rsidP="00995F02">
            <w:pPr>
              <w:pStyle w:val="TableParagraph"/>
              <w:spacing w:before="5"/>
              <w:ind w:left="562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Ji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LP ≥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,</w:t>
            </w:r>
          </w:p>
          <w:p w14:paraId="091F94AB" w14:textId="77777777" w:rsidR="00995F02" w:rsidRPr="00795BE3" w:rsidRDefault="00995F02" w:rsidP="00995F02">
            <w:pPr>
              <w:pStyle w:val="TableParagraph"/>
              <w:spacing w:before="28"/>
              <w:ind w:left="56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ak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4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4258" w:type="dxa"/>
            <w:gridSpan w:val="2"/>
          </w:tcPr>
          <w:p w14:paraId="1B971FFE" w14:textId="77777777" w:rsidR="00995F02" w:rsidRPr="00795BE3" w:rsidRDefault="00995F02" w:rsidP="00995F02">
            <w:pPr>
              <w:pStyle w:val="TableParagraph"/>
              <w:spacing w:before="5"/>
              <w:ind w:left="196" w:right="196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Ji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LP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&lt;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,</w:t>
            </w:r>
          </w:p>
          <w:p w14:paraId="0FB30BC6" w14:textId="77777777" w:rsidR="00995F02" w:rsidRPr="00795BE3" w:rsidRDefault="00995F02" w:rsidP="00995F02">
            <w:pPr>
              <w:pStyle w:val="TableParagraph"/>
              <w:spacing w:before="28"/>
              <w:ind w:left="199" w:right="196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a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+ RLP .</w:t>
            </w:r>
          </w:p>
        </w:tc>
        <w:tc>
          <w:tcPr>
            <w:tcW w:w="4140" w:type="dxa"/>
            <w:gridSpan w:val="4"/>
          </w:tcPr>
          <w:p w14:paraId="62D75CC1" w14:textId="77777777" w:rsidR="00995F02" w:rsidRPr="00795BE3" w:rsidRDefault="00995F02" w:rsidP="00995F02">
            <w:pPr>
              <w:pStyle w:val="TableParagraph"/>
              <w:spacing w:before="109"/>
              <w:ind w:left="100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rang dar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.</w:t>
            </w:r>
          </w:p>
        </w:tc>
      </w:tr>
      <w:tr w:rsidR="00995F02" w:rsidRPr="00795BE3" w14:paraId="73A48EC1" w14:textId="77777777" w:rsidTr="001E1210">
        <w:trPr>
          <w:trHeight w:val="2166"/>
        </w:trPr>
        <w:tc>
          <w:tcPr>
            <w:tcW w:w="564" w:type="dxa"/>
            <w:vMerge/>
          </w:tcPr>
          <w:p w14:paraId="6F2B5AEF" w14:textId="77777777" w:rsidR="00995F02" w:rsidRPr="00795BE3" w:rsidRDefault="00995F02" w:rsidP="00995F0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</w:tcPr>
          <w:p w14:paraId="6D4C6F3E" w14:textId="77777777" w:rsidR="00995F02" w:rsidRPr="00795BE3" w:rsidRDefault="00995F02" w:rsidP="00995F0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</w:tcPr>
          <w:p w14:paraId="2854976F" w14:textId="77777777" w:rsidR="00995F02" w:rsidRPr="00795BE3" w:rsidRDefault="00995F02" w:rsidP="00995F0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523" w:type="dxa"/>
            <w:gridSpan w:val="7"/>
          </w:tcPr>
          <w:p w14:paraId="5042452E" w14:textId="77777777" w:rsidR="00995F02" w:rsidRPr="00795BE3" w:rsidRDefault="00995F02" w:rsidP="00995F02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RLP =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4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x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N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+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x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NB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+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NC)</w:t>
            </w:r>
            <w:r w:rsidRPr="00795BE3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+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ND)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/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NDTPS</w:t>
            </w:r>
          </w:p>
          <w:p w14:paraId="1964D6F8" w14:textId="77777777" w:rsidR="00995F02" w:rsidRPr="00795BE3" w:rsidRDefault="00995F02" w:rsidP="00995F02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NA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Jumlah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uar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litian/PkM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dapat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aku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HK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Paten,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ate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derhana)</w:t>
            </w:r>
          </w:p>
          <w:p w14:paraId="11A021F6" w14:textId="77777777" w:rsidR="00995F02" w:rsidRPr="00795BE3" w:rsidRDefault="00995F02" w:rsidP="00995F02">
            <w:pPr>
              <w:pStyle w:val="TableParagraph"/>
              <w:spacing w:before="5" w:line="212" w:lineRule="exact"/>
              <w:ind w:left="105" w:right="62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NB = Jumlah luaran penelitian/PkM yang mendapat pengakuan HKI (Hak Cipta, Desain Produk Industri, Perlindungan Varietas Tanaman,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sai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ata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etak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irkuit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padu,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ll.)</w:t>
            </w:r>
          </w:p>
          <w:p w14:paraId="474389A6" w14:textId="77777777" w:rsidR="00995F02" w:rsidRPr="00795BE3" w:rsidRDefault="00995F02" w:rsidP="00995F02">
            <w:pPr>
              <w:pStyle w:val="TableParagraph"/>
              <w:spacing w:before="5" w:line="276" w:lineRule="auto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NC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Jumlah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uar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litian/PkM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 bentuk Teknolog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pat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Guna, Produk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Produk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standarisasi,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duk</w:t>
            </w:r>
            <w:r w:rsidRPr="00795BE3">
              <w:rPr>
                <w:color w:val="000000" w:themeColor="text1"/>
                <w:spacing w:val="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sertifikasi),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ary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ni,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ekayas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osial.</w:t>
            </w:r>
          </w:p>
          <w:p w14:paraId="05047063" w14:textId="77777777" w:rsidR="00995F02" w:rsidRPr="00795BE3" w:rsidRDefault="00995F02" w:rsidP="00995F02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ND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Jumlah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uar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litian/PkM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terbitk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ntuk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uku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-ISBN,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ook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hapter.</w:t>
            </w:r>
          </w:p>
          <w:p w14:paraId="4C97B917" w14:textId="16583998" w:rsidR="00995F02" w:rsidRPr="00795BE3" w:rsidRDefault="00995F02" w:rsidP="00995F02">
            <w:pPr>
              <w:pStyle w:val="TableParagraph"/>
              <w:spacing w:before="2" w:line="210" w:lineRule="atLeas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NDTPS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Jumlah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ose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tap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tugask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baga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ampu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t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liah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idang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ahl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suai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ompetens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nti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 yang</w:t>
            </w:r>
            <w:r w:rsidRPr="00795BE3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akreditasi.</w:t>
            </w:r>
          </w:p>
        </w:tc>
      </w:tr>
      <w:tr w:rsidR="00995F02" w:rsidRPr="00795BE3" w14:paraId="0879AAB5" w14:textId="77777777" w:rsidTr="001E1210">
        <w:trPr>
          <w:trHeight w:val="1437"/>
        </w:trPr>
        <w:tc>
          <w:tcPr>
            <w:tcW w:w="564" w:type="dxa"/>
          </w:tcPr>
          <w:p w14:paraId="08152F4D" w14:textId="30839496" w:rsidR="00995F02" w:rsidRPr="003848C9" w:rsidRDefault="00995F02" w:rsidP="00995F02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2</w:t>
            </w:r>
            <w:r>
              <w:rPr>
                <w:color w:val="000000" w:themeColor="text1"/>
                <w:sz w:val="16"/>
                <w:lang w:val="en-US"/>
              </w:rPr>
              <w:t>7</w:t>
            </w:r>
          </w:p>
        </w:tc>
        <w:tc>
          <w:tcPr>
            <w:tcW w:w="1561" w:type="dxa"/>
          </w:tcPr>
          <w:p w14:paraId="1BD8C039" w14:textId="695959D6" w:rsidR="00995F02" w:rsidRPr="003848C9" w:rsidRDefault="00995F02" w:rsidP="00995F02">
            <w:pPr>
              <w:pStyle w:val="TableParagraph"/>
              <w:spacing w:before="28" w:line="276" w:lineRule="auto"/>
              <w:ind w:left="106" w:right="307"/>
              <w:rPr>
                <w:bCs/>
                <w:color w:val="000000" w:themeColor="text1"/>
                <w:sz w:val="16"/>
                <w:szCs w:val="16"/>
              </w:rPr>
            </w:pPr>
            <w:r w:rsidRPr="00547AF6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C.4.4.c)       </w:t>
            </w:r>
            <w:proofErr w:type="spellStart"/>
            <w:r w:rsidRPr="00547AF6">
              <w:rPr>
                <w:bCs/>
                <w:color w:val="000000" w:themeColor="text1"/>
                <w:sz w:val="16"/>
                <w:szCs w:val="16"/>
                <w:lang w:val="en-US"/>
              </w:rPr>
              <w:t>Pengembangan</w:t>
            </w:r>
            <w:proofErr w:type="spellEnd"/>
            <w:r w:rsidRPr="00547AF6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547AF6">
              <w:rPr>
                <w:bCs/>
                <w:color w:val="000000" w:themeColor="text1"/>
                <w:sz w:val="16"/>
                <w:szCs w:val="16"/>
                <w:lang w:val="en-US"/>
              </w:rPr>
              <w:t>Dosen</w:t>
            </w:r>
            <w:proofErr w:type="spellEnd"/>
          </w:p>
        </w:tc>
        <w:tc>
          <w:tcPr>
            <w:tcW w:w="1985" w:type="dxa"/>
          </w:tcPr>
          <w:p w14:paraId="65531974" w14:textId="77777777" w:rsidR="00995F02" w:rsidRPr="00795BE3" w:rsidRDefault="00995F02" w:rsidP="00995F02">
            <w:pPr>
              <w:pStyle w:val="TableParagraph"/>
              <w:spacing w:before="5" w:line="276" w:lineRule="auto"/>
              <w:ind w:left="106" w:right="247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pacing w:val="-1"/>
                <w:sz w:val="16"/>
              </w:rPr>
              <w:t>Upaya pengembang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osen.</w:t>
            </w:r>
          </w:p>
          <w:p w14:paraId="05D662FB" w14:textId="77777777" w:rsidR="00995F02" w:rsidRPr="00795BE3" w:rsidRDefault="00995F02" w:rsidP="00995F02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Ji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ata-rat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utir</w:t>
            </w:r>
          </w:p>
          <w:p w14:paraId="0C9FF454" w14:textId="77777777" w:rsidR="00995F02" w:rsidRPr="00795BE3" w:rsidRDefault="00995F02" w:rsidP="00995F02">
            <w:pPr>
              <w:pStyle w:val="TableParagraph"/>
              <w:spacing w:before="12" w:line="210" w:lineRule="atLeast"/>
              <w:ind w:left="106" w:right="49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 xml:space="preserve">Profil Dosen </w:t>
            </w:r>
            <w:r w:rsidRPr="00795BE3">
              <w:rPr>
                <w:rFonts w:ascii="Symbol" w:hAnsi="Symbol"/>
                <w:color w:val="000000" w:themeColor="text1"/>
                <w:sz w:val="16"/>
              </w:rPr>
              <w:t></w:t>
            </w:r>
            <w:r w:rsidRPr="00795BE3">
              <w:rPr>
                <w:rFonts w:ascii="Times New Roman" w:hAnsi="Times New Roman"/>
                <w:color w:val="000000" w:themeColor="text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3,5 ,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4.</w:t>
            </w:r>
          </w:p>
        </w:tc>
        <w:tc>
          <w:tcPr>
            <w:tcW w:w="2125" w:type="dxa"/>
          </w:tcPr>
          <w:p w14:paraId="6F6CF661" w14:textId="77777777" w:rsidR="00995F02" w:rsidRPr="00795BE3" w:rsidRDefault="00995F02" w:rsidP="00995F02">
            <w:pPr>
              <w:pStyle w:val="TableParagraph"/>
              <w:spacing w:before="5" w:line="276" w:lineRule="auto"/>
              <w:ind w:left="105" w:right="15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rencanakan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gembangkan DTP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gikuti</w:t>
            </w:r>
            <w:r w:rsidRPr="00795BE3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encan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embangan SDM d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rguru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ngg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Renstra</w:t>
            </w:r>
          </w:p>
          <w:p w14:paraId="4234EC76" w14:textId="77777777" w:rsidR="00995F02" w:rsidRPr="00795BE3" w:rsidRDefault="00995F02" w:rsidP="00995F02">
            <w:pPr>
              <w:pStyle w:val="TableParagraph"/>
              <w:spacing w:line="182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T)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car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2129" w:type="dxa"/>
          </w:tcPr>
          <w:p w14:paraId="03604336" w14:textId="77777777" w:rsidR="00995F02" w:rsidRPr="00795BE3" w:rsidRDefault="00995F02" w:rsidP="00995F02">
            <w:pPr>
              <w:pStyle w:val="TableParagraph"/>
              <w:spacing w:before="5" w:line="276" w:lineRule="auto"/>
              <w:ind w:left="109" w:right="15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rencanakan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gembangkan DTP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gikuti</w:t>
            </w:r>
            <w:r w:rsidRPr="00795BE3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encan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embangan SDM d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rguru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ngg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Renstra</w:t>
            </w:r>
          </w:p>
          <w:p w14:paraId="1EFF2804" w14:textId="77777777" w:rsidR="00995F02" w:rsidRPr="00795BE3" w:rsidRDefault="00995F02" w:rsidP="00995F02">
            <w:pPr>
              <w:pStyle w:val="TableParagraph"/>
              <w:spacing w:line="182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T).</w:t>
            </w:r>
          </w:p>
        </w:tc>
        <w:tc>
          <w:tcPr>
            <w:tcW w:w="2129" w:type="dxa"/>
          </w:tcPr>
          <w:p w14:paraId="3DAEDA2D" w14:textId="77777777" w:rsidR="00995F02" w:rsidRPr="00795BE3" w:rsidRDefault="00995F02" w:rsidP="00995F02">
            <w:pPr>
              <w:pStyle w:val="TableParagraph"/>
              <w:spacing w:before="5" w:line="276" w:lineRule="auto"/>
              <w:ind w:left="105" w:right="19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 mengembang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TPS mengikuti rencana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embangan SDM d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rguruan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nggi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Renstra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T).</w:t>
            </w:r>
          </w:p>
        </w:tc>
        <w:tc>
          <w:tcPr>
            <w:tcW w:w="2125" w:type="dxa"/>
          </w:tcPr>
          <w:p w14:paraId="77F4B714" w14:textId="77777777" w:rsidR="00995F02" w:rsidRPr="00795BE3" w:rsidRDefault="00995F02" w:rsidP="00995F02">
            <w:pPr>
              <w:pStyle w:val="TableParagraph"/>
              <w:spacing w:before="5" w:line="276" w:lineRule="auto"/>
              <w:ind w:left="104" w:right="11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 mengembang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TPS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gikuti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tau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suai</w:t>
            </w:r>
            <w:r w:rsidRPr="00795BE3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encana pengembang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DM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rguru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nggi</w:t>
            </w:r>
          </w:p>
          <w:p w14:paraId="02206617" w14:textId="77777777" w:rsidR="00995F02" w:rsidRPr="00795BE3" w:rsidRDefault="00995F02" w:rsidP="00995F02">
            <w:pPr>
              <w:pStyle w:val="TableParagraph"/>
              <w:spacing w:line="182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(Renstra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T).</w:t>
            </w:r>
          </w:p>
        </w:tc>
        <w:tc>
          <w:tcPr>
            <w:tcW w:w="2015" w:type="dxa"/>
            <w:gridSpan w:val="3"/>
          </w:tcPr>
          <w:p w14:paraId="2FF94285" w14:textId="77777777" w:rsidR="00995F02" w:rsidRPr="00795BE3" w:rsidRDefault="00995F02" w:rsidP="00995F02">
            <w:pPr>
              <w:pStyle w:val="TableParagraph"/>
              <w:spacing w:before="5" w:line="276" w:lineRule="auto"/>
              <w:ind w:left="103" w:right="31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rguruan tingg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/atau UPPS tidak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iliki rencan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>pengembangan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DM.</w:t>
            </w:r>
          </w:p>
        </w:tc>
      </w:tr>
      <w:tr w:rsidR="001E1210" w:rsidRPr="00795BE3" w14:paraId="7D903DD1" w14:textId="77777777" w:rsidTr="00DF1603">
        <w:trPr>
          <w:gridAfter w:val="1"/>
          <w:wAfter w:w="30" w:type="dxa"/>
          <w:trHeight w:val="557"/>
        </w:trPr>
        <w:tc>
          <w:tcPr>
            <w:tcW w:w="564" w:type="dxa"/>
          </w:tcPr>
          <w:p w14:paraId="43ACC780" w14:textId="77777777" w:rsidR="001E1210" w:rsidRPr="00795BE3" w:rsidRDefault="001E1210" w:rsidP="00DF160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</w:tcPr>
          <w:p w14:paraId="566E55E3" w14:textId="77777777" w:rsidR="001E1210" w:rsidRPr="00795BE3" w:rsidRDefault="001E1210" w:rsidP="00DF160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61E1BDE1" w14:textId="77777777" w:rsidR="001E1210" w:rsidRPr="00795BE3" w:rsidRDefault="001E1210" w:rsidP="00DF1603">
            <w:pPr>
              <w:pStyle w:val="TableParagraph"/>
              <w:spacing w:before="162"/>
              <w:ind w:right="601"/>
              <w:jc w:val="right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2C3E4777" w14:textId="77777777" w:rsidR="001E1210" w:rsidRPr="00795BE3" w:rsidRDefault="001E1210" w:rsidP="00DF160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</w:tcPr>
          <w:p w14:paraId="6C487B31" w14:textId="77777777" w:rsidR="001E1210" w:rsidRPr="00795BE3" w:rsidRDefault="001E1210" w:rsidP="00DF1603">
            <w:pPr>
              <w:pStyle w:val="TableParagraph"/>
              <w:spacing w:before="162"/>
              <w:ind w:left="8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33AAF446" w14:textId="77777777" w:rsidR="001E1210" w:rsidRPr="00795BE3" w:rsidRDefault="001E1210" w:rsidP="00DF1603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4069E371" w14:textId="77777777" w:rsidR="001E1210" w:rsidRPr="00795BE3" w:rsidRDefault="001E1210" w:rsidP="00DF160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5" w:type="dxa"/>
            <w:gridSpan w:val="2"/>
          </w:tcPr>
          <w:p w14:paraId="394740DD" w14:textId="77777777" w:rsidR="001E1210" w:rsidRPr="00795BE3" w:rsidRDefault="001E1210" w:rsidP="00DF1603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995F02" w:rsidRPr="00795BE3" w14:paraId="10D03BBF" w14:textId="77777777" w:rsidTr="00547AF6">
        <w:trPr>
          <w:trHeight w:val="4655"/>
        </w:trPr>
        <w:tc>
          <w:tcPr>
            <w:tcW w:w="564" w:type="dxa"/>
            <w:vMerge w:val="restart"/>
          </w:tcPr>
          <w:p w14:paraId="3E96A9AF" w14:textId="59820E83" w:rsidR="00995F02" w:rsidRPr="003848C9" w:rsidRDefault="00995F02" w:rsidP="00995F02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2</w:t>
            </w:r>
            <w:r>
              <w:rPr>
                <w:color w:val="000000" w:themeColor="text1"/>
                <w:sz w:val="16"/>
                <w:lang w:val="en-US"/>
              </w:rPr>
              <w:t>8</w:t>
            </w:r>
          </w:p>
        </w:tc>
        <w:tc>
          <w:tcPr>
            <w:tcW w:w="1561" w:type="dxa"/>
            <w:vMerge w:val="restart"/>
          </w:tcPr>
          <w:p w14:paraId="34F886CD" w14:textId="49A91295" w:rsidR="00995F02" w:rsidRPr="003848C9" w:rsidRDefault="00995F02" w:rsidP="00995F02">
            <w:pPr>
              <w:pStyle w:val="TableParagraph"/>
              <w:spacing w:before="1" w:line="276" w:lineRule="auto"/>
              <w:ind w:left="106" w:right="277"/>
              <w:rPr>
                <w:bCs/>
                <w:color w:val="000000" w:themeColor="text1"/>
                <w:sz w:val="16"/>
                <w:szCs w:val="16"/>
              </w:rPr>
            </w:pPr>
            <w:r w:rsidRPr="00547AF6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C.4.4.d) Tenaga </w:t>
            </w:r>
            <w:proofErr w:type="spellStart"/>
            <w:r w:rsidRPr="00547AF6">
              <w:rPr>
                <w:bCs/>
                <w:color w:val="000000" w:themeColor="text1"/>
                <w:sz w:val="16"/>
                <w:szCs w:val="16"/>
                <w:lang w:val="en-US"/>
              </w:rPr>
              <w:t>Kependidikan</w:t>
            </w:r>
            <w:proofErr w:type="spellEnd"/>
          </w:p>
        </w:tc>
        <w:tc>
          <w:tcPr>
            <w:tcW w:w="1985" w:type="dxa"/>
          </w:tcPr>
          <w:p w14:paraId="3D583359" w14:textId="77777777" w:rsidR="00995F02" w:rsidRPr="00795BE3" w:rsidRDefault="00995F02" w:rsidP="00995F02">
            <w:pPr>
              <w:pStyle w:val="TableParagraph"/>
              <w:spacing w:before="1" w:line="276" w:lineRule="auto"/>
              <w:ind w:left="106" w:right="12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. Kualifikasi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cukup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nag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pendidi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dasarkan jeni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kerjaanny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administrasi,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ustakawan,</w:t>
            </w:r>
            <w:r w:rsidRPr="00795BE3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knisi,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ll.)</w:t>
            </w:r>
          </w:p>
          <w:p w14:paraId="2DB48C9A" w14:textId="77777777" w:rsidR="00995F02" w:rsidRPr="00795BE3" w:rsidRDefault="00995F02" w:rsidP="00995F02">
            <w:pPr>
              <w:pStyle w:val="TableParagraph"/>
              <w:spacing w:line="276" w:lineRule="auto"/>
              <w:ind w:left="106" w:right="18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ilaian kecukup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dak hanya ditentu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oleh jumlah tenag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pendidikan, namu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berada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anfaatan teknolog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nformasi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omputer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 prose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ministrasi dapat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jadikan pertimbang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tuk menilai efektifitas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kerjaan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butuhan</w:t>
            </w:r>
            <w:r w:rsidRPr="00795BE3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kan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naga</w:t>
            </w:r>
          </w:p>
          <w:p w14:paraId="75626608" w14:textId="3733F580" w:rsidR="00995F02" w:rsidRDefault="00995F02" w:rsidP="00995F02">
            <w:pPr>
              <w:pStyle w:val="TableParagraph"/>
              <w:spacing w:before="3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pendidikan.</w:t>
            </w:r>
          </w:p>
          <w:p w14:paraId="5F5E042B" w14:textId="77777777" w:rsidR="003E01EE" w:rsidRPr="00795BE3" w:rsidRDefault="003E01EE" w:rsidP="00995F02">
            <w:pPr>
              <w:pStyle w:val="TableParagraph"/>
              <w:spacing w:before="3"/>
              <w:ind w:left="106"/>
              <w:rPr>
                <w:color w:val="000000" w:themeColor="text1"/>
                <w:sz w:val="16"/>
              </w:rPr>
            </w:pPr>
          </w:p>
          <w:p w14:paraId="0282CA17" w14:textId="1C662B18" w:rsidR="00995F02" w:rsidRPr="00795BE3" w:rsidRDefault="00995F02" w:rsidP="00995F02">
            <w:pPr>
              <w:pStyle w:val="TableParagraph"/>
              <w:spacing w:before="3"/>
              <w:ind w:left="106"/>
              <w:rPr>
                <w:color w:val="000000" w:themeColor="text1"/>
                <w:sz w:val="16"/>
                <w:lang w:val="en-US"/>
              </w:rPr>
            </w:pP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Tabel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3.c LKPS</w:t>
            </w:r>
          </w:p>
        </w:tc>
        <w:tc>
          <w:tcPr>
            <w:tcW w:w="2125" w:type="dxa"/>
          </w:tcPr>
          <w:p w14:paraId="6E8F752C" w14:textId="77777777" w:rsidR="00995F02" w:rsidRPr="00795BE3" w:rsidRDefault="00995F02" w:rsidP="00995F02">
            <w:pPr>
              <w:pStyle w:val="TableParagraph"/>
              <w:spacing w:before="1" w:line="276" w:lineRule="auto"/>
              <w:ind w:left="105" w:right="11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 memiliki tenag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pendidikan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enuhi tingkat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cukupan dan kualifikas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dasarkan kebutuh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ayanan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dukung pelaksana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kademik, fungsi</w:t>
            </w:r>
            <w:r w:rsidRPr="00795BE3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it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elola, sert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embangan program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9" w:type="dxa"/>
          </w:tcPr>
          <w:p w14:paraId="108F0842" w14:textId="77777777" w:rsidR="00995F02" w:rsidRPr="00795BE3" w:rsidRDefault="00995F02" w:rsidP="00995F02">
            <w:pPr>
              <w:pStyle w:val="TableParagraph"/>
              <w:spacing w:before="1" w:line="276" w:lineRule="auto"/>
              <w:ind w:left="109" w:right="11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 memiliki tenag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pendidikan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enuhi tingkat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cukupan dan kualifikas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dasarkan kebutuh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ayanan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dukung pelaksana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kademik dan fungsi unit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elola.</w:t>
            </w:r>
          </w:p>
        </w:tc>
        <w:tc>
          <w:tcPr>
            <w:tcW w:w="2129" w:type="dxa"/>
          </w:tcPr>
          <w:p w14:paraId="5A3C8C57" w14:textId="77777777" w:rsidR="00995F02" w:rsidRPr="00795BE3" w:rsidRDefault="00995F02" w:rsidP="00995F02">
            <w:pPr>
              <w:pStyle w:val="TableParagraph"/>
              <w:spacing w:before="1" w:line="276" w:lineRule="auto"/>
              <w:ind w:left="105" w:right="117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 memiliki tenag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pendidikan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enuhi tingkat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cukupan dan kualifikas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dasarkan kebutuh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ayanan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dukung pelaksana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kademik.</w:t>
            </w:r>
          </w:p>
        </w:tc>
        <w:tc>
          <w:tcPr>
            <w:tcW w:w="2125" w:type="dxa"/>
          </w:tcPr>
          <w:p w14:paraId="5FE0C091" w14:textId="77777777" w:rsidR="00995F02" w:rsidRPr="00795BE3" w:rsidRDefault="00995F02" w:rsidP="00995F02">
            <w:pPr>
              <w:pStyle w:val="TableParagraph"/>
              <w:spacing w:before="1" w:line="276" w:lineRule="auto"/>
              <w:ind w:left="104" w:right="212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 memiliki tenag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pendidikan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enuhi tingkat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cukupan dan/atau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alifikasi berdasar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butuhan layan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 studi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mendukung </w:t>
            </w:r>
            <w:r w:rsidRPr="00795BE3">
              <w:rPr>
                <w:color w:val="000000" w:themeColor="text1"/>
                <w:sz w:val="16"/>
              </w:rPr>
              <w:t>pelaksana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kademik.</w:t>
            </w:r>
          </w:p>
        </w:tc>
        <w:tc>
          <w:tcPr>
            <w:tcW w:w="2015" w:type="dxa"/>
            <w:gridSpan w:val="3"/>
          </w:tcPr>
          <w:p w14:paraId="4C486825" w14:textId="77777777" w:rsidR="00995F02" w:rsidRPr="00795BE3" w:rsidRDefault="00995F02" w:rsidP="00995F02">
            <w:pPr>
              <w:pStyle w:val="TableParagraph"/>
              <w:spacing w:before="1" w:line="276" w:lineRule="auto"/>
              <w:ind w:left="103" w:right="15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 memiliki tenag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pendidikan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enuhi tingkat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cukup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alifikasi berdasar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butuhan layan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.</w:t>
            </w:r>
          </w:p>
        </w:tc>
      </w:tr>
      <w:tr w:rsidR="00995F02" w:rsidRPr="00795BE3" w14:paraId="527A6A7D" w14:textId="77777777" w:rsidTr="00547AF6">
        <w:trPr>
          <w:trHeight w:val="513"/>
        </w:trPr>
        <w:tc>
          <w:tcPr>
            <w:tcW w:w="564" w:type="dxa"/>
            <w:vMerge/>
            <w:tcBorders>
              <w:top w:val="nil"/>
            </w:tcBorders>
          </w:tcPr>
          <w:p w14:paraId="1F90BBDF" w14:textId="77777777" w:rsidR="00995F02" w:rsidRPr="00795BE3" w:rsidRDefault="00995F02" w:rsidP="00995F0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0E84174E" w14:textId="77777777" w:rsidR="00995F02" w:rsidRPr="00795BE3" w:rsidRDefault="00995F02" w:rsidP="00995F0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7C7ED523" w14:textId="77777777" w:rsidR="00995F02" w:rsidRPr="00795BE3" w:rsidRDefault="00995F02" w:rsidP="00995F02">
            <w:pPr>
              <w:pStyle w:val="TableParagraph"/>
              <w:spacing w:before="5" w:line="276" w:lineRule="auto"/>
              <w:ind w:left="106" w:right="361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B. Kualifikasi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cukupan labor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tuk menduku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proses </w:t>
            </w:r>
            <w:r w:rsidRPr="00795BE3">
              <w:rPr>
                <w:color w:val="000000" w:themeColor="text1"/>
                <w:sz w:val="16"/>
              </w:rPr>
              <w:t>pembelajar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suai deng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butuh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</w:p>
          <w:p w14:paraId="66FBB5C9" w14:textId="30D7C69A" w:rsidR="00995F02" w:rsidRDefault="00995F02" w:rsidP="00995F02">
            <w:pPr>
              <w:pStyle w:val="TableParagraph"/>
              <w:spacing w:line="183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tudi.</w:t>
            </w:r>
          </w:p>
          <w:p w14:paraId="60EABD70" w14:textId="77777777" w:rsidR="001E1210" w:rsidRPr="00795BE3" w:rsidRDefault="001E1210" w:rsidP="00995F02">
            <w:pPr>
              <w:pStyle w:val="TableParagraph"/>
              <w:spacing w:line="183" w:lineRule="exact"/>
              <w:ind w:left="106"/>
              <w:rPr>
                <w:color w:val="000000" w:themeColor="text1"/>
                <w:sz w:val="16"/>
              </w:rPr>
            </w:pPr>
          </w:p>
          <w:p w14:paraId="448E23D4" w14:textId="77777777" w:rsidR="00995F02" w:rsidRDefault="00995F02" w:rsidP="00995F02">
            <w:pPr>
              <w:pStyle w:val="TableParagraph"/>
              <w:spacing w:line="183" w:lineRule="exact"/>
              <w:ind w:left="106"/>
              <w:rPr>
                <w:color w:val="000000" w:themeColor="text1"/>
                <w:sz w:val="16"/>
                <w:lang w:val="en-US"/>
              </w:rPr>
            </w:pP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Tabel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3.c LKPS</w:t>
            </w:r>
          </w:p>
          <w:p w14:paraId="0F592E7B" w14:textId="77777777" w:rsidR="00995F02" w:rsidRDefault="00995F02" w:rsidP="00995F02">
            <w:pPr>
              <w:pStyle w:val="TableParagraph"/>
              <w:spacing w:line="183" w:lineRule="exact"/>
              <w:ind w:left="106"/>
              <w:rPr>
                <w:color w:val="000000" w:themeColor="text1"/>
                <w:sz w:val="16"/>
                <w:lang w:val="en-US"/>
              </w:rPr>
            </w:pPr>
          </w:p>
          <w:p w14:paraId="28C39CB2" w14:textId="332161D9" w:rsidR="00995F02" w:rsidRPr="00795BE3" w:rsidRDefault="00995F02" w:rsidP="00995F02">
            <w:pPr>
              <w:pStyle w:val="TableParagraph"/>
              <w:spacing w:line="183" w:lineRule="exact"/>
              <w:ind w:left="106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Skor = (A + B) / 2</w:t>
            </w:r>
          </w:p>
        </w:tc>
        <w:tc>
          <w:tcPr>
            <w:tcW w:w="2125" w:type="dxa"/>
          </w:tcPr>
          <w:p w14:paraId="735F319A" w14:textId="77777777" w:rsidR="00995F02" w:rsidRPr="00795BE3" w:rsidRDefault="00995F02" w:rsidP="00995F02">
            <w:pPr>
              <w:pStyle w:val="TableParagraph"/>
              <w:spacing w:before="5" w:line="276" w:lineRule="auto"/>
              <w:ind w:left="105" w:right="20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 memiliki jumlah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aboran yang cukup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hadap jumlah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aboratorium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gunakan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,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alifikasiny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suai</w:t>
            </w:r>
          </w:p>
          <w:p w14:paraId="25FED217" w14:textId="21ADE78C" w:rsidR="00995F02" w:rsidRPr="00547AF6" w:rsidRDefault="00995F02" w:rsidP="00995F02">
            <w:pPr>
              <w:pStyle w:val="TableParagraph"/>
              <w:spacing w:line="183" w:lineRule="exact"/>
              <w:ind w:left="105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aboratorium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menjadi</w:t>
            </w:r>
            <w:proofErr w:type="spellEnd"/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tanggungjawabnya</w:t>
            </w:r>
            <w:proofErr w:type="spellEnd"/>
            <w:r>
              <w:rPr>
                <w:color w:val="000000" w:themeColor="text1"/>
                <w:sz w:val="16"/>
                <w:lang w:val="en-US"/>
              </w:rPr>
              <w:t xml:space="preserve">, 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serta</w:t>
            </w:r>
            <w:proofErr w:type="spellEnd"/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bersertifikat</w:t>
            </w:r>
            <w:proofErr w:type="spellEnd"/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laboran</w:t>
            </w:r>
            <w:proofErr w:type="spellEnd"/>
            <w:r>
              <w:rPr>
                <w:color w:val="000000" w:themeColor="text1"/>
                <w:sz w:val="16"/>
                <w:lang w:val="en-US"/>
              </w:rPr>
              <w:t xml:space="preserve"> dan 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bersertifikat</w:t>
            </w:r>
            <w:proofErr w:type="spellEnd"/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kompetensi</w:t>
            </w:r>
            <w:proofErr w:type="spellEnd"/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tertentu</w:t>
            </w:r>
            <w:proofErr w:type="spellEnd"/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sesuai</w:t>
            </w:r>
            <w:proofErr w:type="spellEnd"/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bidang</w:t>
            </w:r>
            <w:proofErr w:type="spellEnd"/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tugasnya</w:t>
            </w:r>
            <w:proofErr w:type="spellEnd"/>
            <w:r>
              <w:rPr>
                <w:color w:val="000000" w:themeColor="text1"/>
                <w:sz w:val="16"/>
                <w:lang w:val="en-US"/>
              </w:rPr>
              <w:t>.</w:t>
            </w:r>
          </w:p>
        </w:tc>
        <w:tc>
          <w:tcPr>
            <w:tcW w:w="2129" w:type="dxa"/>
          </w:tcPr>
          <w:p w14:paraId="3BCE7A9F" w14:textId="77777777" w:rsidR="00995F02" w:rsidRPr="00795BE3" w:rsidRDefault="00995F02" w:rsidP="00995F02">
            <w:pPr>
              <w:pStyle w:val="TableParagraph"/>
              <w:spacing w:before="5" w:line="276" w:lineRule="auto"/>
              <w:ind w:left="109" w:right="20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 memiliki jumlah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aboran yang cukup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hadap jumlah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aboratorium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gunakan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,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alifikasiny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suai</w:t>
            </w:r>
          </w:p>
          <w:p w14:paraId="7B42FD6D" w14:textId="3DB002B4" w:rsidR="00995F02" w:rsidRPr="00406EB0" w:rsidRDefault="00995F02" w:rsidP="00995F02">
            <w:pPr>
              <w:pStyle w:val="TableParagraph"/>
              <w:spacing w:line="183" w:lineRule="exact"/>
              <w:ind w:left="109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aboratorium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menjadi</w:t>
            </w:r>
            <w:proofErr w:type="spellEnd"/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tanggungjawabnya</w:t>
            </w:r>
            <w:proofErr w:type="spellEnd"/>
            <w:r>
              <w:rPr>
                <w:color w:val="000000" w:themeColor="text1"/>
                <w:sz w:val="16"/>
                <w:lang w:val="en-US"/>
              </w:rPr>
              <w:t xml:space="preserve">, dan 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bersertifikat</w:t>
            </w:r>
            <w:proofErr w:type="spellEnd"/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laboran</w:t>
            </w:r>
            <w:proofErr w:type="spellEnd"/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atau</w:t>
            </w:r>
            <w:proofErr w:type="spellEnd"/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bersertifikat</w:t>
            </w:r>
            <w:proofErr w:type="spellEnd"/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kompetensi</w:t>
            </w:r>
            <w:proofErr w:type="spellEnd"/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tertentu</w:t>
            </w:r>
            <w:proofErr w:type="spellEnd"/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sesuai</w:t>
            </w:r>
            <w:proofErr w:type="spellEnd"/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bidang</w:t>
            </w:r>
            <w:proofErr w:type="spellEnd"/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tugasnya</w:t>
            </w:r>
            <w:proofErr w:type="spellEnd"/>
            <w:r>
              <w:rPr>
                <w:color w:val="000000" w:themeColor="text1"/>
                <w:sz w:val="16"/>
                <w:lang w:val="en-US"/>
              </w:rPr>
              <w:t>.</w:t>
            </w:r>
          </w:p>
        </w:tc>
        <w:tc>
          <w:tcPr>
            <w:tcW w:w="2129" w:type="dxa"/>
          </w:tcPr>
          <w:p w14:paraId="54012C5E" w14:textId="77777777" w:rsidR="00995F02" w:rsidRPr="00795BE3" w:rsidRDefault="00995F02" w:rsidP="00995F02">
            <w:pPr>
              <w:pStyle w:val="TableParagraph"/>
              <w:spacing w:before="5" w:line="276" w:lineRule="auto"/>
              <w:ind w:left="105" w:right="232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 memiliki jumlah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aboran yang cukup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hadap jumlah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aboratorium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gunakan program studi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alifikasinya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suai</w:t>
            </w:r>
          </w:p>
          <w:p w14:paraId="4C0FF008" w14:textId="33F37D12" w:rsidR="00995F02" w:rsidRPr="00406EB0" w:rsidRDefault="00995F02" w:rsidP="00995F02">
            <w:pPr>
              <w:pStyle w:val="TableParagraph"/>
              <w:spacing w:line="183" w:lineRule="exact"/>
              <w:ind w:left="105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aboratorium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menjadi</w:t>
            </w:r>
            <w:proofErr w:type="spellEnd"/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tanggungjawabnya</w:t>
            </w:r>
            <w:proofErr w:type="spellEnd"/>
            <w:r>
              <w:rPr>
                <w:color w:val="000000" w:themeColor="text1"/>
                <w:sz w:val="16"/>
                <w:lang w:val="en-US"/>
              </w:rPr>
              <w:t>.</w:t>
            </w:r>
          </w:p>
        </w:tc>
        <w:tc>
          <w:tcPr>
            <w:tcW w:w="2125" w:type="dxa"/>
          </w:tcPr>
          <w:p w14:paraId="1A78539A" w14:textId="77777777" w:rsidR="00995F02" w:rsidRPr="00795BE3" w:rsidRDefault="00995F02" w:rsidP="00995F02">
            <w:pPr>
              <w:pStyle w:val="TableParagraph"/>
              <w:spacing w:before="5" w:line="276" w:lineRule="auto"/>
              <w:ind w:left="104" w:right="2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 memiliki jumlah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aboran yang cukup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hadap jumlah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aboratorium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gunakan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015" w:type="dxa"/>
            <w:gridSpan w:val="3"/>
          </w:tcPr>
          <w:p w14:paraId="152BF59E" w14:textId="77777777" w:rsidR="00995F02" w:rsidRPr="00795BE3" w:rsidRDefault="00995F02" w:rsidP="00995F02">
            <w:pPr>
              <w:pStyle w:val="TableParagraph"/>
              <w:spacing w:before="5" w:line="271" w:lineRule="auto"/>
              <w:ind w:left="103" w:right="42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iliki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aboran.</w:t>
            </w:r>
          </w:p>
        </w:tc>
      </w:tr>
      <w:tr w:rsidR="00995F02" w:rsidRPr="00795BE3" w14:paraId="77E71C42" w14:textId="77777777" w:rsidTr="003848C9">
        <w:trPr>
          <w:gridAfter w:val="1"/>
          <w:wAfter w:w="30" w:type="dxa"/>
          <w:trHeight w:val="421"/>
        </w:trPr>
        <w:tc>
          <w:tcPr>
            <w:tcW w:w="564" w:type="dxa"/>
            <w:vMerge w:val="restart"/>
          </w:tcPr>
          <w:p w14:paraId="2383C7CF" w14:textId="0F4DDD39" w:rsidR="00995F02" w:rsidRPr="003848C9" w:rsidRDefault="00995F02" w:rsidP="00995F02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29</w:t>
            </w:r>
          </w:p>
        </w:tc>
        <w:tc>
          <w:tcPr>
            <w:tcW w:w="1561" w:type="dxa"/>
            <w:vMerge w:val="restart"/>
          </w:tcPr>
          <w:p w14:paraId="6413B95E" w14:textId="77777777" w:rsidR="00995F02" w:rsidRPr="00406EB0" w:rsidRDefault="00995F02" w:rsidP="00995F02">
            <w:pPr>
              <w:pStyle w:val="TableParagraph"/>
              <w:spacing w:before="8" w:line="276" w:lineRule="auto"/>
              <w:ind w:left="135"/>
              <w:rPr>
                <w:bCs/>
                <w:color w:val="000000" w:themeColor="text1"/>
                <w:sz w:val="16"/>
                <w:szCs w:val="16"/>
              </w:rPr>
            </w:pPr>
            <w:r w:rsidRPr="00406EB0">
              <w:rPr>
                <w:bCs/>
                <w:color w:val="000000" w:themeColor="text1"/>
                <w:sz w:val="16"/>
                <w:szCs w:val="16"/>
              </w:rPr>
              <w:t>C.5. Keuangan, Sarana dan Prasarana</w:t>
            </w:r>
          </w:p>
          <w:p w14:paraId="3A5B0493" w14:textId="63BB3F36" w:rsidR="00995F02" w:rsidRPr="003848C9" w:rsidRDefault="00995F02" w:rsidP="00995F02">
            <w:pPr>
              <w:pStyle w:val="TableParagraph"/>
              <w:spacing w:before="1"/>
              <w:ind w:left="135"/>
              <w:rPr>
                <w:bCs/>
                <w:color w:val="000000" w:themeColor="text1"/>
                <w:sz w:val="16"/>
                <w:szCs w:val="16"/>
              </w:rPr>
            </w:pPr>
            <w:r w:rsidRPr="00406EB0">
              <w:rPr>
                <w:bCs/>
                <w:color w:val="000000" w:themeColor="text1"/>
                <w:sz w:val="16"/>
                <w:szCs w:val="16"/>
              </w:rPr>
              <w:t>C.5.4. Indikator Kinerja Utama C.5.4.a) Keuangan</w:t>
            </w:r>
          </w:p>
        </w:tc>
        <w:tc>
          <w:tcPr>
            <w:tcW w:w="1985" w:type="dxa"/>
            <w:vMerge w:val="restart"/>
          </w:tcPr>
          <w:p w14:paraId="50CB5671" w14:textId="28725412" w:rsidR="00995F02" w:rsidRDefault="00995F02" w:rsidP="00995F02">
            <w:pPr>
              <w:pStyle w:val="TableParagraph"/>
              <w:spacing w:before="1" w:line="276" w:lineRule="auto"/>
              <w:ind w:left="106" w:right="59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pacing w:val="-1"/>
                <w:sz w:val="16"/>
              </w:rPr>
              <w:t>Biaya operasional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didikan.</w:t>
            </w:r>
          </w:p>
          <w:p w14:paraId="450FFCF9" w14:textId="77777777" w:rsidR="001E1210" w:rsidRPr="00795BE3" w:rsidRDefault="001E1210" w:rsidP="00995F02">
            <w:pPr>
              <w:pStyle w:val="TableParagraph"/>
              <w:spacing w:before="1" w:line="276" w:lineRule="auto"/>
              <w:ind w:left="106" w:right="594"/>
              <w:rPr>
                <w:color w:val="000000" w:themeColor="text1"/>
                <w:sz w:val="16"/>
              </w:rPr>
            </w:pPr>
          </w:p>
          <w:p w14:paraId="1711DECF" w14:textId="3E05BF66" w:rsidR="00995F02" w:rsidRPr="00795BE3" w:rsidRDefault="00995F02" w:rsidP="00995F02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abel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4</w:t>
            </w:r>
            <w:r>
              <w:rPr>
                <w:color w:val="000000" w:themeColor="text1"/>
                <w:sz w:val="16"/>
                <w:lang w:val="en-US"/>
              </w:rPr>
              <w:t>.a</w:t>
            </w:r>
            <w:r w:rsidRPr="00795BE3">
              <w:rPr>
                <w:color w:val="000000" w:themeColor="text1"/>
                <w:sz w:val="16"/>
              </w:rPr>
              <w:t xml:space="preserve"> LKPS</w:t>
            </w:r>
          </w:p>
        </w:tc>
        <w:tc>
          <w:tcPr>
            <w:tcW w:w="2125" w:type="dxa"/>
          </w:tcPr>
          <w:p w14:paraId="239D590F" w14:textId="77777777" w:rsidR="00995F02" w:rsidRPr="00795BE3" w:rsidRDefault="00995F02" w:rsidP="00995F02">
            <w:pPr>
              <w:pStyle w:val="TableParagraph"/>
              <w:spacing w:before="1"/>
              <w:ind w:left="502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Ji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OP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≥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40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,</w:t>
            </w:r>
          </w:p>
          <w:p w14:paraId="666E4E38" w14:textId="77777777" w:rsidR="00995F02" w:rsidRPr="00795BE3" w:rsidRDefault="00995F02" w:rsidP="00995F02">
            <w:pPr>
              <w:pStyle w:val="TableParagraph"/>
              <w:spacing w:before="28"/>
              <w:ind w:left="541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a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8368" w:type="dxa"/>
            <w:gridSpan w:val="5"/>
          </w:tcPr>
          <w:p w14:paraId="30BB95E8" w14:textId="77777777" w:rsidR="00995F02" w:rsidRPr="00795BE3" w:rsidRDefault="00995F02" w:rsidP="00995F02">
            <w:pPr>
              <w:pStyle w:val="TableParagraph"/>
              <w:spacing w:before="1"/>
              <w:ind w:left="3124" w:right="3118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Ji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OP &lt;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40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,</w:t>
            </w:r>
          </w:p>
          <w:p w14:paraId="2772BDC6" w14:textId="77777777" w:rsidR="00995F02" w:rsidRPr="00795BE3" w:rsidRDefault="00995F02" w:rsidP="00995F02">
            <w:pPr>
              <w:pStyle w:val="TableParagraph"/>
              <w:spacing w:before="28"/>
              <w:ind w:left="3124" w:right="3118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a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OP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/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10</w:t>
            </w:r>
          </w:p>
        </w:tc>
      </w:tr>
      <w:tr w:rsidR="00995F02" w:rsidRPr="00795BE3" w14:paraId="0A8BF976" w14:textId="77777777">
        <w:trPr>
          <w:gridAfter w:val="1"/>
          <w:wAfter w:w="30" w:type="dxa"/>
          <w:trHeight w:val="838"/>
        </w:trPr>
        <w:tc>
          <w:tcPr>
            <w:tcW w:w="564" w:type="dxa"/>
            <w:vMerge/>
            <w:tcBorders>
              <w:top w:val="nil"/>
            </w:tcBorders>
          </w:tcPr>
          <w:p w14:paraId="78340D2E" w14:textId="77777777" w:rsidR="00995F02" w:rsidRPr="00795BE3" w:rsidRDefault="00995F02" w:rsidP="00995F0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7FEA8BA1" w14:textId="77777777" w:rsidR="00995F02" w:rsidRPr="00795BE3" w:rsidRDefault="00995F02" w:rsidP="00995F0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63FB8B4F" w14:textId="77777777" w:rsidR="00995F02" w:rsidRPr="00795BE3" w:rsidRDefault="00995F02" w:rsidP="00995F0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493" w:type="dxa"/>
            <w:gridSpan w:val="6"/>
          </w:tcPr>
          <w:p w14:paraId="441C3E39" w14:textId="77777777" w:rsidR="00995F02" w:rsidRPr="00795BE3" w:rsidRDefault="00995F02" w:rsidP="00995F02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OP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ata-rat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operasional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didikan/mahasiswa/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ahu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3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ahu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akhir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dalam</w:t>
            </w:r>
            <w:r w:rsidRPr="00795BE3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jut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upiah).</w:t>
            </w:r>
          </w:p>
        </w:tc>
      </w:tr>
      <w:tr w:rsidR="00995F02" w:rsidRPr="00795BE3" w14:paraId="3DFCDC3E" w14:textId="77777777">
        <w:trPr>
          <w:gridAfter w:val="1"/>
          <w:wAfter w:w="30" w:type="dxa"/>
          <w:trHeight w:val="422"/>
        </w:trPr>
        <w:tc>
          <w:tcPr>
            <w:tcW w:w="564" w:type="dxa"/>
            <w:vMerge w:val="restart"/>
          </w:tcPr>
          <w:p w14:paraId="36EDD4CC" w14:textId="7D44FC7E" w:rsidR="00995F02" w:rsidRPr="003848C9" w:rsidRDefault="00995F02" w:rsidP="00995F02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3</w:t>
            </w:r>
            <w:r>
              <w:rPr>
                <w:color w:val="000000" w:themeColor="text1"/>
                <w:sz w:val="16"/>
                <w:lang w:val="en-US"/>
              </w:rPr>
              <w:t>0</w:t>
            </w:r>
          </w:p>
        </w:tc>
        <w:tc>
          <w:tcPr>
            <w:tcW w:w="1561" w:type="dxa"/>
            <w:vMerge w:val="restart"/>
          </w:tcPr>
          <w:p w14:paraId="5D096109" w14:textId="77777777" w:rsidR="00995F02" w:rsidRPr="00795BE3" w:rsidRDefault="00995F02" w:rsidP="00995F02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4BDC88AF" w14:textId="1168AC69" w:rsidR="00995F02" w:rsidRDefault="00995F02" w:rsidP="00995F02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an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liti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TPS.</w:t>
            </w:r>
          </w:p>
          <w:p w14:paraId="77AAE459" w14:textId="77777777" w:rsidR="001E1210" w:rsidRPr="00795BE3" w:rsidRDefault="001E1210" w:rsidP="00995F02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</w:p>
          <w:p w14:paraId="1FC8EAFF" w14:textId="10F6EB04" w:rsidR="00995F02" w:rsidRPr="00795BE3" w:rsidRDefault="00995F02" w:rsidP="00995F02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abel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4</w:t>
            </w:r>
            <w:r>
              <w:rPr>
                <w:color w:val="000000" w:themeColor="text1"/>
                <w:sz w:val="16"/>
                <w:lang w:val="en-US"/>
              </w:rPr>
              <w:t>.a</w:t>
            </w:r>
            <w:r w:rsidRPr="00795BE3">
              <w:rPr>
                <w:color w:val="000000" w:themeColor="text1"/>
                <w:sz w:val="16"/>
              </w:rPr>
              <w:t xml:space="preserve"> LKPS</w:t>
            </w:r>
          </w:p>
        </w:tc>
        <w:tc>
          <w:tcPr>
            <w:tcW w:w="2125" w:type="dxa"/>
          </w:tcPr>
          <w:p w14:paraId="79EC0EA7" w14:textId="77777777" w:rsidR="00995F02" w:rsidRPr="00795BE3" w:rsidRDefault="00995F02" w:rsidP="00995F02">
            <w:pPr>
              <w:pStyle w:val="TableParagraph"/>
              <w:spacing w:before="1"/>
              <w:ind w:left="5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Ji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PD ≥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30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,</w:t>
            </w:r>
          </w:p>
          <w:p w14:paraId="6FFB0A96" w14:textId="77777777" w:rsidR="00995F02" w:rsidRPr="00795BE3" w:rsidRDefault="00995F02" w:rsidP="00995F02">
            <w:pPr>
              <w:pStyle w:val="TableParagraph"/>
              <w:spacing w:before="28"/>
              <w:ind w:left="541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ak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8368" w:type="dxa"/>
            <w:gridSpan w:val="5"/>
          </w:tcPr>
          <w:p w14:paraId="0CD20851" w14:textId="77777777" w:rsidR="00995F02" w:rsidRPr="00795BE3" w:rsidRDefault="00995F02" w:rsidP="00995F02">
            <w:pPr>
              <w:pStyle w:val="TableParagraph"/>
              <w:spacing w:before="1"/>
              <w:ind w:left="3124" w:right="3118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Ji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PD &lt;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30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,</w:t>
            </w:r>
          </w:p>
          <w:p w14:paraId="7095CD96" w14:textId="77777777" w:rsidR="00995F02" w:rsidRPr="00795BE3" w:rsidRDefault="00995F02" w:rsidP="00995F02">
            <w:pPr>
              <w:pStyle w:val="TableParagraph"/>
              <w:spacing w:before="28"/>
              <w:ind w:left="3119" w:right="3118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a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2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x</w:t>
            </w:r>
            <w:r w:rsidRPr="00795BE3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PD)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/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15</w:t>
            </w:r>
          </w:p>
        </w:tc>
      </w:tr>
      <w:tr w:rsidR="00995F02" w:rsidRPr="00795BE3" w14:paraId="60B629D0" w14:textId="77777777">
        <w:trPr>
          <w:gridAfter w:val="1"/>
          <w:wAfter w:w="30" w:type="dxa"/>
          <w:trHeight w:val="210"/>
        </w:trPr>
        <w:tc>
          <w:tcPr>
            <w:tcW w:w="564" w:type="dxa"/>
            <w:vMerge/>
            <w:tcBorders>
              <w:top w:val="nil"/>
            </w:tcBorders>
          </w:tcPr>
          <w:p w14:paraId="289A0DF7" w14:textId="77777777" w:rsidR="00995F02" w:rsidRPr="00795BE3" w:rsidRDefault="00995F02" w:rsidP="00995F0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39169599" w14:textId="77777777" w:rsidR="00995F02" w:rsidRPr="00795BE3" w:rsidRDefault="00995F02" w:rsidP="00995F0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3275D265" w14:textId="77777777" w:rsidR="00995F02" w:rsidRPr="00795BE3" w:rsidRDefault="00995F02" w:rsidP="00995F0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493" w:type="dxa"/>
            <w:gridSpan w:val="6"/>
          </w:tcPr>
          <w:p w14:paraId="6D152EED" w14:textId="77777777" w:rsidR="00995F02" w:rsidRPr="00795BE3" w:rsidRDefault="00995F02" w:rsidP="00995F02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PD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ata-rat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liti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TPS/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ahun dalam 3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ahu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akhir (dalam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juta rupiah).</w:t>
            </w:r>
          </w:p>
        </w:tc>
      </w:tr>
      <w:tr w:rsidR="001E1210" w:rsidRPr="00795BE3" w14:paraId="67DF8C6D" w14:textId="77777777" w:rsidTr="00DF1603">
        <w:trPr>
          <w:gridAfter w:val="1"/>
          <w:wAfter w:w="30" w:type="dxa"/>
          <w:trHeight w:val="557"/>
        </w:trPr>
        <w:tc>
          <w:tcPr>
            <w:tcW w:w="564" w:type="dxa"/>
          </w:tcPr>
          <w:p w14:paraId="1C078F1D" w14:textId="77777777" w:rsidR="001E1210" w:rsidRPr="00795BE3" w:rsidRDefault="001E1210" w:rsidP="00DF160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</w:tcPr>
          <w:p w14:paraId="690A0ED2" w14:textId="77777777" w:rsidR="001E1210" w:rsidRPr="00795BE3" w:rsidRDefault="001E1210" w:rsidP="00DF160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41E76C79" w14:textId="77777777" w:rsidR="001E1210" w:rsidRPr="00795BE3" w:rsidRDefault="001E1210" w:rsidP="00DF160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66394428" w14:textId="77777777" w:rsidR="001E1210" w:rsidRPr="00795BE3" w:rsidRDefault="001E1210" w:rsidP="00DF160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</w:tcPr>
          <w:p w14:paraId="3DF8A971" w14:textId="77777777" w:rsidR="001E1210" w:rsidRPr="00795BE3" w:rsidRDefault="001E1210" w:rsidP="00DF1603">
            <w:pPr>
              <w:pStyle w:val="TableParagraph"/>
              <w:spacing w:before="162"/>
              <w:ind w:left="8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07893802" w14:textId="77777777" w:rsidR="001E1210" w:rsidRPr="00795BE3" w:rsidRDefault="001E1210" w:rsidP="00DF1603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3636640B" w14:textId="77777777" w:rsidR="001E1210" w:rsidRPr="00795BE3" w:rsidRDefault="001E1210" w:rsidP="00DF160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5" w:type="dxa"/>
            <w:gridSpan w:val="2"/>
          </w:tcPr>
          <w:p w14:paraId="5FA8C021" w14:textId="77777777" w:rsidR="001E1210" w:rsidRPr="00795BE3" w:rsidRDefault="001E1210" w:rsidP="00DF1603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995F02" w:rsidRPr="00795BE3" w14:paraId="1D2B9A9F" w14:textId="77777777">
        <w:trPr>
          <w:gridAfter w:val="1"/>
          <w:wAfter w:w="30" w:type="dxa"/>
          <w:trHeight w:val="426"/>
        </w:trPr>
        <w:tc>
          <w:tcPr>
            <w:tcW w:w="564" w:type="dxa"/>
            <w:vMerge w:val="restart"/>
          </w:tcPr>
          <w:p w14:paraId="476F0A2C" w14:textId="7C54D928" w:rsidR="00995F02" w:rsidRPr="003848C9" w:rsidRDefault="00995F02" w:rsidP="00995F02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3</w:t>
            </w:r>
            <w:r>
              <w:rPr>
                <w:color w:val="000000" w:themeColor="text1"/>
                <w:sz w:val="16"/>
                <w:lang w:val="en-US"/>
              </w:rPr>
              <w:t>1</w:t>
            </w:r>
          </w:p>
        </w:tc>
        <w:tc>
          <w:tcPr>
            <w:tcW w:w="1561" w:type="dxa"/>
            <w:vMerge w:val="restart"/>
          </w:tcPr>
          <w:p w14:paraId="09E60C42" w14:textId="77777777" w:rsidR="00995F02" w:rsidRPr="00795BE3" w:rsidRDefault="00995F02" w:rsidP="00995F02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59710463" w14:textId="720730FA" w:rsidR="00995F02" w:rsidRDefault="00995F02" w:rsidP="00995F02">
            <w:pPr>
              <w:pStyle w:val="TableParagraph"/>
              <w:spacing w:before="5" w:line="276" w:lineRule="auto"/>
              <w:ind w:left="106" w:right="46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ana pengabd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>kepada masyarakat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TPS.</w:t>
            </w:r>
          </w:p>
          <w:p w14:paraId="18EED066" w14:textId="77777777" w:rsidR="001E1210" w:rsidRPr="00795BE3" w:rsidRDefault="001E1210" w:rsidP="00995F02">
            <w:pPr>
              <w:pStyle w:val="TableParagraph"/>
              <w:spacing w:before="5" w:line="276" w:lineRule="auto"/>
              <w:ind w:left="106" w:right="469"/>
              <w:rPr>
                <w:color w:val="000000" w:themeColor="text1"/>
                <w:sz w:val="16"/>
              </w:rPr>
            </w:pPr>
          </w:p>
          <w:p w14:paraId="34F5D23E" w14:textId="553F5DB3" w:rsidR="00995F02" w:rsidRPr="00795BE3" w:rsidRDefault="00995F02" w:rsidP="00995F02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abel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4</w:t>
            </w:r>
            <w:r>
              <w:rPr>
                <w:color w:val="000000" w:themeColor="text1"/>
                <w:sz w:val="16"/>
                <w:lang w:val="en-US"/>
              </w:rPr>
              <w:t xml:space="preserve">.a </w:t>
            </w:r>
            <w:r w:rsidRPr="00795BE3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5" w:type="dxa"/>
          </w:tcPr>
          <w:p w14:paraId="558F6AB1" w14:textId="77777777" w:rsidR="00995F02" w:rsidRPr="00795BE3" w:rsidRDefault="00995F02" w:rsidP="00995F02">
            <w:pPr>
              <w:pStyle w:val="TableParagraph"/>
              <w:spacing w:before="5"/>
              <w:ind w:left="44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Ji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PkMD ≥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5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,</w:t>
            </w:r>
          </w:p>
          <w:p w14:paraId="79FCDDCA" w14:textId="77777777" w:rsidR="00995F02" w:rsidRPr="00795BE3" w:rsidRDefault="00995F02" w:rsidP="00995F02">
            <w:pPr>
              <w:pStyle w:val="TableParagraph"/>
              <w:spacing w:before="28"/>
              <w:ind w:left="541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a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8368" w:type="dxa"/>
            <w:gridSpan w:val="5"/>
          </w:tcPr>
          <w:p w14:paraId="74D5983F" w14:textId="77777777" w:rsidR="00995F02" w:rsidRPr="00795BE3" w:rsidRDefault="00995F02" w:rsidP="00995F02">
            <w:pPr>
              <w:pStyle w:val="TableParagraph"/>
              <w:spacing w:before="5"/>
              <w:ind w:left="3124" w:right="3114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Ji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PkMD &lt;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5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,</w:t>
            </w:r>
          </w:p>
          <w:p w14:paraId="413EB17B" w14:textId="77777777" w:rsidR="00995F02" w:rsidRPr="00795BE3" w:rsidRDefault="00995F02" w:rsidP="00995F02">
            <w:pPr>
              <w:pStyle w:val="TableParagraph"/>
              <w:spacing w:before="28"/>
              <w:ind w:left="3124" w:right="3118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a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4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x</w:t>
            </w:r>
            <w:r w:rsidRPr="00795BE3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PkMD)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/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5</w:t>
            </w:r>
          </w:p>
        </w:tc>
      </w:tr>
      <w:tr w:rsidR="00995F02" w:rsidRPr="00795BE3" w14:paraId="42C18FB3" w14:textId="77777777" w:rsidTr="001E1210">
        <w:trPr>
          <w:gridAfter w:val="1"/>
          <w:wAfter w:w="30" w:type="dxa"/>
          <w:trHeight w:val="870"/>
        </w:trPr>
        <w:tc>
          <w:tcPr>
            <w:tcW w:w="564" w:type="dxa"/>
            <w:vMerge/>
            <w:tcBorders>
              <w:top w:val="nil"/>
            </w:tcBorders>
          </w:tcPr>
          <w:p w14:paraId="2CD77E8F" w14:textId="77777777" w:rsidR="00995F02" w:rsidRPr="00795BE3" w:rsidRDefault="00995F02" w:rsidP="00995F0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621F01A6" w14:textId="77777777" w:rsidR="00995F02" w:rsidRPr="00795BE3" w:rsidRDefault="00995F02" w:rsidP="00995F0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5A8F2501" w14:textId="77777777" w:rsidR="00995F02" w:rsidRPr="00795BE3" w:rsidRDefault="00995F02" w:rsidP="00995F02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493" w:type="dxa"/>
            <w:gridSpan w:val="6"/>
          </w:tcPr>
          <w:p w14:paraId="408B8030" w14:textId="77777777" w:rsidR="00995F02" w:rsidRPr="00795BE3" w:rsidRDefault="00995F02" w:rsidP="00995F02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PkMD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ata-rat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a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kM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TPS/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ahun</w:t>
            </w:r>
            <w:r w:rsidRPr="00795BE3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3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ahun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akhir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dalam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jut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upiah).</w:t>
            </w:r>
          </w:p>
        </w:tc>
      </w:tr>
      <w:tr w:rsidR="00995F02" w:rsidRPr="00795BE3" w14:paraId="49D3AF0A" w14:textId="77777777" w:rsidTr="001E1210">
        <w:trPr>
          <w:gridAfter w:val="1"/>
          <w:wAfter w:w="30" w:type="dxa"/>
          <w:trHeight w:val="2778"/>
        </w:trPr>
        <w:tc>
          <w:tcPr>
            <w:tcW w:w="564" w:type="dxa"/>
          </w:tcPr>
          <w:p w14:paraId="16B28CD6" w14:textId="6A8E5C86" w:rsidR="00995F02" w:rsidRPr="003848C9" w:rsidRDefault="00995F02" w:rsidP="00995F02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3</w:t>
            </w:r>
            <w:r>
              <w:rPr>
                <w:color w:val="000000" w:themeColor="text1"/>
                <w:sz w:val="16"/>
                <w:lang w:val="en-US"/>
              </w:rPr>
              <w:t>2</w:t>
            </w:r>
          </w:p>
        </w:tc>
        <w:tc>
          <w:tcPr>
            <w:tcW w:w="1561" w:type="dxa"/>
          </w:tcPr>
          <w:p w14:paraId="5AD1BA2B" w14:textId="77777777" w:rsidR="00995F02" w:rsidRPr="00795BE3" w:rsidRDefault="00995F02" w:rsidP="00995F02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3ADFE7F3" w14:textId="77777777" w:rsidR="00995F02" w:rsidRPr="00795BE3" w:rsidRDefault="00995F02" w:rsidP="00995F02">
            <w:pPr>
              <w:pStyle w:val="TableParagraph"/>
              <w:spacing w:before="5" w:line="276" w:lineRule="auto"/>
              <w:ind w:left="106" w:right="542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pacing w:val="-1"/>
                <w:sz w:val="16"/>
              </w:rPr>
              <w:t xml:space="preserve">Realisasi </w:t>
            </w:r>
            <w:r w:rsidRPr="00795BE3">
              <w:rPr>
                <w:color w:val="000000" w:themeColor="text1"/>
                <w:sz w:val="16"/>
              </w:rPr>
              <w:t>investasi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SDM, sarana d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asarana)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duku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yelenggara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ridharma.</w:t>
            </w:r>
          </w:p>
          <w:p w14:paraId="3AD2376F" w14:textId="77777777" w:rsidR="00995F02" w:rsidRPr="00795BE3" w:rsidRDefault="00995F02" w:rsidP="00995F02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8"/>
              </w:rPr>
            </w:pPr>
          </w:p>
          <w:p w14:paraId="2DA57537" w14:textId="77777777" w:rsidR="00995F02" w:rsidRPr="00795BE3" w:rsidRDefault="00995F02" w:rsidP="00995F02">
            <w:pPr>
              <w:pStyle w:val="TableParagraph"/>
              <w:spacing w:before="1" w:line="276" w:lineRule="auto"/>
              <w:ind w:left="106" w:right="19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Jik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ata-rat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utir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ntang Profil Dosen,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arana,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asarana</w:t>
            </w:r>
          </w:p>
          <w:p w14:paraId="3F8E9B4B" w14:textId="77777777" w:rsidR="00995F02" w:rsidRPr="00795BE3" w:rsidRDefault="00995F02" w:rsidP="00995F02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≥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3,5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,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utir</w:t>
            </w:r>
          </w:p>
          <w:p w14:paraId="5CE85DB1" w14:textId="77777777" w:rsidR="00995F02" w:rsidRPr="00795BE3" w:rsidRDefault="00995F02" w:rsidP="00995F02">
            <w:pPr>
              <w:pStyle w:val="TableParagraph"/>
              <w:spacing w:before="28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ini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4.</w:t>
            </w:r>
          </w:p>
        </w:tc>
        <w:tc>
          <w:tcPr>
            <w:tcW w:w="2125" w:type="dxa"/>
          </w:tcPr>
          <w:p w14:paraId="595F3A26" w14:textId="77777777" w:rsidR="00995F02" w:rsidRPr="00795BE3" w:rsidRDefault="00995F02" w:rsidP="00995F02">
            <w:pPr>
              <w:pStyle w:val="TableParagraph"/>
              <w:spacing w:before="5" w:line="276" w:lineRule="auto"/>
              <w:ind w:left="105" w:right="14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rsentase realisasi dana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tuk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nvestasi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DM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rta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arana dan Prasaran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lah sesuai deng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rencanaan investas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rta melebihi standa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, penelit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 PkM untuk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dukung terciptany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uasana akademik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hat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ondusif.</w:t>
            </w:r>
          </w:p>
        </w:tc>
        <w:tc>
          <w:tcPr>
            <w:tcW w:w="2129" w:type="dxa"/>
          </w:tcPr>
          <w:p w14:paraId="35469E65" w14:textId="77777777" w:rsidR="00995F02" w:rsidRPr="00795BE3" w:rsidRDefault="00995F02" w:rsidP="00995F02">
            <w:pPr>
              <w:pStyle w:val="TableParagraph"/>
              <w:spacing w:before="5" w:line="276" w:lineRule="auto"/>
              <w:ind w:left="109" w:right="12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rsentase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ealisasi</w:t>
            </w:r>
            <w:r w:rsidRPr="00795BE3">
              <w:rPr>
                <w:color w:val="000000" w:themeColor="text1"/>
                <w:spacing w:val="3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a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tuk investasi SDM serta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arana dan Prasaran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lah sesuai deng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rencanaan investas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rta melebihi standa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, penelit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kM.</w:t>
            </w:r>
          </w:p>
        </w:tc>
        <w:tc>
          <w:tcPr>
            <w:tcW w:w="2129" w:type="dxa"/>
          </w:tcPr>
          <w:p w14:paraId="71375351" w14:textId="77777777" w:rsidR="00995F02" w:rsidRPr="00795BE3" w:rsidRDefault="00995F02" w:rsidP="00995F02">
            <w:pPr>
              <w:pStyle w:val="TableParagraph"/>
              <w:spacing w:before="5" w:line="276" w:lineRule="auto"/>
              <w:ind w:left="105" w:right="127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rsentase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ealisasi</w:t>
            </w:r>
            <w:r w:rsidRPr="00795BE3">
              <w:rPr>
                <w:color w:val="000000" w:themeColor="text1"/>
                <w:spacing w:val="3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a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tuk investasi SDM serta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arana dan Prasaran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lah sesuai deng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rencanaan investas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rta memenuhi standa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, penelit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kM.</w:t>
            </w:r>
          </w:p>
        </w:tc>
        <w:tc>
          <w:tcPr>
            <w:tcW w:w="2125" w:type="dxa"/>
          </w:tcPr>
          <w:p w14:paraId="72844754" w14:textId="77777777" w:rsidR="00995F02" w:rsidRPr="00795BE3" w:rsidRDefault="00995F02" w:rsidP="00995F02">
            <w:pPr>
              <w:pStyle w:val="TableParagraph"/>
              <w:spacing w:before="5" w:line="276" w:lineRule="auto"/>
              <w:ind w:left="104" w:right="12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rsentase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ealisasi</w:t>
            </w:r>
            <w:r w:rsidRPr="00795BE3">
              <w:rPr>
                <w:color w:val="000000" w:themeColor="text1"/>
                <w:spacing w:val="3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a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tuk investasi SDM serta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arana dan Prasaran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rang sesuai deng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rencana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nvestasi.</w:t>
            </w:r>
          </w:p>
        </w:tc>
        <w:tc>
          <w:tcPr>
            <w:tcW w:w="1985" w:type="dxa"/>
            <w:gridSpan w:val="2"/>
          </w:tcPr>
          <w:p w14:paraId="57B159ED" w14:textId="77777777" w:rsidR="00995F02" w:rsidRPr="00795BE3" w:rsidRDefault="00995F02" w:rsidP="00995F02">
            <w:pPr>
              <w:pStyle w:val="TableParagraph"/>
              <w:spacing w:before="5" w:line="276" w:lineRule="auto"/>
              <w:ind w:left="103" w:right="242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dak ada realisas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a untuk investas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DM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rta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arana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asarana.</w:t>
            </w:r>
          </w:p>
        </w:tc>
      </w:tr>
      <w:tr w:rsidR="001E1210" w:rsidRPr="00795BE3" w14:paraId="6F636AF4" w14:textId="77777777" w:rsidTr="001E1210">
        <w:trPr>
          <w:gridAfter w:val="1"/>
          <w:wAfter w:w="30" w:type="dxa"/>
          <w:trHeight w:val="2427"/>
        </w:trPr>
        <w:tc>
          <w:tcPr>
            <w:tcW w:w="564" w:type="dxa"/>
          </w:tcPr>
          <w:p w14:paraId="58EEF995" w14:textId="6F5C4A98" w:rsidR="001E1210" w:rsidRPr="003848C9" w:rsidRDefault="001E1210" w:rsidP="00995F02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3</w:t>
            </w:r>
            <w:r>
              <w:rPr>
                <w:color w:val="000000" w:themeColor="text1"/>
                <w:sz w:val="16"/>
                <w:lang w:val="en-US"/>
              </w:rPr>
              <w:t>3</w:t>
            </w:r>
          </w:p>
        </w:tc>
        <w:tc>
          <w:tcPr>
            <w:tcW w:w="1561" w:type="dxa"/>
          </w:tcPr>
          <w:p w14:paraId="62E9B8FF" w14:textId="77777777" w:rsidR="001E1210" w:rsidRPr="00795BE3" w:rsidRDefault="001E1210" w:rsidP="00995F02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3B6AEFBF" w14:textId="77777777" w:rsidR="001E1210" w:rsidRPr="00795BE3" w:rsidRDefault="001E1210" w:rsidP="00995F02">
            <w:pPr>
              <w:pStyle w:val="TableParagraph"/>
              <w:spacing w:before="1" w:line="276" w:lineRule="auto"/>
              <w:ind w:left="106" w:right="23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cukupan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a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tuk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jamin pencapa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apaian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5" w:type="dxa"/>
          </w:tcPr>
          <w:p w14:paraId="791B6BB4" w14:textId="77777777" w:rsidR="001E1210" w:rsidRPr="00795BE3" w:rsidRDefault="001E1210" w:rsidP="00995F02">
            <w:pPr>
              <w:pStyle w:val="TableParagraph"/>
              <w:spacing w:before="1" w:line="276" w:lineRule="auto"/>
              <w:ind w:left="105" w:right="13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ana dapat menjami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berlangsung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operasional tridharma,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embangan 3 tahu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akhir serta memilik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cukupan dana untuk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encana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embangan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>
              <w:rPr>
                <w:color w:val="000000" w:themeColor="text1"/>
                <w:spacing w:val="-8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3</w:t>
            </w:r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ahu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 dep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</w:p>
          <w:p w14:paraId="2BFFCBEE" w14:textId="77777777" w:rsidR="001E1210" w:rsidRPr="00795BE3" w:rsidRDefault="001E1210">
            <w:pPr>
              <w:pStyle w:val="TableParagraph"/>
              <w:spacing w:line="177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idukung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oleh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umber</w:t>
            </w:r>
          </w:p>
          <w:p w14:paraId="081B4610" w14:textId="0F3F46E6" w:rsidR="001E1210" w:rsidRPr="00795BE3" w:rsidRDefault="001E1210" w:rsidP="00171F58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dana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ealistis.</w:t>
            </w:r>
          </w:p>
        </w:tc>
        <w:tc>
          <w:tcPr>
            <w:tcW w:w="2129" w:type="dxa"/>
          </w:tcPr>
          <w:p w14:paraId="195B79A7" w14:textId="7D5BC5F0" w:rsidR="001E1210" w:rsidRPr="00795BE3" w:rsidRDefault="001E1210" w:rsidP="00995F02">
            <w:pPr>
              <w:pStyle w:val="TableParagraph"/>
              <w:spacing w:before="1" w:line="276" w:lineRule="auto"/>
              <w:ind w:left="109" w:right="36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ana dapat menjami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berlangsung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operasional tridharm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rta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embangan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>
              <w:rPr>
                <w:color w:val="000000" w:themeColor="text1"/>
                <w:spacing w:val="-9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3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>
              <w:rPr>
                <w:color w:val="000000" w:themeColor="text1"/>
                <w:sz w:val="16"/>
                <w:lang w:val="en-US"/>
              </w:rPr>
              <w:t xml:space="preserve"> t</w:t>
            </w:r>
            <w:r w:rsidRPr="00795BE3">
              <w:rPr>
                <w:color w:val="000000" w:themeColor="text1"/>
                <w:sz w:val="16"/>
              </w:rPr>
              <w:t>ahu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akhir.</w:t>
            </w:r>
          </w:p>
        </w:tc>
        <w:tc>
          <w:tcPr>
            <w:tcW w:w="2129" w:type="dxa"/>
          </w:tcPr>
          <w:p w14:paraId="6556CB17" w14:textId="77777777" w:rsidR="001E1210" w:rsidRPr="00795BE3" w:rsidRDefault="001E1210" w:rsidP="00995F02">
            <w:pPr>
              <w:pStyle w:val="TableParagraph"/>
              <w:spacing w:before="1" w:line="276" w:lineRule="auto"/>
              <w:ind w:left="105" w:right="15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ana dapat menjami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berlangsung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operasional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ridharma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bagian kecil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embangan.</w:t>
            </w:r>
          </w:p>
        </w:tc>
        <w:tc>
          <w:tcPr>
            <w:tcW w:w="2125" w:type="dxa"/>
          </w:tcPr>
          <w:p w14:paraId="4DBA1FE0" w14:textId="77777777" w:rsidR="001E1210" w:rsidRPr="00795BE3" w:rsidRDefault="001E1210" w:rsidP="00995F02">
            <w:pPr>
              <w:pStyle w:val="TableParagraph"/>
              <w:spacing w:before="1" w:line="276" w:lineRule="auto"/>
              <w:ind w:left="104" w:right="177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an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pat menjami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berlangsung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operasional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tuk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embangan.</w:t>
            </w:r>
          </w:p>
        </w:tc>
        <w:tc>
          <w:tcPr>
            <w:tcW w:w="1985" w:type="dxa"/>
            <w:gridSpan w:val="2"/>
          </w:tcPr>
          <w:p w14:paraId="7865AB24" w14:textId="77777777" w:rsidR="001E1210" w:rsidRPr="00795BE3" w:rsidRDefault="001E1210" w:rsidP="00995F02">
            <w:pPr>
              <w:pStyle w:val="TableParagraph"/>
              <w:spacing w:before="1" w:line="276" w:lineRule="auto"/>
              <w:ind w:left="103" w:right="28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ana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cukupi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tuk keperlu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operasional.</w:t>
            </w:r>
          </w:p>
        </w:tc>
      </w:tr>
      <w:tr w:rsidR="003848C9" w:rsidRPr="00795BE3" w14:paraId="488D2300" w14:textId="77777777" w:rsidTr="001E1210">
        <w:trPr>
          <w:gridAfter w:val="1"/>
          <w:wAfter w:w="30" w:type="dxa"/>
          <w:trHeight w:val="2328"/>
        </w:trPr>
        <w:tc>
          <w:tcPr>
            <w:tcW w:w="564" w:type="dxa"/>
          </w:tcPr>
          <w:p w14:paraId="71339AA1" w14:textId="09F01D56" w:rsidR="003848C9" w:rsidRPr="003848C9" w:rsidRDefault="003848C9" w:rsidP="003848C9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3</w:t>
            </w:r>
            <w:r>
              <w:rPr>
                <w:color w:val="000000" w:themeColor="text1"/>
                <w:sz w:val="16"/>
                <w:lang w:val="en-US"/>
              </w:rPr>
              <w:t>4</w:t>
            </w:r>
          </w:p>
        </w:tc>
        <w:tc>
          <w:tcPr>
            <w:tcW w:w="1561" w:type="dxa"/>
          </w:tcPr>
          <w:p w14:paraId="63BFF95D" w14:textId="2A6FCA23" w:rsidR="003848C9" w:rsidRPr="003848C9" w:rsidRDefault="00406EB0" w:rsidP="003848C9">
            <w:pPr>
              <w:pStyle w:val="TableParagraph"/>
              <w:spacing w:before="5" w:line="276" w:lineRule="auto"/>
              <w:ind w:left="106" w:right="304"/>
              <w:rPr>
                <w:bCs/>
                <w:color w:val="000000" w:themeColor="text1"/>
                <w:sz w:val="16"/>
                <w:szCs w:val="16"/>
              </w:rPr>
            </w:pPr>
            <w:r w:rsidRPr="00406EB0">
              <w:rPr>
                <w:bCs/>
                <w:color w:val="000000" w:themeColor="text1"/>
                <w:sz w:val="16"/>
                <w:szCs w:val="16"/>
              </w:rPr>
              <w:t>C.5.4.b) Sarana dan Prasarana</w:t>
            </w:r>
          </w:p>
        </w:tc>
        <w:tc>
          <w:tcPr>
            <w:tcW w:w="1985" w:type="dxa"/>
          </w:tcPr>
          <w:p w14:paraId="11E37C57" w14:textId="77777777" w:rsidR="003848C9" w:rsidRPr="00795BE3" w:rsidRDefault="003848C9" w:rsidP="003848C9">
            <w:pPr>
              <w:pStyle w:val="TableParagraph"/>
              <w:spacing w:before="5" w:line="276" w:lineRule="auto"/>
              <w:ind w:left="106" w:right="107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pacing w:val="-1"/>
                <w:sz w:val="16"/>
              </w:rPr>
              <w:t xml:space="preserve">Kecukupan, </w:t>
            </w:r>
            <w:r w:rsidRPr="00795BE3">
              <w:rPr>
                <w:color w:val="000000" w:themeColor="text1"/>
                <w:sz w:val="16"/>
              </w:rPr>
              <w:t>aksesibilitas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 mutu sarana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asarana untuk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jamin pencapa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apaian pembelajar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 meningkat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uasan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kademik.</w:t>
            </w:r>
          </w:p>
          <w:p w14:paraId="49BC63FD" w14:textId="77777777" w:rsidR="003848C9" w:rsidRPr="00795BE3" w:rsidRDefault="003848C9" w:rsidP="003848C9">
            <w:pPr>
              <w:pStyle w:val="TableParagraph"/>
              <w:spacing w:before="5" w:line="276" w:lineRule="auto"/>
              <w:ind w:left="106" w:right="107"/>
              <w:rPr>
                <w:color w:val="000000" w:themeColor="text1"/>
                <w:sz w:val="16"/>
              </w:rPr>
            </w:pPr>
          </w:p>
          <w:p w14:paraId="56CE4DC2" w14:textId="2A7DEBFE" w:rsidR="003848C9" w:rsidRPr="00795BE3" w:rsidRDefault="003848C9" w:rsidP="003848C9">
            <w:pPr>
              <w:pStyle w:val="TableParagraph"/>
              <w:spacing w:before="5" w:line="276" w:lineRule="auto"/>
              <w:ind w:left="106" w:right="107"/>
              <w:rPr>
                <w:color w:val="000000" w:themeColor="text1"/>
                <w:sz w:val="16"/>
                <w:lang w:val="en-US"/>
              </w:rPr>
            </w:pP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Tabel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4.b dan 4.c LKPS</w:t>
            </w:r>
          </w:p>
        </w:tc>
        <w:tc>
          <w:tcPr>
            <w:tcW w:w="2125" w:type="dxa"/>
          </w:tcPr>
          <w:p w14:paraId="4389F7AC" w14:textId="77777777" w:rsidR="003848C9" w:rsidRPr="00795BE3" w:rsidRDefault="003848C9" w:rsidP="003848C9">
            <w:pPr>
              <w:pStyle w:val="TableParagraph"/>
              <w:spacing w:before="5" w:line="276" w:lineRule="auto"/>
              <w:ind w:left="105" w:right="31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 menyedia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arana dan prasaran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 mutakhir sert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ksesibiltas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ukup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tuk menjami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capaian capa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ingkatkan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uasana</w:t>
            </w:r>
          </w:p>
          <w:p w14:paraId="1EEF666A" w14:textId="77777777" w:rsidR="003848C9" w:rsidRPr="00795BE3" w:rsidRDefault="003848C9" w:rsidP="003848C9">
            <w:pPr>
              <w:pStyle w:val="TableParagraph"/>
              <w:spacing w:line="184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kademik.</w:t>
            </w:r>
          </w:p>
        </w:tc>
        <w:tc>
          <w:tcPr>
            <w:tcW w:w="2129" w:type="dxa"/>
          </w:tcPr>
          <w:p w14:paraId="6138BDAF" w14:textId="77777777" w:rsidR="003848C9" w:rsidRPr="00795BE3" w:rsidRDefault="003848C9" w:rsidP="003848C9">
            <w:pPr>
              <w:pStyle w:val="TableParagraph"/>
              <w:spacing w:before="5" w:line="276" w:lineRule="auto"/>
              <w:ind w:left="109" w:right="357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 menyedia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arana dan prasaran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rta aksesibiltas yang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ukup untuk menjami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capaian capa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meningkatkan </w:t>
            </w:r>
            <w:r w:rsidRPr="00795BE3">
              <w:rPr>
                <w:color w:val="000000" w:themeColor="text1"/>
                <w:sz w:val="16"/>
              </w:rPr>
              <w:t>suasana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kademik.</w:t>
            </w:r>
          </w:p>
        </w:tc>
        <w:tc>
          <w:tcPr>
            <w:tcW w:w="2129" w:type="dxa"/>
          </w:tcPr>
          <w:p w14:paraId="58D1BFDC" w14:textId="77777777" w:rsidR="003848C9" w:rsidRPr="00795BE3" w:rsidRDefault="003848C9" w:rsidP="003848C9">
            <w:pPr>
              <w:pStyle w:val="TableParagraph"/>
              <w:spacing w:before="5" w:line="276" w:lineRule="auto"/>
              <w:ind w:left="105" w:right="392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 menyedia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arana dan prasaran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rta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ksesibiltas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ukup untuk menjami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capaian capa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5" w:type="dxa"/>
          </w:tcPr>
          <w:p w14:paraId="01BA3A3C" w14:textId="77777777" w:rsidR="003848C9" w:rsidRPr="00795BE3" w:rsidRDefault="003848C9" w:rsidP="003848C9">
            <w:pPr>
              <w:pStyle w:val="TableParagraph"/>
              <w:spacing w:before="5" w:line="276" w:lineRule="auto"/>
              <w:ind w:left="104" w:right="38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 menyedia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arana dan prasaran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rta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ksesibiltas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dak cukup untuk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jamin pencapa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>capaian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1985" w:type="dxa"/>
            <w:gridSpan w:val="2"/>
          </w:tcPr>
          <w:p w14:paraId="6058C512" w14:textId="77777777" w:rsidR="003848C9" w:rsidRPr="00795BE3" w:rsidRDefault="003848C9" w:rsidP="003848C9">
            <w:pPr>
              <w:pStyle w:val="TableParagraph"/>
              <w:spacing w:before="5" w:line="276" w:lineRule="auto"/>
              <w:ind w:left="103" w:right="257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 tidak memilik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arana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asarana.</w:t>
            </w:r>
          </w:p>
        </w:tc>
      </w:tr>
      <w:tr w:rsidR="001E1210" w:rsidRPr="00795BE3" w14:paraId="332DB3A5" w14:textId="77777777" w:rsidTr="00DF1603">
        <w:trPr>
          <w:gridAfter w:val="1"/>
          <w:wAfter w:w="30" w:type="dxa"/>
          <w:trHeight w:val="557"/>
        </w:trPr>
        <w:tc>
          <w:tcPr>
            <w:tcW w:w="564" w:type="dxa"/>
          </w:tcPr>
          <w:p w14:paraId="57FE3382" w14:textId="77777777" w:rsidR="001E1210" w:rsidRPr="00795BE3" w:rsidRDefault="001E1210" w:rsidP="00DF160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</w:tcPr>
          <w:p w14:paraId="4E0AD852" w14:textId="77777777" w:rsidR="001E1210" w:rsidRPr="00795BE3" w:rsidRDefault="001E1210" w:rsidP="00DF160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11199051" w14:textId="77777777" w:rsidR="001E1210" w:rsidRPr="00795BE3" w:rsidRDefault="001E1210" w:rsidP="00DF160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1CC234B1" w14:textId="77777777" w:rsidR="001E1210" w:rsidRPr="00795BE3" w:rsidRDefault="001E1210" w:rsidP="00DF160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</w:tcPr>
          <w:p w14:paraId="616C25CB" w14:textId="77777777" w:rsidR="001E1210" w:rsidRPr="00795BE3" w:rsidRDefault="001E1210" w:rsidP="00DF1603">
            <w:pPr>
              <w:pStyle w:val="TableParagraph"/>
              <w:spacing w:before="162"/>
              <w:ind w:left="8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0CF2BF21" w14:textId="77777777" w:rsidR="001E1210" w:rsidRPr="00795BE3" w:rsidRDefault="001E1210" w:rsidP="00DF1603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579B1B6B" w14:textId="77777777" w:rsidR="001E1210" w:rsidRPr="00795BE3" w:rsidRDefault="001E1210" w:rsidP="00DF160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5" w:type="dxa"/>
            <w:gridSpan w:val="2"/>
          </w:tcPr>
          <w:p w14:paraId="7477CE2E" w14:textId="77777777" w:rsidR="001E1210" w:rsidRPr="00795BE3" w:rsidRDefault="001E1210" w:rsidP="00DF1603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1E1210" w:rsidRPr="00795BE3" w14:paraId="0BB88DBD" w14:textId="77777777" w:rsidTr="001E1210">
        <w:trPr>
          <w:gridAfter w:val="1"/>
          <w:wAfter w:w="30" w:type="dxa"/>
          <w:trHeight w:val="2661"/>
        </w:trPr>
        <w:tc>
          <w:tcPr>
            <w:tcW w:w="564" w:type="dxa"/>
            <w:vMerge w:val="restart"/>
          </w:tcPr>
          <w:p w14:paraId="69849136" w14:textId="767F3DD0" w:rsidR="001E1210" w:rsidRPr="003848C9" w:rsidRDefault="001E1210" w:rsidP="003848C9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3</w:t>
            </w:r>
            <w:r>
              <w:rPr>
                <w:color w:val="000000" w:themeColor="text1"/>
                <w:sz w:val="16"/>
                <w:lang w:val="en-US"/>
              </w:rPr>
              <w:t>5</w:t>
            </w:r>
          </w:p>
        </w:tc>
        <w:tc>
          <w:tcPr>
            <w:tcW w:w="1561" w:type="dxa"/>
            <w:vMerge w:val="restart"/>
          </w:tcPr>
          <w:p w14:paraId="7C9E98CF" w14:textId="310BAFEA" w:rsidR="001E1210" w:rsidRPr="00795BE3" w:rsidRDefault="001E1210" w:rsidP="003848C9">
            <w:pPr>
              <w:pStyle w:val="TableParagraph"/>
              <w:ind w:left="135"/>
              <w:rPr>
                <w:color w:val="000000" w:themeColor="text1"/>
                <w:sz w:val="16"/>
              </w:rPr>
            </w:pPr>
            <w:r w:rsidRPr="00406EB0">
              <w:rPr>
                <w:bCs/>
                <w:color w:val="000000" w:themeColor="text1"/>
                <w:sz w:val="16"/>
                <w:szCs w:val="16"/>
              </w:rPr>
              <w:t>C.6. Pendidikan  C.6.4. Indikator Kinerja Utama C.6.4.a) Kurikulum</w:t>
            </w:r>
          </w:p>
        </w:tc>
        <w:tc>
          <w:tcPr>
            <w:tcW w:w="1985" w:type="dxa"/>
          </w:tcPr>
          <w:p w14:paraId="6B594425" w14:textId="77777777" w:rsidR="001E1210" w:rsidRPr="00795BE3" w:rsidRDefault="001E1210" w:rsidP="003848C9">
            <w:pPr>
              <w:pStyle w:val="TableParagraph"/>
              <w:spacing w:before="1" w:line="276" w:lineRule="auto"/>
              <w:ind w:left="106" w:right="19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. Keterlibat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pemangku </w:t>
            </w:r>
            <w:r w:rsidRPr="00795BE3">
              <w:rPr>
                <w:color w:val="000000" w:themeColor="text1"/>
                <w:sz w:val="16"/>
              </w:rPr>
              <w:t>kepenting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 proses evaluas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 pemutakhir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rikulum.</w:t>
            </w:r>
          </w:p>
        </w:tc>
        <w:tc>
          <w:tcPr>
            <w:tcW w:w="2125" w:type="dxa"/>
          </w:tcPr>
          <w:p w14:paraId="5A981E86" w14:textId="77777777" w:rsidR="001E1210" w:rsidRPr="00795BE3" w:rsidRDefault="001E1210" w:rsidP="003848C9">
            <w:pPr>
              <w:pStyle w:val="TableParagraph"/>
              <w:spacing w:before="1" w:line="276" w:lineRule="auto"/>
              <w:ind w:left="105" w:right="127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Evaluasi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utakhiran kurikulum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car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kala</w:t>
            </w:r>
            <w:r w:rsidRPr="00795BE3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ap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4 s.d.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5 tahun yang melibat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angku kepenting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nternal dan eksternal,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rta direview oleh paka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idang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lmu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,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ndustri, asosiasi, sert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suai perkembang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pteks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butuhan</w:t>
            </w:r>
          </w:p>
          <w:p w14:paraId="18D7E7DA" w14:textId="77777777" w:rsidR="001E1210" w:rsidRPr="00795BE3" w:rsidRDefault="001E1210" w:rsidP="003848C9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gguna.</w:t>
            </w:r>
          </w:p>
        </w:tc>
        <w:tc>
          <w:tcPr>
            <w:tcW w:w="2129" w:type="dxa"/>
          </w:tcPr>
          <w:p w14:paraId="2DE662A0" w14:textId="77777777" w:rsidR="001E1210" w:rsidRPr="00795BE3" w:rsidRDefault="001E1210" w:rsidP="003848C9">
            <w:pPr>
              <w:pStyle w:val="TableParagraph"/>
              <w:spacing w:before="1" w:line="276" w:lineRule="auto"/>
              <w:ind w:left="109" w:right="221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Evaluasi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utakhiran kurikulum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cara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kal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ap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4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.d.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5 tahun yang melibatk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angku kepenting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nternal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eksternal.</w:t>
            </w:r>
          </w:p>
        </w:tc>
        <w:tc>
          <w:tcPr>
            <w:tcW w:w="2129" w:type="dxa"/>
          </w:tcPr>
          <w:p w14:paraId="7A625216" w14:textId="77777777" w:rsidR="001E1210" w:rsidRPr="00795BE3" w:rsidRDefault="001E1210" w:rsidP="003848C9">
            <w:pPr>
              <w:pStyle w:val="TableParagraph"/>
              <w:spacing w:before="1" w:line="276" w:lineRule="auto"/>
              <w:ind w:left="105" w:right="30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Evaluasi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pemutakhiran </w:t>
            </w:r>
            <w:r w:rsidRPr="00795BE3">
              <w:rPr>
                <w:color w:val="000000" w:themeColor="text1"/>
                <w:sz w:val="16"/>
              </w:rPr>
              <w:t>kurikulum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libatkan pemangku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penting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nternal.</w:t>
            </w:r>
          </w:p>
        </w:tc>
        <w:tc>
          <w:tcPr>
            <w:tcW w:w="2125" w:type="dxa"/>
          </w:tcPr>
          <w:p w14:paraId="28F41E83" w14:textId="77777777" w:rsidR="001E1210" w:rsidRPr="00795BE3" w:rsidRDefault="001E1210" w:rsidP="003848C9">
            <w:pPr>
              <w:pStyle w:val="TableParagraph"/>
              <w:spacing w:before="1" w:line="276" w:lineRule="auto"/>
              <w:ind w:left="104" w:right="28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Evaluasi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utakhiran kurikulum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libatkan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luruh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angku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penting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nternal.</w:t>
            </w:r>
          </w:p>
        </w:tc>
        <w:tc>
          <w:tcPr>
            <w:tcW w:w="1985" w:type="dxa"/>
            <w:gridSpan w:val="2"/>
          </w:tcPr>
          <w:p w14:paraId="38435FA2" w14:textId="77777777" w:rsidR="001E1210" w:rsidRPr="00795BE3" w:rsidRDefault="001E1210" w:rsidP="003848C9">
            <w:pPr>
              <w:pStyle w:val="TableParagraph"/>
              <w:spacing w:before="1" w:line="276" w:lineRule="auto"/>
              <w:ind w:left="103" w:right="16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Evaluasi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pemutakhiran </w:t>
            </w:r>
            <w:r w:rsidRPr="00795BE3">
              <w:rPr>
                <w:color w:val="000000" w:themeColor="text1"/>
                <w:sz w:val="16"/>
              </w:rPr>
              <w:t>kurikulum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lakukan oleh dose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.</w:t>
            </w:r>
          </w:p>
        </w:tc>
      </w:tr>
      <w:tr w:rsidR="001E1210" w:rsidRPr="00795BE3" w14:paraId="491292A2" w14:textId="77777777" w:rsidTr="001E1210">
        <w:trPr>
          <w:gridAfter w:val="1"/>
          <w:wAfter w:w="30" w:type="dxa"/>
          <w:trHeight w:val="2868"/>
        </w:trPr>
        <w:tc>
          <w:tcPr>
            <w:tcW w:w="564" w:type="dxa"/>
            <w:vMerge/>
          </w:tcPr>
          <w:p w14:paraId="422254DE" w14:textId="77777777" w:rsidR="001E1210" w:rsidRPr="00795BE3" w:rsidRDefault="001E1210" w:rsidP="003848C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</w:tcPr>
          <w:p w14:paraId="3A1E8DE2" w14:textId="77777777" w:rsidR="001E1210" w:rsidRPr="00795BE3" w:rsidRDefault="001E1210" w:rsidP="003848C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4135EAA6" w14:textId="77777777" w:rsidR="001E1210" w:rsidRPr="00795BE3" w:rsidRDefault="001E1210" w:rsidP="003848C9">
            <w:pPr>
              <w:pStyle w:val="TableParagraph"/>
              <w:spacing w:before="5" w:line="276" w:lineRule="auto"/>
              <w:ind w:left="106" w:right="231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B.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sesuaian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apaian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 deng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fil lulusan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jenjang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KNI/SKKNI.</w:t>
            </w:r>
          </w:p>
        </w:tc>
        <w:tc>
          <w:tcPr>
            <w:tcW w:w="2125" w:type="dxa"/>
          </w:tcPr>
          <w:p w14:paraId="4C77AA16" w14:textId="77777777" w:rsidR="001E1210" w:rsidRPr="00795BE3" w:rsidRDefault="001E1210" w:rsidP="003848C9">
            <w:pPr>
              <w:pStyle w:val="TableParagraph"/>
              <w:spacing w:before="5" w:line="276" w:lineRule="auto"/>
              <w:ind w:left="105" w:right="14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Capaian pembelajar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turunkan dari profil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ulusan, mengacu pad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hasil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sepakatan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sosiasi penyelenggar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 studi sejenis d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organisasi profesi,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enuhi level KKNI,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rta dimutakhir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cara berkala tiap 4 s.d.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5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ahun</w:t>
            </w:r>
            <w:r w:rsidRPr="00795BE3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sua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rkembangan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pteks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  <w:p w14:paraId="25C4E848" w14:textId="77777777" w:rsidR="001E1210" w:rsidRPr="00795BE3" w:rsidRDefault="001E1210" w:rsidP="003848C9">
            <w:pPr>
              <w:pStyle w:val="TableParagraph"/>
              <w:spacing w:line="182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butuhan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guna.</w:t>
            </w:r>
          </w:p>
        </w:tc>
        <w:tc>
          <w:tcPr>
            <w:tcW w:w="2129" w:type="dxa"/>
          </w:tcPr>
          <w:p w14:paraId="0E0FE747" w14:textId="77777777" w:rsidR="001E1210" w:rsidRPr="00795BE3" w:rsidRDefault="001E1210" w:rsidP="003848C9">
            <w:pPr>
              <w:pStyle w:val="TableParagraph"/>
              <w:spacing w:before="5" w:line="276" w:lineRule="auto"/>
              <w:ind w:left="109" w:right="127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Capaian pembelajar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turunkan dari profil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ulusan, memenuhi level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KNI, dan dimutakhir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car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kala</w:t>
            </w:r>
            <w:r w:rsidRPr="00795BE3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ap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4 s.d.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5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ahun</w:t>
            </w:r>
            <w:r w:rsidRPr="00795BE3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sua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rkembangan</w:t>
            </w:r>
            <w:r w:rsidRPr="00795BE3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pteks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tau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butuh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guna.</w:t>
            </w:r>
          </w:p>
        </w:tc>
        <w:tc>
          <w:tcPr>
            <w:tcW w:w="2129" w:type="dxa"/>
          </w:tcPr>
          <w:p w14:paraId="13284F76" w14:textId="77777777" w:rsidR="001E1210" w:rsidRPr="00795BE3" w:rsidRDefault="001E1210" w:rsidP="003848C9">
            <w:pPr>
              <w:pStyle w:val="TableParagraph"/>
              <w:spacing w:before="5" w:line="276" w:lineRule="auto"/>
              <w:ind w:left="105" w:right="392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pacing w:val="-1"/>
                <w:sz w:val="16"/>
              </w:rPr>
              <w:t xml:space="preserve">Capaian </w:t>
            </w:r>
            <w:r w:rsidRPr="00795BE3">
              <w:rPr>
                <w:color w:val="000000" w:themeColor="text1"/>
                <w:sz w:val="16"/>
              </w:rPr>
              <w:t>pembelajar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turunkan dari profil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ulusan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enuhi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evel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KNI.</w:t>
            </w:r>
          </w:p>
        </w:tc>
        <w:tc>
          <w:tcPr>
            <w:tcW w:w="2125" w:type="dxa"/>
          </w:tcPr>
          <w:p w14:paraId="0C7D0BFB" w14:textId="77777777" w:rsidR="001E1210" w:rsidRPr="00795BE3" w:rsidRDefault="001E1210" w:rsidP="003848C9">
            <w:pPr>
              <w:pStyle w:val="TableParagraph"/>
              <w:spacing w:before="5" w:line="276" w:lineRule="auto"/>
              <w:ind w:left="104" w:right="38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pacing w:val="-1"/>
                <w:sz w:val="16"/>
              </w:rPr>
              <w:t xml:space="preserve">Capaian </w:t>
            </w:r>
            <w:r w:rsidRPr="00795BE3">
              <w:rPr>
                <w:color w:val="000000" w:themeColor="text1"/>
                <w:sz w:val="16"/>
              </w:rPr>
              <w:t>pembelajar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turunkan dari profil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ulusan dan tidak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enuh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evel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KNI.</w:t>
            </w:r>
          </w:p>
        </w:tc>
        <w:tc>
          <w:tcPr>
            <w:tcW w:w="1985" w:type="dxa"/>
            <w:gridSpan w:val="2"/>
          </w:tcPr>
          <w:p w14:paraId="344152CF" w14:textId="77777777" w:rsidR="001E1210" w:rsidRPr="00795BE3" w:rsidRDefault="001E1210" w:rsidP="003848C9">
            <w:pPr>
              <w:pStyle w:val="TableParagraph"/>
              <w:spacing w:before="5" w:line="276" w:lineRule="auto"/>
              <w:ind w:left="103" w:right="25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pacing w:val="-1"/>
                <w:sz w:val="16"/>
              </w:rPr>
              <w:t xml:space="preserve">Capaian </w:t>
            </w:r>
            <w:r w:rsidRPr="00795BE3">
              <w:rPr>
                <w:color w:val="000000" w:themeColor="text1"/>
                <w:sz w:val="16"/>
              </w:rPr>
              <w:t>pembelajar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dak diturunkan dar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fil lulusan dan tidak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enuh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evel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KNI.</w:t>
            </w:r>
          </w:p>
        </w:tc>
      </w:tr>
      <w:tr w:rsidR="001E1210" w:rsidRPr="00795BE3" w14:paraId="36E1CE81" w14:textId="77777777" w:rsidTr="001E1210">
        <w:trPr>
          <w:gridAfter w:val="1"/>
          <w:wAfter w:w="30" w:type="dxa"/>
          <w:trHeight w:val="3282"/>
        </w:trPr>
        <w:tc>
          <w:tcPr>
            <w:tcW w:w="564" w:type="dxa"/>
            <w:vMerge/>
            <w:tcBorders>
              <w:bottom w:val="single" w:sz="4" w:space="0" w:color="000000"/>
            </w:tcBorders>
          </w:tcPr>
          <w:p w14:paraId="68903CF9" w14:textId="77777777" w:rsidR="001E1210" w:rsidRPr="00795BE3" w:rsidRDefault="001E1210" w:rsidP="003848C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bottom w:val="single" w:sz="4" w:space="0" w:color="000000"/>
            </w:tcBorders>
          </w:tcPr>
          <w:p w14:paraId="007FFA6C" w14:textId="77777777" w:rsidR="001E1210" w:rsidRPr="00795BE3" w:rsidRDefault="001E1210" w:rsidP="003848C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tcBorders>
              <w:bottom w:val="single" w:sz="4" w:space="0" w:color="000000"/>
            </w:tcBorders>
          </w:tcPr>
          <w:p w14:paraId="48B6AC2B" w14:textId="77777777" w:rsidR="001E1210" w:rsidRPr="00795BE3" w:rsidRDefault="001E1210" w:rsidP="003848C9">
            <w:pPr>
              <w:pStyle w:val="TableParagraph"/>
              <w:spacing w:before="5" w:line="276" w:lineRule="auto"/>
              <w:ind w:left="106" w:right="291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C. Ketepatan struktu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rikulum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>pembentukan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apaian</w:t>
            </w:r>
          </w:p>
          <w:p w14:paraId="45BCA1EC" w14:textId="77777777" w:rsidR="001E1210" w:rsidRPr="00795BE3" w:rsidRDefault="001E1210" w:rsidP="003848C9">
            <w:pPr>
              <w:pStyle w:val="TableParagraph"/>
              <w:spacing w:line="182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mbelajaran.</w:t>
            </w:r>
          </w:p>
          <w:p w14:paraId="709CA9B5" w14:textId="77777777" w:rsidR="001E1210" w:rsidRPr="00795BE3" w:rsidRDefault="001E1210">
            <w:pPr>
              <w:pStyle w:val="TableParagraph"/>
              <w:spacing w:before="9"/>
              <w:rPr>
                <w:rFonts w:ascii="Arial"/>
                <w:b/>
                <w:color w:val="000000" w:themeColor="text1"/>
                <w:sz w:val="17"/>
              </w:rPr>
            </w:pPr>
          </w:p>
          <w:p w14:paraId="45276FD4" w14:textId="77777777" w:rsidR="001E1210" w:rsidRPr="00795BE3" w:rsidRDefault="001E1210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+ (2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x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)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+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2</w:t>
            </w:r>
          </w:p>
          <w:p w14:paraId="22F7CA89" w14:textId="14F9E139" w:rsidR="001E1210" w:rsidRPr="00795BE3" w:rsidRDefault="001E1210" w:rsidP="00A96282">
            <w:pPr>
              <w:pStyle w:val="TableParagraph"/>
              <w:spacing w:before="29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x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))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/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5</w:t>
            </w:r>
          </w:p>
        </w:tc>
        <w:tc>
          <w:tcPr>
            <w:tcW w:w="2125" w:type="dxa"/>
            <w:tcBorders>
              <w:bottom w:val="single" w:sz="4" w:space="0" w:color="000000"/>
            </w:tcBorders>
          </w:tcPr>
          <w:p w14:paraId="1721B1B4" w14:textId="77777777" w:rsidR="001E1210" w:rsidRPr="00795BE3" w:rsidRDefault="001E1210" w:rsidP="003848C9">
            <w:pPr>
              <w:pStyle w:val="TableParagraph"/>
              <w:spacing w:before="5" w:line="276" w:lineRule="auto"/>
              <w:ind w:left="105" w:right="9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truktur</w:t>
            </w:r>
            <w:r w:rsidRPr="00795BE3">
              <w:rPr>
                <w:color w:val="000000" w:themeColor="text1"/>
                <w:spacing w:val="4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rikulum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uat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terkait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ntara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takuliah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</w:p>
          <w:p w14:paraId="579DA8E1" w14:textId="77777777" w:rsidR="001E1210" w:rsidRPr="00795BE3" w:rsidRDefault="001E1210" w:rsidP="003848C9">
            <w:pPr>
              <w:pStyle w:val="TableParagraph"/>
              <w:spacing w:line="182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capai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</w:t>
            </w:r>
          </w:p>
          <w:p w14:paraId="5664AF9B" w14:textId="77777777" w:rsidR="001E1210" w:rsidRPr="00795BE3" w:rsidRDefault="001E1210">
            <w:pPr>
              <w:pStyle w:val="TableParagraph"/>
              <w:spacing w:line="276" w:lineRule="auto"/>
              <w:ind w:left="105" w:right="12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lulusan yang digambark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</w:t>
            </w:r>
            <w:r w:rsidRPr="00795BE3">
              <w:rPr>
                <w:color w:val="000000" w:themeColor="text1"/>
                <w:spacing w:val="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ta</w:t>
            </w:r>
            <w:r w:rsidRPr="00795BE3">
              <w:rPr>
                <w:color w:val="000000" w:themeColor="text1"/>
                <w:spacing w:val="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rikulum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 jelas, capa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 lulus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penuhi oleh seluruh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apaian pembelajar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takuliah,</w:t>
            </w:r>
            <w:r w:rsidRPr="00795BE3">
              <w:rPr>
                <w:color w:val="000000" w:themeColor="text1"/>
                <w:spacing w:val="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rta</w:t>
            </w:r>
            <w:r w:rsidRPr="00795BE3">
              <w:rPr>
                <w:color w:val="000000" w:themeColor="text1"/>
                <w:spacing w:val="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apaian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takuliah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dukung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apaian</w:t>
            </w:r>
          </w:p>
          <w:p w14:paraId="02AB0842" w14:textId="6FB1AE6A" w:rsidR="001E1210" w:rsidRPr="00795BE3" w:rsidRDefault="001E1210" w:rsidP="00160B8F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mbelajaran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ulusan.</w:t>
            </w:r>
          </w:p>
        </w:tc>
        <w:tc>
          <w:tcPr>
            <w:tcW w:w="2129" w:type="dxa"/>
            <w:tcBorders>
              <w:bottom w:val="single" w:sz="4" w:space="0" w:color="000000"/>
            </w:tcBorders>
          </w:tcPr>
          <w:p w14:paraId="7668727D" w14:textId="77777777" w:rsidR="001E1210" w:rsidRPr="00795BE3" w:rsidRDefault="001E1210" w:rsidP="003848C9">
            <w:pPr>
              <w:pStyle w:val="TableParagraph"/>
              <w:spacing w:before="5" w:line="276" w:lineRule="auto"/>
              <w:ind w:left="109" w:right="102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truktur</w:t>
            </w:r>
            <w:r w:rsidRPr="00795BE3">
              <w:rPr>
                <w:color w:val="000000" w:themeColor="text1"/>
                <w:spacing w:val="4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rikulum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uat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terkaitan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ntara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takuliah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</w:p>
          <w:p w14:paraId="0B8F547B" w14:textId="77777777" w:rsidR="001E1210" w:rsidRPr="00795BE3" w:rsidRDefault="001E1210" w:rsidP="003848C9">
            <w:pPr>
              <w:pStyle w:val="TableParagraph"/>
              <w:spacing w:line="182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capai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</w:t>
            </w:r>
          </w:p>
          <w:p w14:paraId="1FFD0D31" w14:textId="14A898FA" w:rsidR="001E1210" w:rsidRPr="00795BE3" w:rsidRDefault="001E1210" w:rsidP="00956F78">
            <w:pPr>
              <w:pStyle w:val="TableParagraph"/>
              <w:spacing w:line="276" w:lineRule="auto"/>
              <w:ind w:left="109" w:right="142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lulusan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gambarkan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 peta kurikulum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 jelas, capa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 lulus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penuhi oleh seluruh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apaian pembelajar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takuliah.</w:t>
            </w:r>
          </w:p>
        </w:tc>
        <w:tc>
          <w:tcPr>
            <w:tcW w:w="2129" w:type="dxa"/>
            <w:tcBorders>
              <w:bottom w:val="single" w:sz="4" w:space="0" w:color="000000"/>
            </w:tcBorders>
          </w:tcPr>
          <w:p w14:paraId="49EFCADF" w14:textId="77777777" w:rsidR="001E1210" w:rsidRPr="00795BE3" w:rsidRDefault="001E1210" w:rsidP="003848C9">
            <w:pPr>
              <w:pStyle w:val="TableParagraph"/>
              <w:spacing w:before="5" w:line="276" w:lineRule="auto"/>
              <w:ind w:left="105" w:righ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truktur</w:t>
            </w:r>
            <w:r w:rsidRPr="00795BE3">
              <w:rPr>
                <w:color w:val="000000" w:themeColor="text1"/>
                <w:spacing w:val="4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rikulum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uat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terkaitan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ntara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takuliah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</w:p>
          <w:p w14:paraId="103DB393" w14:textId="77777777" w:rsidR="001E1210" w:rsidRPr="00795BE3" w:rsidRDefault="001E1210" w:rsidP="003848C9">
            <w:pPr>
              <w:pStyle w:val="TableParagraph"/>
              <w:spacing w:line="182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capai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</w:t>
            </w:r>
          </w:p>
          <w:p w14:paraId="0F469E16" w14:textId="2A1EDB6E" w:rsidR="001E1210" w:rsidRPr="00795BE3" w:rsidRDefault="001E1210" w:rsidP="00E96A13">
            <w:pPr>
              <w:pStyle w:val="TableParagraph"/>
              <w:spacing w:line="276" w:lineRule="auto"/>
              <w:ind w:left="105" w:right="14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lulusan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gambarkan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 peta kurikulum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jelas.</w:t>
            </w:r>
          </w:p>
        </w:tc>
        <w:tc>
          <w:tcPr>
            <w:tcW w:w="2125" w:type="dxa"/>
            <w:tcBorders>
              <w:bottom w:val="single" w:sz="4" w:space="0" w:color="000000"/>
            </w:tcBorders>
          </w:tcPr>
          <w:p w14:paraId="232B7A00" w14:textId="77777777" w:rsidR="001E1210" w:rsidRPr="00795BE3" w:rsidRDefault="001E1210" w:rsidP="003848C9">
            <w:pPr>
              <w:pStyle w:val="TableParagraph"/>
              <w:spacing w:before="5" w:line="276" w:lineRule="auto"/>
              <w:ind w:left="104" w:right="341"/>
              <w:jc w:val="both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truktur</w:t>
            </w:r>
            <w:r w:rsidRPr="00795BE3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rikulum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suai dengan capai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ulusan.</w:t>
            </w:r>
          </w:p>
        </w:tc>
        <w:tc>
          <w:tcPr>
            <w:tcW w:w="1985" w:type="dxa"/>
            <w:gridSpan w:val="2"/>
            <w:tcBorders>
              <w:bottom w:val="single" w:sz="4" w:space="0" w:color="000000"/>
            </w:tcBorders>
          </w:tcPr>
          <w:p w14:paraId="10B62623" w14:textId="77777777" w:rsidR="001E1210" w:rsidRPr="00795BE3" w:rsidRDefault="001E1210" w:rsidP="00406EB0">
            <w:pPr>
              <w:pStyle w:val="TableParagraph"/>
              <w:spacing w:before="1" w:line="276" w:lineRule="auto"/>
              <w:ind w:left="126" w:right="182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rang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ri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1.</w:t>
            </w:r>
          </w:p>
        </w:tc>
      </w:tr>
      <w:tr w:rsidR="001E1210" w:rsidRPr="00795BE3" w14:paraId="408AA6AB" w14:textId="77777777" w:rsidTr="00DF1603">
        <w:trPr>
          <w:gridAfter w:val="1"/>
          <w:wAfter w:w="30" w:type="dxa"/>
          <w:trHeight w:val="557"/>
        </w:trPr>
        <w:tc>
          <w:tcPr>
            <w:tcW w:w="564" w:type="dxa"/>
          </w:tcPr>
          <w:p w14:paraId="35460067" w14:textId="77777777" w:rsidR="001E1210" w:rsidRPr="00795BE3" w:rsidRDefault="001E1210" w:rsidP="00DF160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</w:tcPr>
          <w:p w14:paraId="598A43F0" w14:textId="77777777" w:rsidR="001E1210" w:rsidRPr="00795BE3" w:rsidRDefault="001E1210" w:rsidP="00DF160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285D23D5" w14:textId="77777777" w:rsidR="001E1210" w:rsidRPr="00795BE3" w:rsidRDefault="001E1210" w:rsidP="00DF160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18346D76" w14:textId="77777777" w:rsidR="001E1210" w:rsidRPr="00795BE3" w:rsidRDefault="001E1210" w:rsidP="00DF160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</w:tcPr>
          <w:p w14:paraId="2E57FB7F" w14:textId="77777777" w:rsidR="001E1210" w:rsidRPr="00795BE3" w:rsidRDefault="001E1210" w:rsidP="00DF1603">
            <w:pPr>
              <w:pStyle w:val="TableParagraph"/>
              <w:spacing w:before="162"/>
              <w:ind w:left="8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0057F063" w14:textId="77777777" w:rsidR="001E1210" w:rsidRPr="00795BE3" w:rsidRDefault="001E1210" w:rsidP="00DF1603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48ADB0C0" w14:textId="77777777" w:rsidR="001E1210" w:rsidRPr="00795BE3" w:rsidRDefault="001E1210" w:rsidP="00DF160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5" w:type="dxa"/>
            <w:gridSpan w:val="2"/>
          </w:tcPr>
          <w:p w14:paraId="4A6284BA" w14:textId="77777777" w:rsidR="001E1210" w:rsidRPr="00795BE3" w:rsidRDefault="001E1210" w:rsidP="00DF1603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3848C9" w:rsidRPr="00795BE3" w14:paraId="1E2D358A" w14:textId="77777777" w:rsidTr="003848C9">
        <w:trPr>
          <w:gridAfter w:val="1"/>
          <w:wAfter w:w="30" w:type="dxa"/>
          <w:trHeight w:val="1906"/>
        </w:trPr>
        <w:tc>
          <w:tcPr>
            <w:tcW w:w="564" w:type="dxa"/>
          </w:tcPr>
          <w:p w14:paraId="6455EDA4" w14:textId="05231968" w:rsidR="003848C9" w:rsidRPr="003848C9" w:rsidRDefault="003848C9" w:rsidP="003848C9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3</w:t>
            </w:r>
            <w:r>
              <w:rPr>
                <w:color w:val="000000" w:themeColor="text1"/>
                <w:sz w:val="16"/>
                <w:lang w:val="en-US"/>
              </w:rPr>
              <w:t>6</w:t>
            </w:r>
          </w:p>
        </w:tc>
        <w:tc>
          <w:tcPr>
            <w:tcW w:w="1561" w:type="dxa"/>
          </w:tcPr>
          <w:p w14:paraId="15EDE803" w14:textId="2F8FBFD7" w:rsidR="003848C9" w:rsidRPr="003848C9" w:rsidRDefault="00406EB0" w:rsidP="003848C9">
            <w:pPr>
              <w:pStyle w:val="TableParagraph"/>
              <w:spacing w:before="28" w:line="276" w:lineRule="auto"/>
              <w:ind w:left="106" w:right="449"/>
              <w:rPr>
                <w:color w:val="000000" w:themeColor="text1"/>
                <w:sz w:val="16"/>
                <w:szCs w:val="16"/>
              </w:rPr>
            </w:pPr>
            <w:r w:rsidRPr="00406EB0">
              <w:rPr>
                <w:color w:val="000000" w:themeColor="text1"/>
                <w:sz w:val="16"/>
                <w:szCs w:val="16"/>
                <w:lang w:val="en-US"/>
              </w:rPr>
              <w:t xml:space="preserve">C.6.4.b)    </w:t>
            </w:r>
            <w:proofErr w:type="spellStart"/>
            <w:r w:rsidRPr="00406EB0">
              <w:rPr>
                <w:color w:val="000000" w:themeColor="text1"/>
                <w:sz w:val="16"/>
                <w:szCs w:val="16"/>
                <w:lang w:val="en-US"/>
              </w:rPr>
              <w:t>Karakteristik</w:t>
            </w:r>
            <w:proofErr w:type="spellEnd"/>
            <w:r w:rsidRPr="00406EB0">
              <w:rPr>
                <w:color w:val="000000" w:themeColor="text1"/>
                <w:sz w:val="16"/>
                <w:szCs w:val="16"/>
                <w:lang w:val="en-US"/>
              </w:rPr>
              <w:t xml:space="preserve"> Proses </w:t>
            </w:r>
            <w:proofErr w:type="spellStart"/>
            <w:r w:rsidRPr="00406EB0">
              <w:rPr>
                <w:color w:val="000000" w:themeColor="text1"/>
                <w:sz w:val="16"/>
                <w:szCs w:val="16"/>
                <w:lang w:val="en-US"/>
              </w:rPr>
              <w:t>Pembelajaran</w:t>
            </w:r>
            <w:proofErr w:type="spellEnd"/>
          </w:p>
        </w:tc>
        <w:tc>
          <w:tcPr>
            <w:tcW w:w="1985" w:type="dxa"/>
          </w:tcPr>
          <w:p w14:paraId="62EA7D53" w14:textId="77777777" w:rsidR="003848C9" w:rsidRPr="00795BE3" w:rsidRDefault="003848C9" w:rsidP="003848C9">
            <w:pPr>
              <w:pStyle w:val="TableParagraph"/>
              <w:spacing w:before="5" w:line="276" w:lineRule="auto"/>
              <w:ind w:left="106" w:right="9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pacing w:val="-1"/>
                <w:sz w:val="16"/>
              </w:rPr>
              <w:t xml:space="preserve">Pemenuhan </w:t>
            </w:r>
            <w:r w:rsidRPr="00795BE3">
              <w:rPr>
                <w:color w:val="000000" w:themeColor="text1"/>
                <w:sz w:val="16"/>
              </w:rPr>
              <w:t>karakteristik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ses pembelajaran,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 terdiri atas sifat: 1)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nteraktif, 2)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holistik,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3)</w:t>
            </w:r>
          </w:p>
          <w:p w14:paraId="58D6C8DF" w14:textId="77777777" w:rsidR="003848C9" w:rsidRPr="00795BE3" w:rsidRDefault="003848C9" w:rsidP="003848C9">
            <w:pPr>
              <w:pStyle w:val="TableParagraph"/>
              <w:spacing w:line="182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integratif,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4)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aintifik,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5)</w:t>
            </w:r>
          </w:p>
          <w:p w14:paraId="42E4E62F" w14:textId="77777777" w:rsidR="003848C9" w:rsidRPr="00795BE3" w:rsidRDefault="003848C9" w:rsidP="003848C9">
            <w:pPr>
              <w:pStyle w:val="TableParagraph"/>
              <w:spacing w:before="28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ontekstual,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6)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matik,</w:t>
            </w:r>
          </w:p>
          <w:p w14:paraId="625F6460" w14:textId="77777777" w:rsidR="003848C9" w:rsidRPr="00795BE3" w:rsidRDefault="003848C9" w:rsidP="003848C9">
            <w:pPr>
              <w:pStyle w:val="TableParagraph"/>
              <w:spacing w:before="2" w:line="210" w:lineRule="atLeast"/>
              <w:ind w:left="106" w:right="19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7)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efektif,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8)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olaboratif,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 9) berpusat pad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5" w:type="dxa"/>
          </w:tcPr>
          <w:p w14:paraId="009AA5C6" w14:textId="77777777" w:rsidR="003848C9" w:rsidRPr="00795BE3" w:rsidRDefault="003848C9" w:rsidP="003848C9">
            <w:pPr>
              <w:pStyle w:val="TableParagraph"/>
              <w:spacing w:before="5" w:line="276" w:lineRule="auto"/>
              <w:ind w:left="105" w:right="12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pacing w:val="-1"/>
                <w:sz w:val="16"/>
              </w:rPr>
              <w:t xml:space="preserve">Terpenuhinya </w:t>
            </w:r>
            <w:r w:rsidRPr="00795BE3">
              <w:rPr>
                <w:color w:val="000000" w:themeColor="text1"/>
                <w:sz w:val="16"/>
              </w:rPr>
              <w:t>karakteristik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ses pembelajar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 studi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cakup seluruh sifat,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 telah menghasil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fil lulusan yang sesua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apa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9" w:type="dxa"/>
          </w:tcPr>
          <w:p w14:paraId="47D649D0" w14:textId="77777777" w:rsidR="003848C9" w:rsidRPr="00795BE3" w:rsidRDefault="003848C9" w:rsidP="003848C9">
            <w:pPr>
              <w:pStyle w:val="TableParagraph"/>
              <w:spacing w:before="5" w:line="276" w:lineRule="auto"/>
              <w:ind w:left="109" w:right="13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pacing w:val="-1"/>
                <w:sz w:val="16"/>
              </w:rPr>
              <w:t xml:space="preserve">Terpenuhinya </w:t>
            </w:r>
            <w:r w:rsidRPr="00795BE3">
              <w:rPr>
                <w:color w:val="000000" w:themeColor="text1"/>
                <w:sz w:val="16"/>
              </w:rPr>
              <w:t>karakteristik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ses pembelajar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 studi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pusat</w:t>
            </w:r>
            <w:r w:rsidRPr="00795BE3">
              <w:rPr>
                <w:color w:val="000000" w:themeColor="text1"/>
                <w:spacing w:val="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ad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, dan telah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ghasilkan profil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ulusan yang sesua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apaian</w:t>
            </w:r>
          </w:p>
          <w:p w14:paraId="02DA82D7" w14:textId="77777777" w:rsidR="003848C9" w:rsidRPr="00795BE3" w:rsidRDefault="003848C9" w:rsidP="003848C9">
            <w:pPr>
              <w:pStyle w:val="TableParagraph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9" w:type="dxa"/>
          </w:tcPr>
          <w:p w14:paraId="13DA1B9E" w14:textId="77777777" w:rsidR="003848C9" w:rsidRPr="00795BE3" w:rsidRDefault="003848C9" w:rsidP="003848C9">
            <w:pPr>
              <w:pStyle w:val="TableParagraph"/>
              <w:spacing w:before="5" w:line="276" w:lineRule="auto"/>
              <w:ind w:left="105" w:right="26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arakteristik prose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 program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 berpusat pad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terapkan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ada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inimal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50% matakuliah.</w:t>
            </w:r>
          </w:p>
        </w:tc>
        <w:tc>
          <w:tcPr>
            <w:tcW w:w="2125" w:type="dxa"/>
          </w:tcPr>
          <w:p w14:paraId="31624801" w14:textId="77777777" w:rsidR="003848C9" w:rsidRPr="00795BE3" w:rsidRDefault="003848C9" w:rsidP="003848C9">
            <w:pPr>
              <w:pStyle w:val="TableParagraph"/>
              <w:spacing w:before="5" w:line="276" w:lineRule="auto"/>
              <w:ind w:left="104" w:right="12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arakteristik prose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 program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lum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pusat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ada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1985" w:type="dxa"/>
            <w:gridSpan w:val="2"/>
          </w:tcPr>
          <w:p w14:paraId="299397A4" w14:textId="77777777" w:rsidR="003848C9" w:rsidRPr="00795BE3" w:rsidRDefault="003848C9" w:rsidP="00406EB0">
            <w:pPr>
              <w:pStyle w:val="TableParagraph"/>
              <w:spacing w:before="124" w:line="276" w:lineRule="auto"/>
              <w:ind w:left="36" w:right="182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rang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ri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1.</w:t>
            </w:r>
          </w:p>
        </w:tc>
      </w:tr>
      <w:tr w:rsidR="00E74528" w:rsidRPr="00795BE3" w14:paraId="369B6207" w14:textId="77777777" w:rsidTr="00E74528">
        <w:trPr>
          <w:gridAfter w:val="1"/>
          <w:wAfter w:w="30" w:type="dxa"/>
          <w:trHeight w:val="2751"/>
        </w:trPr>
        <w:tc>
          <w:tcPr>
            <w:tcW w:w="564" w:type="dxa"/>
            <w:vMerge w:val="restart"/>
          </w:tcPr>
          <w:p w14:paraId="476BA322" w14:textId="3EC40C55" w:rsidR="00E74528" w:rsidRPr="003848C9" w:rsidRDefault="00E74528" w:rsidP="00E74528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3</w:t>
            </w:r>
            <w:r>
              <w:rPr>
                <w:color w:val="000000" w:themeColor="text1"/>
                <w:sz w:val="16"/>
                <w:lang w:val="en-US"/>
              </w:rPr>
              <w:t>7</w:t>
            </w:r>
          </w:p>
        </w:tc>
        <w:tc>
          <w:tcPr>
            <w:tcW w:w="1561" w:type="dxa"/>
            <w:vMerge w:val="restart"/>
          </w:tcPr>
          <w:p w14:paraId="075E2B71" w14:textId="44D5551A" w:rsidR="00E74528" w:rsidRPr="00E74528" w:rsidRDefault="00406EB0" w:rsidP="00E74528">
            <w:pPr>
              <w:pStyle w:val="TableParagraph"/>
              <w:spacing w:before="1" w:line="276" w:lineRule="auto"/>
              <w:ind w:left="106" w:right="188"/>
              <w:rPr>
                <w:color w:val="000000" w:themeColor="text1"/>
                <w:sz w:val="16"/>
                <w:szCs w:val="16"/>
              </w:rPr>
            </w:pPr>
            <w:r w:rsidRPr="00406EB0">
              <w:rPr>
                <w:color w:val="000000" w:themeColor="text1"/>
                <w:sz w:val="16"/>
                <w:szCs w:val="16"/>
                <w:lang w:val="en-US"/>
              </w:rPr>
              <w:t xml:space="preserve">C.6.4.c)        </w:t>
            </w:r>
            <w:proofErr w:type="spellStart"/>
            <w:r w:rsidRPr="00406EB0">
              <w:rPr>
                <w:color w:val="000000" w:themeColor="text1"/>
                <w:sz w:val="16"/>
                <w:szCs w:val="16"/>
                <w:lang w:val="en-US"/>
              </w:rPr>
              <w:t>Rencana</w:t>
            </w:r>
            <w:proofErr w:type="spellEnd"/>
            <w:r w:rsidRPr="00406EB0">
              <w:rPr>
                <w:color w:val="000000" w:themeColor="text1"/>
                <w:sz w:val="16"/>
                <w:szCs w:val="16"/>
                <w:lang w:val="en-US"/>
              </w:rPr>
              <w:t xml:space="preserve"> Proses </w:t>
            </w:r>
            <w:proofErr w:type="spellStart"/>
            <w:r w:rsidRPr="00406EB0">
              <w:rPr>
                <w:color w:val="000000" w:themeColor="text1"/>
                <w:sz w:val="16"/>
                <w:szCs w:val="16"/>
                <w:lang w:val="en-US"/>
              </w:rPr>
              <w:t>Pembelajaran</w:t>
            </w:r>
            <w:proofErr w:type="spellEnd"/>
          </w:p>
        </w:tc>
        <w:tc>
          <w:tcPr>
            <w:tcW w:w="1985" w:type="dxa"/>
          </w:tcPr>
          <w:p w14:paraId="42B54A98" w14:textId="77777777" w:rsidR="00E74528" w:rsidRPr="00795BE3" w:rsidRDefault="00E74528" w:rsidP="00E74528">
            <w:pPr>
              <w:pStyle w:val="TableParagraph"/>
              <w:spacing w:before="1" w:line="276" w:lineRule="auto"/>
              <w:ind w:left="106" w:right="25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. Ketersediaan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kelengkapan </w:t>
            </w:r>
            <w:r w:rsidRPr="00795BE3">
              <w:rPr>
                <w:color w:val="000000" w:themeColor="text1"/>
                <w:sz w:val="16"/>
              </w:rPr>
              <w:t>dokume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encana pembelajar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meste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RPS)</w:t>
            </w:r>
          </w:p>
        </w:tc>
        <w:tc>
          <w:tcPr>
            <w:tcW w:w="2125" w:type="dxa"/>
          </w:tcPr>
          <w:p w14:paraId="3FFB7A11" w14:textId="77777777" w:rsidR="00E74528" w:rsidRPr="00795BE3" w:rsidRDefault="00E74528" w:rsidP="00E74528">
            <w:pPr>
              <w:pStyle w:val="TableParagraph"/>
              <w:spacing w:before="1" w:line="276" w:lineRule="auto"/>
              <w:ind w:left="105" w:right="167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okumen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PS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cakup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arget capa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,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ah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ajian, metode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, waktu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ahapan, asesmen hasil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apai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.</w:t>
            </w:r>
          </w:p>
          <w:p w14:paraId="2D86B7A4" w14:textId="77777777" w:rsidR="00E74528" w:rsidRPr="00795BE3" w:rsidRDefault="00E74528" w:rsidP="00E74528">
            <w:pPr>
              <w:pStyle w:val="TableParagraph"/>
              <w:spacing w:before="3" w:line="276" w:lineRule="auto"/>
              <w:ind w:left="105" w:right="227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RPS ditinjau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sesuaikan secar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kala serta dapat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akses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oleh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,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laksana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cara</w:t>
            </w:r>
          </w:p>
          <w:p w14:paraId="243FE3C6" w14:textId="77777777" w:rsidR="00E74528" w:rsidRPr="00795BE3" w:rsidRDefault="00E74528" w:rsidP="00E74528">
            <w:pPr>
              <w:pStyle w:val="TableParagraph"/>
              <w:spacing w:line="183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2129" w:type="dxa"/>
          </w:tcPr>
          <w:p w14:paraId="4211EA90" w14:textId="77777777" w:rsidR="00E74528" w:rsidRPr="00795BE3" w:rsidRDefault="00E74528" w:rsidP="00E74528">
            <w:pPr>
              <w:pStyle w:val="TableParagraph"/>
              <w:spacing w:before="1" w:line="276" w:lineRule="auto"/>
              <w:ind w:left="109" w:right="167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okumen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PS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cakup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arget capa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,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ah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ajian, metode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, waktu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ahapan, asesmen hasil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apai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.</w:t>
            </w:r>
          </w:p>
          <w:p w14:paraId="446062AA" w14:textId="77777777" w:rsidR="00E74528" w:rsidRPr="00795BE3" w:rsidRDefault="00E74528" w:rsidP="00E74528">
            <w:pPr>
              <w:pStyle w:val="TableParagraph"/>
              <w:spacing w:before="3" w:line="276" w:lineRule="auto"/>
              <w:ind w:left="109" w:right="227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RPS ditinjau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sesuaikan secar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kala serta dapat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akses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oleh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9" w:type="dxa"/>
          </w:tcPr>
          <w:p w14:paraId="40B5F11E" w14:textId="77777777" w:rsidR="00E74528" w:rsidRPr="00795BE3" w:rsidRDefault="00E74528" w:rsidP="00E74528">
            <w:pPr>
              <w:pStyle w:val="TableParagraph"/>
              <w:spacing w:before="1" w:line="276" w:lineRule="auto"/>
              <w:ind w:left="105" w:right="171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okumen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PS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cakup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arget capa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,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ah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ajian, metode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, waktu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ahapan, asesmen hasil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apai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.</w:t>
            </w:r>
          </w:p>
          <w:p w14:paraId="1EEFF22E" w14:textId="77777777" w:rsidR="00E74528" w:rsidRPr="00795BE3" w:rsidRDefault="00E74528" w:rsidP="00E74528">
            <w:pPr>
              <w:pStyle w:val="TableParagraph"/>
              <w:spacing w:before="3" w:line="273" w:lineRule="auto"/>
              <w:ind w:left="105" w:right="63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RPS ditinjau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disesuaikan </w:t>
            </w:r>
            <w:r w:rsidRPr="00795BE3">
              <w:rPr>
                <w:color w:val="000000" w:themeColor="text1"/>
                <w:sz w:val="16"/>
              </w:rPr>
              <w:t>secara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kala.</w:t>
            </w:r>
          </w:p>
        </w:tc>
        <w:tc>
          <w:tcPr>
            <w:tcW w:w="2125" w:type="dxa"/>
          </w:tcPr>
          <w:p w14:paraId="762A7FDC" w14:textId="77777777" w:rsidR="00E74528" w:rsidRPr="00795BE3" w:rsidRDefault="00E74528" w:rsidP="00E74528">
            <w:pPr>
              <w:pStyle w:val="TableParagraph"/>
              <w:spacing w:before="1" w:line="276" w:lineRule="auto"/>
              <w:ind w:left="104" w:right="16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okumen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PS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cakup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arget capa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,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ah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ajian, metode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, waktu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ahapan, asesmen hasil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apaian pembelajar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tau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mu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takuliah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iliki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PS.</w:t>
            </w:r>
          </w:p>
        </w:tc>
        <w:tc>
          <w:tcPr>
            <w:tcW w:w="1985" w:type="dxa"/>
            <w:gridSpan w:val="2"/>
          </w:tcPr>
          <w:p w14:paraId="5778211E" w14:textId="77777777" w:rsidR="00E74528" w:rsidRPr="00795BE3" w:rsidRDefault="00E74528" w:rsidP="00E74528">
            <w:pPr>
              <w:pStyle w:val="TableParagraph"/>
              <w:spacing w:before="1" w:line="276" w:lineRule="auto"/>
              <w:ind w:left="103" w:right="14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iliki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okumen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PS.</w:t>
            </w:r>
          </w:p>
        </w:tc>
      </w:tr>
      <w:tr w:rsidR="003848C9" w:rsidRPr="00795BE3" w14:paraId="71A28D47" w14:textId="77777777">
        <w:trPr>
          <w:gridAfter w:val="1"/>
          <w:wAfter w:w="30" w:type="dxa"/>
          <w:trHeight w:val="1266"/>
        </w:trPr>
        <w:tc>
          <w:tcPr>
            <w:tcW w:w="564" w:type="dxa"/>
            <w:vMerge/>
            <w:tcBorders>
              <w:top w:val="nil"/>
            </w:tcBorders>
          </w:tcPr>
          <w:p w14:paraId="020C7020" w14:textId="77777777" w:rsidR="003848C9" w:rsidRPr="00795BE3" w:rsidRDefault="003848C9" w:rsidP="003848C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32363D57" w14:textId="77777777" w:rsidR="003848C9" w:rsidRPr="00795BE3" w:rsidRDefault="003848C9" w:rsidP="003848C9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65DBF18C" w14:textId="77777777" w:rsidR="003848C9" w:rsidRPr="00795BE3" w:rsidRDefault="003848C9" w:rsidP="003848C9">
            <w:pPr>
              <w:pStyle w:val="TableParagraph"/>
              <w:spacing w:before="5" w:line="276" w:lineRule="auto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B. Kedalaman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luasan RPS sesuai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apa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>pembelajar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>lulusan.</w:t>
            </w:r>
          </w:p>
          <w:p w14:paraId="41CE6884" w14:textId="77777777" w:rsidR="003848C9" w:rsidRPr="00795BE3" w:rsidRDefault="003848C9" w:rsidP="003848C9">
            <w:pPr>
              <w:pStyle w:val="TableParagraph"/>
              <w:spacing w:before="2"/>
              <w:rPr>
                <w:rFonts w:ascii="Arial"/>
                <w:b/>
                <w:color w:val="000000" w:themeColor="text1"/>
                <w:sz w:val="18"/>
              </w:rPr>
            </w:pPr>
          </w:p>
          <w:p w14:paraId="268C75EF" w14:textId="77777777" w:rsidR="003848C9" w:rsidRPr="00795BE3" w:rsidRDefault="003848C9" w:rsidP="003848C9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+ (2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x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))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/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2125" w:type="dxa"/>
          </w:tcPr>
          <w:p w14:paraId="75950D77" w14:textId="77777777" w:rsidR="003848C9" w:rsidRPr="00795BE3" w:rsidRDefault="003848C9" w:rsidP="003848C9">
            <w:pPr>
              <w:pStyle w:val="TableParagraph"/>
              <w:spacing w:before="5" w:line="276" w:lineRule="auto"/>
              <w:ind w:left="105" w:right="271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Isi materi pembelajar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suai dengan RPS,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iliki kedalaman d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luasan yang relev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tuk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capai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apaian</w:t>
            </w:r>
          </w:p>
          <w:p w14:paraId="2AEBFA29" w14:textId="2F835D2D" w:rsidR="001E1210" w:rsidRPr="001E1210" w:rsidRDefault="003848C9" w:rsidP="001E1210">
            <w:pPr>
              <w:pStyle w:val="TableParagraph"/>
              <w:spacing w:line="177" w:lineRule="exact"/>
              <w:ind w:left="105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pembelajaran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ulusan,</w:t>
            </w:r>
            <w:r w:rsidR="001E1210">
              <w:rPr>
                <w:color w:val="000000" w:themeColor="text1"/>
                <w:sz w:val="16"/>
                <w:lang w:val="en-US"/>
              </w:rPr>
              <w:t xml:space="preserve"> </w:t>
            </w:r>
            <w:r w:rsidR="001E1210" w:rsidRPr="00795BE3">
              <w:rPr>
                <w:color w:val="000000" w:themeColor="text1"/>
                <w:sz w:val="16"/>
              </w:rPr>
              <w:t>serta</w:t>
            </w:r>
            <w:r w:rsidR="001E1210"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="001E1210" w:rsidRPr="00795BE3">
              <w:rPr>
                <w:color w:val="000000" w:themeColor="text1"/>
                <w:sz w:val="16"/>
              </w:rPr>
              <w:t>ditinjau</w:t>
            </w:r>
            <w:r w:rsidR="001E1210"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1E1210" w:rsidRPr="00795BE3">
              <w:rPr>
                <w:color w:val="000000" w:themeColor="text1"/>
                <w:sz w:val="16"/>
              </w:rPr>
              <w:t>ulang</w:t>
            </w:r>
            <w:r w:rsidR="001E1210"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="001E1210" w:rsidRPr="00795BE3">
              <w:rPr>
                <w:color w:val="000000" w:themeColor="text1"/>
                <w:sz w:val="16"/>
              </w:rPr>
              <w:t>secara</w:t>
            </w:r>
            <w:r w:rsidR="001E1210">
              <w:rPr>
                <w:color w:val="000000" w:themeColor="text1"/>
                <w:sz w:val="16"/>
                <w:lang w:val="en-US"/>
              </w:rPr>
              <w:t xml:space="preserve"> </w:t>
            </w:r>
          </w:p>
          <w:p w14:paraId="72327E8C" w14:textId="39E8B563" w:rsidR="003848C9" w:rsidRPr="001E1210" w:rsidRDefault="001E1210" w:rsidP="001E1210">
            <w:pPr>
              <w:pStyle w:val="TableParagraph"/>
              <w:spacing w:line="182" w:lineRule="exact"/>
              <w:ind w:left="105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berkala.</w:t>
            </w:r>
          </w:p>
        </w:tc>
        <w:tc>
          <w:tcPr>
            <w:tcW w:w="2129" w:type="dxa"/>
          </w:tcPr>
          <w:p w14:paraId="162DA57E" w14:textId="77777777" w:rsidR="003848C9" w:rsidRPr="00795BE3" w:rsidRDefault="003848C9" w:rsidP="003848C9">
            <w:pPr>
              <w:pStyle w:val="TableParagraph"/>
              <w:spacing w:before="5" w:line="276" w:lineRule="auto"/>
              <w:ind w:left="109" w:right="272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Isi materi pembelajar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suai dengan RPS,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iliki kedalaman d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luasan yang relev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tuk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capai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apaian</w:t>
            </w:r>
          </w:p>
          <w:p w14:paraId="70328426" w14:textId="77777777" w:rsidR="003848C9" w:rsidRPr="00795BE3" w:rsidRDefault="003848C9" w:rsidP="003848C9">
            <w:pPr>
              <w:pStyle w:val="TableParagraph"/>
              <w:spacing w:line="182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mbelajaran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ulusan.</w:t>
            </w:r>
          </w:p>
        </w:tc>
        <w:tc>
          <w:tcPr>
            <w:tcW w:w="2129" w:type="dxa"/>
          </w:tcPr>
          <w:p w14:paraId="5D049A8B" w14:textId="77777777" w:rsidR="003848C9" w:rsidRPr="00795BE3" w:rsidRDefault="003848C9" w:rsidP="003848C9">
            <w:pPr>
              <w:pStyle w:val="TableParagraph"/>
              <w:spacing w:before="5" w:line="276" w:lineRule="auto"/>
              <w:ind w:left="105" w:right="277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Isi materi pembelajar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iliki kedalaman d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luasan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suai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apaian pembelajar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ulusan.</w:t>
            </w:r>
          </w:p>
        </w:tc>
        <w:tc>
          <w:tcPr>
            <w:tcW w:w="2125" w:type="dxa"/>
          </w:tcPr>
          <w:p w14:paraId="14A9A057" w14:textId="77777777" w:rsidR="003848C9" w:rsidRPr="00795BE3" w:rsidRDefault="003848C9" w:rsidP="003848C9">
            <w:pPr>
              <w:pStyle w:val="TableParagraph"/>
              <w:spacing w:before="5" w:line="276" w:lineRule="auto"/>
              <w:ind w:left="104" w:right="14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Isi materi pembelajar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iliki kedalaman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luasan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namun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bagian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suai</w:t>
            </w:r>
            <w:r w:rsidRPr="00795BE3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apai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</w:t>
            </w:r>
          </w:p>
          <w:p w14:paraId="4A78D4EA" w14:textId="77777777" w:rsidR="003848C9" w:rsidRPr="00795BE3" w:rsidRDefault="003848C9" w:rsidP="003848C9">
            <w:pPr>
              <w:pStyle w:val="TableParagraph"/>
              <w:spacing w:line="182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lulusan.</w:t>
            </w:r>
          </w:p>
        </w:tc>
        <w:tc>
          <w:tcPr>
            <w:tcW w:w="1985" w:type="dxa"/>
            <w:gridSpan w:val="2"/>
          </w:tcPr>
          <w:p w14:paraId="188CEE66" w14:textId="77777777" w:rsidR="003848C9" w:rsidRPr="00795BE3" w:rsidRDefault="003848C9" w:rsidP="003848C9">
            <w:pPr>
              <w:pStyle w:val="TableParagraph"/>
              <w:spacing w:before="5" w:line="276" w:lineRule="auto"/>
              <w:ind w:left="103" w:right="19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Isi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ter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suai</w:t>
            </w:r>
            <w:r w:rsidRPr="00795BE3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apaian pembelajar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ulusan.</w:t>
            </w:r>
          </w:p>
        </w:tc>
      </w:tr>
    </w:tbl>
    <w:p w14:paraId="0412CEEA" w14:textId="77777777" w:rsidR="0077068A" w:rsidRPr="00795BE3" w:rsidRDefault="0077068A">
      <w:pPr>
        <w:spacing w:line="276" w:lineRule="auto"/>
        <w:rPr>
          <w:color w:val="000000" w:themeColor="text1"/>
          <w:sz w:val="16"/>
        </w:rPr>
        <w:sectPr w:rsidR="0077068A" w:rsidRPr="00795BE3">
          <w:pgSz w:w="16840" w:h="11910" w:orient="landscape"/>
          <w:pgMar w:top="1100" w:right="980" w:bottom="840" w:left="1020" w:header="0" w:footer="650" w:gutter="0"/>
          <w:cols w:space="720"/>
        </w:sectPr>
      </w:pPr>
    </w:p>
    <w:p w14:paraId="60988CB2" w14:textId="77777777" w:rsidR="0077068A" w:rsidRPr="00795BE3" w:rsidRDefault="0077068A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29"/>
        <w:gridCol w:w="2129"/>
        <w:gridCol w:w="2125"/>
        <w:gridCol w:w="1985"/>
      </w:tblGrid>
      <w:tr w:rsidR="0077068A" w:rsidRPr="00795BE3" w14:paraId="4AB46BBF" w14:textId="77777777">
        <w:trPr>
          <w:trHeight w:val="557"/>
        </w:trPr>
        <w:tc>
          <w:tcPr>
            <w:tcW w:w="564" w:type="dxa"/>
          </w:tcPr>
          <w:p w14:paraId="575A7083" w14:textId="77777777" w:rsidR="0077068A" w:rsidRPr="00795BE3" w:rsidRDefault="00145ED4">
            <w:pPr>
              <w:pStyle w:val="TableParagraph"/>
              <w:spacing w:before="162"/>
              <w:ind w:left="163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439B485A" w14:textId="77777777" w:rsidR="0077068A" w:rsidRPr="00795BE3" w:rsidRDefault="00145ED4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37337AB7" w14:textId="77777777" w:rsidR="0077068A" w:rsidRPr="00795BE3" w:rsidRDefault="00145ED4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4CF78609" w14:textId="77777777" w:rsidR="0077068A" w:rsidRPr="00795BE3" w:rsidRDefault="00145ED4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</w:tcPr>
          <w:p w14:paraId="4EDDF304" w14:textId="77777777" w:rsidR="0077068A" w:rsidRPr="00795BE3" w:rsidRDefault="00145ED4">
            <w:pPr>
              <w:pStyle w:val="TableParagraph"/>
              <w:spacing w:before="162"/>
              <w:ind w:left="8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33C0C1F0" w14:textId="77777777" w:rsidR="0077068A" w:rsidRPr="00795BE3" w:rsidRDefault="00145ED4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04DCD3BB" w14:textId="77777777" w:rsidR="0077068A" w:rsidRPr="00795BE3" w:rsidRDefault="00145ED4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5" w:type="dxa"/>
          </w:tcPr>
          <w:p w14:paraId="26B3619C" w14:textId="77777777" w:rsidR="0077068A" w:rsidRPr="00795BE3" w:rsidRDefault="00145ED4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E74528" w:rsidRPr="00795BE3" w14:paraId="77CAB737" w14:textId="77777777" w:rsidTr="00E74528">
        <w:trPr>
          <w:trHeight w:val="1906"/>
        </w:trPr>
        <w:tc>
          <w:tcPr>
            <w:tcW w:w="564" w:type="dxa"/>
            <w:vMerge w:val="restart"/>
          </w:tcPr>
          <w:p w14:paraId="402A8379" w14:textId="379E38BC" w:rsidR="00E74528" w:rsidRPr="003848C9" w:rsidRDefault="00E74528" w:rsidP="00E74528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3</w:t>
            </w:r>
            <w:r>
              <w:rPr>
                <w:color w:val="000000" w:themeColor="text1"/>
                <w:sz w:val="16"/>
                <w:lang w:val="en-US"/>
              </w:rPr>
              <w:t>8</w:t>
            </w:r>
          </w:p>
        </w:tc>
        <w:tc>
          <w:tcPr>
            <w:tcW w:w="1561" w:type="dxa"/>
            <w:vMerge w:val="restart"/>
          </w:tcPr>
          <w:p w14:paraId="107B85A3" w14:textId="58BE3C31" w:rsidR="00E74528" w:rsidRPr="00E74528" w:rsidRDefault="00406EB0" w:rsidP="00E74528">
            <w:pPr>
              <w:pStyle w:val="TableParagraph"/>
              <w:spacing w:before="28" w:line="273" w:lineRule="auto"/>
              <w:ind w:left="106" w:right="449"/>
              <w:rPr>
                <w:color w:val="000000" w:themeColor="text1"/>
                <w:sz w:val="16"/>
                <w:szCs w:val="16"/>
              </w:rPr>
            </w:pPr>
            <w:r w:rsidRPr="00406EB0">
              <w:rPr>
                <w:color w:val="000000" w:themeColor="text1"/>
                <w:sz w:val="16"/>
                <w:szCs w:val="16"/>
                <w:lang w:val="en-US"/>
              </w:rPr>
              <w:t xml:space="preserve">C.6.4.d)    </w:t>
            </w:r>
            <w:proofErr w:type="spellStart"/>
            <w:r w:rsidRPr="00406EB0">
              <w:rPr>
                <w:color w:val="000000" w:themeColor="text1"/>
                <w:sz w:val="16"/>
                <w:szCs w:val="16"/>
                <w:lang w:val="en-US"/>
              </w:rPr>
              <w:t>Pelaksanaan</w:t>
            </w:r>
            <w:proofErr w:type="spellEnd"/>
            <w:r w:rsidRPr="00406EB0">
              <w:rPr>
                <w:color w:val="000000" w:themeColor="text1"/>
                <w:sz w:val="16"/>
                <w:szCs w:val="16"/>
                <w:lang w:val="en-US"/>
              </w:rPr>
              <w:t xml:space="preserve"> Proses </w:t>
            </w:r>
            <w:proofErr w:type="spellStart"/>
            <w:r w:rsidRPr="00406EB0">
              <w:rPr>
                <w:color w:val="000000" w:themeColor="text1"/>
                <w:sz w:val="16"/>
                <w:szCs w:val="16"/>
                <w:lang w:val="en-US"/>
              </w:rPr>
              <w:t>Pembelajaran</w:t>
            </w:r>
            <w:proofErr w:type="spellEnd"/>
          </w:p>
        </w:tc>
        <w:tc>
          <w:tcPr>
            <w:tcW w:w="1985" w:type="dxa"/>
          </w:tcPr>
          <w:p w14:paraId="6DC27A28" w14:textId="77777777" w:rsidR="00E74528" w:rsidRPr="00795BE3" w:rsidRDefault="00E74528" w:rsidP="00E74528">
            <w:pPr>
              <w:pStyle w:val="TableParagraph"/>
              <w:spacing w:before="5" w:line="276" w:lineRule="auto"/>
              <w:ind w:left="106" w:right="177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. Bentuk interaks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ntar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osen,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umber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lajar</w:t>
            </w:r>
          </w:p>
        </w:tc>
        <w:tc>
          <w:tcPr>
            <w:tcW w:w="2125" w:type="dxa"/>
          </w:tcPr>
          <w:p w14:paraId="58D5365C" w14:textId="77777777" w:rsidR="00E74528" w:rsidRPr="00795BE3" w:rsidRDefault="00E74528" w:rsidP="00E74528">
            <w:pPr>
              <w:pStyle w:val="TableParagraph"/>
              <w:spacing w:before="5" w:line="276" w:lineRule="auto"/>
              <w:ind w:left="105" w:right="11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laksana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795BE3">
              <w:rPr>
                <w:color w:val="000000" w:themeColor="text1"/>
                <w:sz w:val="16"/>
              </w:rPr>
              <w:t>berlangsung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 bentuk interaks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ntara dosen, mahasiswa,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 sumber belajar dalam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ingkungan belajar tertentu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cara on-line dan off-line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ntuk audio-visual</w:t>
            </w:r>
          </w:p>
          <w:p w14:paraId="06933B92" w14:textId="77777777" w:rsidR="00E74528" w:rsidRPr="00795BE3" w:rsidRDefault="00E74528" w:rsidP="00E74528">
            <w:pPr>
              <w:pStyle w:val="TableParagraph"/>
              <w:spacing w:line="184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erdokumentasi.</w:t>
            </w:r>
          </w:p>
        </w:tc>
        <w:tc>
          <w:tcPr>
            <w:tcW w:w="2129" w:type="dxa"/>
          </w:tcPr>
          <w:p w14:paraId="596102D7" w14:textId="77777777" w:rsidR="00E74528" w:rsidRPr="00795BE3" w:rsidRDefault="00E74528" w:rsidP="00E74528">
            <w:pPr>
              <w:pStyle w:val="TableParagraph"/>
              <w:spacing w:before="5" w:line="276" w:lineRule="auto"/>
              <w:ind w:left="109" w:right="11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laksana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795BE3">
              <w:rPr>
                <w:color w:val="000000" w:themeColor="text1"/>
                <w:sz w:val="16"/>
              </w:rPr>
              <w:t>berlangsung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 bentuk interaks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ntara dosen, mahasiswa,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 sumber belajar dalam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ingkungan belajar tertentu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cara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on-line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off-line.</w:t>
            </w:r>
          </w:p>
        </w:tc>
        <w:tc>
          <w:tcPr>
            <w:tcW w:w="2129" w:type="dxa"/>
          </w:tcPr>
          <w:p w14:paraId="79B6D1C9" w14:textId="77777777" w:rsidR="00E74528" w:rsidRPr="00795BE3" w:rsidRDefault="00E74528" w:rsidP="00E74528">
            <w:pPr>
              <w:pStyle w:val="TableParagraph"/>
              <w:spacing w:before="5" w:line="276" w:lineRule="auto"/>
              <w:ind w:left="105" w:right="11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laksana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795BE3">
              <w:rPr>
                <w:color w:val="000000" w:themeColor="text1"/>
                <w:sz w:val="16"/>
              </w:rPr>
              <w:t>berlangsung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 bentuk interaks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ntara dosen, mahasiswa,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 sumber belajar dalam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ingkungan</w:t>
            </w:r>
            <w:r w:rsidRPr="00795BE3">
              <w:rPr>
                <w:color w:val="000000" w:themeColor="text1"/>
                <w:spacing w:val="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laja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tentu.</w:t>
            </w:r>
          </w:p>
        </w:tc>
        <w:tc>
          <w:tcPr>
            <w:tcW w:w="2125" w:type="dxa"/>
          </w:tcPr>
          <w:p w14:paraId="759B0A7F" w14:textId="77777777" w:rsidR="00E74528" w:rsidRPr="00795BE3" w:rsidRDefault="00E74528" w:rsidP="00E74528">
            <w:pPr>
              <w:pStyle w:val="TableParagraph"/>
              <w:spacing w:before="5" w:line="276" w:lineRule="auto"/>
              <w:ind w:left="104" w:right="11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laksana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795BE3">
              <w:rPr>
                <w:color w:val="000000" w:themeColor="text1"/>
                <w:sz w:val="16"/>
              </w:rPr>
              <w:t>berlangsung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hanya sebagian dalam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ntuk interaksi antar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osen, mahasiswa,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umber belajar dalam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ingkungan</w:t>
            </w:r>
            <w:r w:rsidRPr="00795BE3">
              <w:rPr>
                <w:color w:val="000000" w:themeColor="text1"/>
                <w:spacing w:val="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laja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tentu.</w:t>
            </w:r>
          </w:p>
        </w:tc>
        <w:tc>
          <w:tcPr>
            <w:tcW w:w="1985" w:type="dxa"/>
          </w:tcPr>
          <w:p w14:paraId="57EE9B5A" w14:textId="77777777" w:rsidR="00E74528" w:rsidRPr="00795BE3" w:rsidRDefault="00E74528" w:rsidP="00E74528">
            <w:pPr>
              <w:pStyle w:val="TableParagraph"/>
              <w:spacing w:before="5" w:line="276" w:lineRule="auto"/>
              <w:ind w:left="103" w:right="24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laksana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 tidak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langsung dalam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ntuk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nteraksi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ntara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ose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</w:t>
            </w:r>
          </w:p>
        </w:tc>
      </w:tr>
      <w:tr w:rsidR="00E74528" w:rsidRPr="00795BE3" w14:paraId="664A1412" w14:textId="77777777">
        <w:trPr>
          <w:trHeight w:val="3174"/>
        </w:trPr>
        <w:tc>
          <w:tcPr>
            <w:tcW w:w="564" w:type="dxa"/>
            <w:vMerge/>
            <w:tcBorders>
              <w:top w:val="nil"/>
            </w:tcBorders>
          </w:tcPr>
          <w:p w14:paraId="36E3ABEC" w14:textId="77777777" w:rsidR="00E74528" w:rsidRPr="00795BE3" w:rsidRDefault="00E74528" w:rsidP="00E74528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74748C9" w14:textId="77777777" w:rsidR="00E74528" w:rsidRPr="00795BE3" w:rsidRDefault="00E74528" w:rsidP="00E74528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64C02EDE" w14:textId="77777777" w:rsidR="00E74528" w:rsidRPr="00795BE3" w:rsidRDefault="00E74528" w:rsidP="00E74528">
            <w:pPr>
              <w:pStyle w:val="TableParagraph"/>
              <w:spacing w:before="1" w:line="276" w:lineRule="auto"/>
              <w:ind w:left="106" w:right="52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B. Pemantau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kesesuaian </w:t>
            </w:r>
            <w:r w:rsidRPr="00795BE3">
              <w:rPr>
                <w:color w:val="000000" w:themeColor="text1"/>
                <w:sz w:val="16"/>
              </w:rPr>
              <w:t>proses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hadap rencan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</w:t>
            </w:r>
          </w:p>
        </w:tc>
        <w:tc>
          <w:tcPr>
            <w:tcW w:w="2125" w:type="dxa"/>
          </w:tcPr>
          <w:p w14:paraId="3BD2F169" w14:textId="77777777" w:rsidR="00E74528" w:rsidRPr="00795BE3" w:rsidRDefault="00E74528" w:rsidP="00E74528">
            <w:pPr>
              <w:pStyle w:val="TableParagraph"/>
              <w:spacing w:before="1" w:line="276" w:lineRule="auto"/>
              <w:ind w:left="105" w:right="122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emiliki bukti sahih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nya sistem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laksanaan pemantau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ses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laksana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car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riodik untuk menjami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sesuaian dengan RP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 rangka menjag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utu prose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.</w:t>
            </w:r>
            <w:r w:rsidRPr="00795BE3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Hasil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onev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dokumentas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aik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gunakan untuk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ingkatk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utu</w:t>
            </w:r>
          </w:p>
          <w:p w14:paraId="26841F2A" w14:textId="77777777" w:rsidR="00E74528" w:rsidRPr="00795BE3" w:rsidRDefault="00E74528" w:rsidP="00E74528">
            <w:pPr>
              <w:pStyle w:val="TableParagraph"/>
              <w:spacing w:before="2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roses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9" w:type="dxa"/>
          </w:tcPr>
          <w:p w14:paraId="35AC55D1" w14:textId="77777777" w:rsidR="00E74528" w:rsidRPr="00795BE3" w:rsidRDefault="00E74528" w:rsidP="00E74528">
            <w:pPr>
              <w:pStyle w:val="TableParagraph"/>
              <w:spacing w:before="1" w:line="276" w:lineRule="auto"/>
              <w:ind w:left="109" w:right="12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emiliki bukti sahih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nya sistem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laksanaan pemantau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ses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laksana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car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riodik untuk menjami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sesuaian dengan RP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 rangka menjag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utu prose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.</w:t>
            </w:r>
            <w:r w:rsidRPr="00795BE3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Hasil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onev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dokumentas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aik.</w:t>
            </w:r>
          </w:p>
        </w:tc>
        <w:tc>
          <w:tcPr>
            <w:tcW w:w="2129" w:type="dxa"/>
          </w:tcPr>
          <w:p w14:paraId="2F64F850" w14:textId="77777777" w:rsidR="00E74528" w:rsidRPr="00795BE3" w:rsidRDefault="00E74528" w:rsidP="00E74528">
            <w:pPr>
              <w:pStyle w:val="TableParagraph"/>
              <w:spacing w:before="1" w:line="276" w:lineRule="auto"/>
              <w:ind w:left="105" w:righ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emiliki bukti sahih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nya sistem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laksanaan pemantau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ses pembelajaran yang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laksana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car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riodik untuk menguku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sesuaian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hadap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PS.</w:t>
            </w:r>
          </w:p>
        </w:tc>
        <w:tc>
          <w:tcPr>
            <w:tcW w:w="2125" w:type="dxa"/>
          </w:tcPr>
          <w:p w14:paraId="4F96D02E" w14:textId="77777777" w:rsidR="00E74528" w:rsidRPr="00795BE3" w:rsidRDefault="00E74528" w:rsidP="00E74528">
            <w:pPr>
              <w:pStyle w:val="TableParagraph"/>
              <w:spacing w:before="1" w:line="276" w:lineRule="auto"/>
              <w:ind w:left="104" w:right="12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emiliki bukti sahih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nya sistem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antau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se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namun</w:t>
            </w:r>
            <w:r w:rsidRPr="00795BE3">
              <w:rPr>
                <w:color w:val="000000" w:themeColor="text1"/>
                <w:spacing w:val="-1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laksana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car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1985" w:type="dxa"/>
          </w:tcPr>
          <w:p w14:paraId="67BD5A9C" w14:textId="77777777" w:rsidR="00E74528" w:rsidRPr="00795BE3" w:rsidRDefault="00E74528" w:rsidP="00E74528">
            <w:pPr>
              <w:pStyle w:val="TableParagraph"/>
              <w:spacing w:before="1" w:line="276" w:lineRule="auto"/>
              <w:ind w:left="103" w:right="4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dak memiliki bukt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ahih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nya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istem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 pelaksana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antauan prose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.</w:t>
            </w:r>
          </w:p>
        </w:tc>
      </w:tr>
      <w:tr w:rsidR="00E74528" w:rsidRPr="00795BE3" w14:paraId="50356556" w14:textId="77777777">
        <w:trPr>
          <w:trHeight w:val="2963"/>
        </w:trPr>
        <w:tc>
          <w:tcPr>
            <w:tcW w:w="564" w:type="dxa"/>
            <w:vMerge/>
            <w:tcBorders>
              <w:top w:val="nil"/>
            </w:tcBorders>
          </w:tcPr>
          <w:p w14:paraId="42F0EAFA" w14:textId="77777777" w:rsidR="00E74528" w:rsidRPr="00795BE3" w:rsidRDefault="00E74528" w:rsidP="00E74528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2F735D00" w14:textId="77777777" w:rsidR="00E74528" w:rsidRPr="00795BE3" w:rsidRDefault="00E74528" w:rsidP="00E74528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77C39D37" w14:textId="77777777" w:rsidR="00E74528" w:rsidRPr="00795BE3" w:rsidRDefault="00E74528" w:rsidP="00E74528">
            <w:pPr>
              <w:pStyle w:val="TableParagraph"/>
              <w:spacing w:before="1" w:line="276" w:lineRule="auto"/>
              <w:ind w:left="106" w:right="15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C.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ses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 terkait deng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lit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haru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gacu SN Dikt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litian:</w:t>
            </w:r>
          </w:p>
          <w:p w14:paraId="26734D7B" w14:textId="77777777" w:rsidR="00E74528" w:rsidRPr="00795BE3" w:rsidRDefault="00E74528" w:rsidP="00E74528">
            <w:pPr>
              <w:pStyle w:val="TableParagraph"/>
              <w:numPr>
                <w:ilvl w:val="0"/>
                <w:numId w:val="20"/>
              </w:numPr>
              <w:tabs>
                <w:tab w:val="left" w:pos="291"/>
              </w:tabs>
              <w:spacing w:before="2" w:line="276" w:lineRule="auto"/>
              <w:ind w:right="135" w:firstLine="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hasil penelitian: harus</w:t>
            </w:r>
            <w:r w:rsidRPr="00795BE3">
              <w:rPr>
                <w:color w:val="000000" w:themeColor="text1"/>
                <w:spacing w:val="-4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enuh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embang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PTEKS, meningkat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sejahtera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syarakat, dan day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aing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angsa.</w:t>
            </w:r>
          </w:p>
          <w:p w14:paraId="30701CF5" w14:textId="77777777" w:rsidR="00E74528" w:rsidRPr="00795BE3" w:rsidRDefault="00E74528" w:rsidP="00E74528">
            <w:pPr>
              <w:pStyle w:val="TableParagraph"/>
              <w:numPr>
                <w:ilvl w:val="0"/>
                <w:numId w:val="20"/>
              </w:numPr>
              <w:tabs>
                <w:tab w:val="left" w:pos="291"/>
              </w:tabs>
              <w:spacing w:line="184" w:lineRule="exact"/>
              <w:ind w:left="29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is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litian:</w:t>
            </w:r>
          </w:p>
          <w:p w14:paraId="5813C276" w14:textId="77777777" w:rsidR="00E74528" w:rsidRPr="00795BE3" w:rsidRDefault="00E74528" w:rsidP="00E74528">
            <w:pPr>
              <w:pStyle w:val="TableParagraph"/>
              <w:spacing w:before="28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emenuhi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dalaman</w:t>
            </w:r>
          </w:p>
        </w:tc>
        <w:tc>
          <w:tcPr>
            <w:tcW w:w="2125" w:type="dxa"/>
          </w:tcPr>
          <w:p w14:paraId="09181272" w14:textId="77777777" w:rsidR="00E74528" w:rsidRPr="00795BE3" w:rsidRDefault="00E74528" w:rsidP="00E74528">
            <w:pPr>
              <w:pStyle w:val="TableParagraph"/>
              <w:spacing w:before="1" w:line="276" w:lineRule="auto"/>
              <w:ind w:left="105" w:right="31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erdapat bukti sahih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ntang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enuhan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N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kti Penelitian pad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ses pembelajar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kait penelitian sert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enuhan SN Dikt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litian pada prose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 terkait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litian.</w:t>
            </w:r>
          </w:p>
        </w:tc>
        <w:tc>
          <w:tcPr>
            <w:tcW w:w="2129" w:type="dxa"/>
          </w:tcPr>
          <w:p w14:paraId="72BAF279" w14:textId="77777777" w:rsidR="00E74528" w:rsidRPr="00795BE3" w:rsidRDefault="00E74528" w:rsidP="00406EB0">
            <w:pPr>
              <w:pStyle w:val="TableParagraph"/>
              <w:spacing w:line="276" w:lineRule="auto"/>
              <w:ind w:left="120" w:right="197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ntara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4.</w:t>
            </w:r>
          </w:p>
        </w:tc>
        <w:tc>
          <w:tcPr>
            <w:tcW w:w="2129" w:type="dxa"/>
          </w:tcPr>
          <w:p w14:paraId="08F4F4B6" w14:textId="77777777" w:rsidR="00E74528" w:rsidRPr="00795BE3" w:rsidRDefault="00E74528" w:rsidP="00E74528">
            <w:pPr>
              <w:pStyle w:val="TableParagraph"/>
              <w:spacing w:before="1" w:line="276" w:lineRule="auto"/>
              <w:ind w:left="105" w:right="262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erdapat bukti sahih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ntang pemenuhan S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kti Penelitian pad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ses pembelajar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kait penelitian namu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enuhi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N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kti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litian pada prose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 terkait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litian.</w:t>
            </w:r>
          </w:p>
        </w:tc>
        <w:tc>
          <w:tcPr>
            <w:tcW w:w="4110" w:type="dxa"/>
            <w:gridSpan w:val="2"/>
          </w:tcPr>
          <w:p w14:paraId="0A49E726" w14:textId="77777777" w:rsidR="00E74528" w:rsidRPr="00795BE3" w:rsidRDefault="00E74528" w:rsidP="00406EB0">
            <w:pPr>
              <w:pStyle w:val="TableParagraph"/>
              <w:spacing w:before="135"/>
              <w:ind w:left="9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rang dar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.</w:t>
            </w:r>
          </w:p>
        </w:tc>
      </w:tr>
    </w:tbl>
    <w:p w14:paraId="2B7D677D" w14:textId="77777777" w:rsidR="0077068A" w:rsidRPr="00795BE3" w:rsidRDefault="0077068A">
      <w:pPr>
        <w:rPr>
          <w:color w:val="000000" w:themeColor="text1"/>
          <w:sz w:val="16"/>
        </w:rPr>
        <w:sectPr w:rsidR="0077068A" w:rsidRPr="00795BE3">
          <w:pgSz w:w="16840" w:h="11910" w:orient="landscape"/>
          <w:pgMar w:top="1100" w:right="980" w:bottom="840" w:left="1020" w:header="0" w:footer="650" w:gutter="0"/>
          <w:cols w:space="720"/>
        </w:sectPr>
      </w:pPr>
    </w:p>
    <w:p w14:paraId="04F7F8AF" w14:textId="77777777" w:rsidR="0077068A" w:rsidRPr="00795BE3" w:rsidRDefault="0077068A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29"/>
        <w:gridCol w:w="2129"/>
        <w:gridCol w:w="2125"/>
        <w:gridCol w:w="1985"/>
      </w:tblGrid>
      <w:tr w:rsidR="0077068A" w:rsidRPr="00795BE3" w14:paraId="7EC07B11" w14:textId="77777777">
        <w:trPr>
          <w:trHeight w:val="557"/>
        </w:trPr>
        <w:tc>
          <w:tcPr>
            <w:tcW w:w="564" w:type="dxa"/>
          </w:tcPr>
          <w:p w14:paraId="380C15FC" w14:textId="77777777" w:rsidR="0077068A" w:rsidRPr="00795BE3" w:rsidRDefault="00145ED4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42B4382B" w14:textId="77777777" w:rsidR="0077068A" w:rsidRPr="00795BE3" w:rsidRDefault="00145ED4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16DB9860" w14:textId="77777777" w:rsidR="0077068A" w:rsidRPr="00795BE3" w:rsidRDefault="00145ED4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01714AAF" w14:textId="77777777" w:rsidR="0077068A" w:rsidRPr="00795BE3" w:rsidRDefault="00145ED4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</w:tcPr>
          <w:p w14:paraId="724ACAB4" w14:textId="77777777" w:rsidR="0077068A" w:rsidRPr="00795BE3" w:rsidRDefault="00145ED4">
            <w:pPr>
              <w:pStyle w:val="TableParagraph"/>
              <w:spacing w:before="162"/>
              <w:ind w:left="8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3A4F3EE6" w14:textId="77777777" w:rsidR="0077068A" w:rsidRPr="00795BE3" w:rsidRDefault="00145ED4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0D2CC4F7" w14:textId="77777777" w:rsidR="0077068A" w:rsidRPr="00795BE3" w:rsidRDefault="00145ED4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5" w:type="dxa"/>
          </w:tcPr>
          <w:p w14:paraId="098CEF2E" w14:textId="77777777" w:rsidR="0077068A" w:rsidRPr="00795BE3" w:rsidRDefault="00145ED4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77068A" w:rsidRPr="00795BE3" w14:paraId="643491A7" w14:textId="77777777">
        <w:trPr>
          <w:trHeight w:val="2542"/>
        </w:trPr>
        <w:tc>
          <w:tcPr>
            <w:tcW w:w="564" w:type="dxa"/>
            <w:vMerge w:val="restart"/>
          </w:tcPr>
          <w:p w14:paraId="393E46B1" w14:textId="77777777" w:rsidR="0077068A" w:rsidRPr="00795BE3" w:rsidRDefault="0077068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vMerge w:val="restart"/>
          </w:tcPr>
          <w:p w14:paraId="252AD689" w14:textId="77777777" w:rsidR="0077068A" w:rsidRPr="00795BE3" w:rsidRDefault="0077068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7774FE43" w14:textId="77777777" w:rsidR="0077068A" w:rsidRPr="00795BE3" w:rsidRDefault="00145ED4">
            <w:pPr>
              <w:pStyle w:val="TableParagraph"/>
              <w:spacing w:before="5" w:line="276" w:lineRule="auto"/>
              <w:ind w:left="106" w:right="247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an keluasan mater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litian sesua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>capaian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.</w:t>
            </w:r>
          </w:p>
          <w:p w14:paraId="5E4B4EE4" w14:textId="77777777" w:rsidR="0077068A" w:rsidRPr="00795BE3" w:rsidRDefault="00145ED4">
            <w:pPr>
              <w:pStyle w:val="TableParagraph"/>
              <w:numPr>
                <w:ilvl w:val="0"/>
                <w:numId w:val="19"/>
              </w:numPr>
              <w:tabs>
                <w:tab w:val="left" w:pos="291"/>
              </w:tabs>
              <w:spacing w:before="1" w:line="276" w:lineRule="auto"/>
              <w:ind w:right="110" w:firstLine="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roses penelitian: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mencakup </w:t>
            </w:r>
            <w:r w:rsidRPr="00795BE3">
              <w:rPr>
                <w:color w:val="000000" w:themeColor="text1"/>
                <w:sz w:val="16"/>
              </w:rPr>
              <w:t>perencanaan,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laksanaan,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laporan.</w:t>
            </w:r>
          </w:p>
          <w:p w14:paraId="0A1E7917" w14:textId="77777777" w:rsidR="0077068A" w:rsidRPr="00795BE3" w:rsidRDefault="00145ED4">
            <w:pPr>
              <w:pStyle w:val="TableParagraph"/>
              <w:numPr>
                <w:ilvl w:val="0"/>
                <w:numId w:val="19"/>
              </w:numPr>
              <w:tabs>
                <w:tab w:val="left" w:pos="291"/>
              </w:tabs>
              <w:spacing w:line="276" w:lineRule="auto"/>
              <w:ind w:right="314" w:firstLine="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pacing w:val="-1"/>
                <w:sz w:val="16"/>
              </w:rPr>
              <w:t xml:space="preserve">penilaian </w:t>
            </w:r>
            <w:r w:rsidRPr="00795BE3">
              <w:rPr>
                <w:color w:val="000000" w:themeColor="text1"/>
                <w:sz w:val="16"/>
              </w:rPr>
              <w:t>peneliti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enuhi unsu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edukatif, obyektif,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kuntabel,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  <w:p w14:paraId="4E182F49" w14:textId="77777777" w:rsidR="0077068A" w:rsidRPr="00795BE3" w:rsidRDefault="00145ED4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ransparan.</w:t>
            </w:r>
          </w:p>
        </w:tc>
        <w:tc>
          <w:tcPr>
            <w:tcW w:w="2125" w:type="dxa"/>
          </w:tcPr>
          <w:p w14:paraId="10DAEBBF" w14:textId="77777777" w:rsidR="0077068A" w:rsidRPr="00795BE3" w:rsidRDefault="0077068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</w:tcPr>
          <w:p w14:paraId="3992CB44" w14:textId="77777777" w:rsidR="0077068A" w:rsidRPr="00795BE3" w:rsidRDefault="0077068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</w:tcPr>
          <w:p w14:paraId="4F8CB11D" w14:textId="77777777" w:rsidR="0077068A" w:rsidRPr="00795BE3" w:rsidRDefault="0077068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4110" w:type="dxa"/>
            <w:gridSpan w:val="2"/>
          </w:tcPr>
          <w:p w14:paraId="63739554" w14:textId="77777777" w:rsidR="0077068A" w:rsidRPr="00795BE3" w:rsidRDefault="0077068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77068A" w:rsidRPr="00795BE3" w14:paraId="202D7CAD" w14:textId="77777777">
        <w:trPr>
          <w:trHeight w:val="2538"/>
        </w:trPr>
        <w:tc>
          <w:tcPr>
            <w:tcW w:w="564" w:type="dxa"/>
            <w:vMerge/>
            <w:tcBorders>
              <w:top w:val="nil"/>
            </w:tcBorders>
          </w:tcPr>
          <w:p w14:paraId="4FC4A136" w14:textId="77777777" w:rsidR="0077068A" w:rsidRPr="00795BE3" w:rsidRDefault="0077068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456983E3" w14:textId="77777777" w:rsidR="0077068A" w:rsidRPr="00795BE3" w:rsidRDefault="0077068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7BF56B2F" w14:textId="77777777" w:rsidR="0077068A" w:rsidRPr="00795BE3" w:rsidRDefault="00145ED4">
            <w:pPr>
              <w:pStyle w:val="TableParagraph"/>
              <w:spacing w:before="1" w:line="276" w:lineRule="auto"/>
              <w:ind w:left="106" w:right="21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E. Kesesuaian metode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 deng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apaian pembelajaran.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ontoh: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BE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research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ased education), IBE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industry</w:t>
            </w:r>
            <w:r w:rsidRPr="00795BE3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ased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education), teachi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factory/teachi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ndustry,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ll.</w:t>
            </w:r>
          </w:p>
          <w:p w14:paraId="111DF478" w14:textId="77777777" w:rsidR="0077068A" w:rsidRPr="00795BE3" w:rsidRDefault="0077068A">
            <w:pPr>
              <w:pStyle w:val="TableParagraph"/>
              <w:spacing w:before="2"/>
              <w:rPr>
                <w:rFonts w:ascii="Arial"/>
                <w:b/>
                <w:color w:val="000000" w:themeColor="text1"/>
                <w:sz w:val="16"/>
              </w:rPr>
            </w:pPr>
          </w:p>
          <w:p w14:paraId="453865F4" w14:textId="77777777" w:rsidR="0077068A" w:rsidRPr="00795BE3" w:rsidRDefault="00145ED4">
            <w:pPr>
              <w:pStyle w:val="TableParagraph"/>
              <w:spacing w:line="210" w:lineRule="atLeast"/>
              <w:ind w:left="106" w:right="22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+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2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x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) +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4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x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)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+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2</w:t>
            </w:r>
            <w:r w:rsidRPr="00795BE3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x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E))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/</w:t>
            </w:r>
            <w:r w:rsidRPr="00795BE3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9</w:t>
            </w:r>
          </w:p>
        </w:tc>
        <w:tc>
          <w:tcPr>
            <w:tcW w:w="2125" w:type="dxa"/>
          </w:tcPr>
          <w:p w14:paraId="26204C75" w14:textId="056E5312" w:rsidR="0077068A" w:rsidRPr="00795BE3" w:rsidRDefault="00145ED4" w:rsidP="00FC3769">
            <w:pPr>
              <w:pStyle w:val="TableParagraph"/>
              <w:spacing w:before="1" w:line="276" w:lineRule="auto"/>
              <w:ind w:left="105" w:right="15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erdapat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ukti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ahih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unjukkan metode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laksanakan sesua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apa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rencanakan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 xml:space="preserve">pada </w:t>
            </w:r>
            <w:r w:rsidR="00FC3769">
              <w:rPr>
                <w:color w:val="000000" w:themeColor="text1"/>
                <w:sz w:val="16"/>
                <w:lang w:val="en-US"/>
              </w:rPr>
              <w:t xml:space="preserve">   </w:t>
            </w:r>
            <w:r w:rsidRPr="00795BE3">
              <w:rPr>
                <w:color w:val="000000" w:themeColor="text1"/>
                <w:sz w:val="16"/>
              </w:rPr>
              <w:t>75%</w:t>
            </w:r>
            <w:r w:rsidR="00FC3769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.d.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100% mat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liah.</w:t>
            </w:r>
          </w:p>
        </w:tc>
        <w:tc>
          <w:tcPr>
            <w:tcW w:w="2129" w:type="dxa"/>
          </w:tcPr>
          <w:p w14:paraId="4021DE0D" w14:textId="77777777" w:rsidR="0077068A" w:rsidRPr="00795BE3" w:rsidRDefault="00145ED4">
            <w:pPr>
              <w:pStyle w:val="TableParagraph"/>
              <w:spacing w:before="1" w:line="276" w:lineRule="auto"/>
              <w:ind w:left="109" w:right="12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erdapat bukti sahih yang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unjukkan metode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laksana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sua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apa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rencanakan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ada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50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.d.</w:t>
            </w:r>
          </w:p>
          <w:p w14:paraId="6E505F61" w14:textId="77777777" w:rsidR="0077068A" w:rsidRPr="00795BE3" w:rsidRDefault="00145ED4">
            <w:pPr>
              <w:pStyle w:val="TableParagraph"/>
              <w:spacing w:before="3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&lt;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75%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t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liah.</w:t>
            </w:r>
          </w:p>
        </w:tc>
        <w:tc>
          <w:tcPr>
            <w:tcW w:w="2129" w:type="dxa"/>
          </w:tcPr>
          <w:p w14:paraId="1C67F118" w14:textId="77777777" w:rsidR="0077068A" w:rsidRPr="00795BE3" w:rsidRDefault="00145ED4">
            <w:pPr>
              <w:pStyle w:val="TableParagraph"/>
              <w:spacing w:before="1" w:line="276" w:lineRule="auto"/>
              <w:ind w:left="105" w:right="12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erdapat bukti sahih yang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unjukkan metode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laksana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sua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apa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rencanakan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ada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5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.d.</w:t>
            </w:r>
          </w:p>
          <w:p w14:paraId="5A98EC13" w14:textId="77777777" w:rsidR="0077068A" w:rsidRPr="00795BE3" w:rsidRDefault="00145ED4">
            <w:pPr>
              <w:pStyle w:val="TableParagraph"/>
              <w:spacing w:before="3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&lt;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50%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t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liah.</w:t>
            </w:r>
          </w:p>
        </w:tc>
        <w:tc>
          <w:tcPr>
            <w:tcW w:w="2125" w:type="dxa"/>
          </w:tcPr>
          <w:p w14:paraId="37A5843F" w14:textId="77777777" w:rsidR="0077068A" w:rsidRPr="00795BE3" w:rsidRDefault="00145ED4">
            <w:pPr>
              <w:pStyle w:val="TableParagraph"/>
              <w:spacing w:before="1" w:line="276" w:lineRule="auto"/>
              <w:ind w:left="104" w:right="147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erdapat bukti sahih yang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unjukkan metode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laksana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sua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apa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rencanakan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ada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&lt;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5%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t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liah.</w:t>
            </w:r>
          </w:p>
        </w:tc>
        <w:tc>
          <w:tcPr>
            <w:tcW w:w="1985" w:type="dxa"/>
          </w:tcPr>
          <w:p w14:paraId="63CF3B94" w14:textId="77777777" w:rsidR="0077068A" w:rsidRPr="00795BE3" w:rsidRDefault="00145ED4">
            <w:pPr>
              <w:pStyle w:val="TableParagraph"/>
              <w:spacing w:before="1" w:line="276" w:lineRule="auto"/>
              <w:ind w:left="103" w:right="33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dak terdapat bukt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ahih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menunjukkan </w:t>
            </w:r>
            <w:r w:rsidRPr="00795BE3">
              <w:rPr>
                <w:color w:val="000000" w:themeColor="text1"/>
                <w:sz w:val="16"/>
              </w:rPr>
              <w:t>metode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laksanakan sesua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apa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rencanakan.</w:t>
            </w:r>
          </w:p>
        </w:tc>
      </w:tr>
      <w:tr w:rsidR="00E74528" w:rsidRPr="00795BE3" w14:paraId="1958DDBB" w14:textId="77777777" w:rsidTr="00E74528">
        <w:trPr>
          <w:trHeight w:val="2750"/>
        </w:trPr>
        <w:tc>
          <w:tcPr>
            <w:tcW w:w="564" w:type="dxa"/>
          </w:tcPr>
          <w:p w14:paraId="0C14BF82" w14:textId="7593202C" w:rsidR="00E74528" w:rsidRPr="003848C9" w:rsidRDefault="00E74528" w:rsidP="00E74528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39</w:t>
            </w:r>
          </w:p>
        </w:tc>
        <w:tc>
          <w:tcPr>
            <w:tcW w:w="1561" w:type="dxa"/>
          </w:tcPr>
          <w:p w14:paraId="0CA0050E" w14:textId="64AB2948" w:rsidR="00E74528" w:rsidRPr="00E74528" w:rsidRDefault="00406EB0" w:rsidP="00E74528">
            <w:pPr>
              <w:pStyle w:val="TableParagraph"/>
              <w:spacing w:before="28" w:line="276" w:lineRule="auto"/>
              <w:ind w:left="106" w:right="286"/>
              <w:rPr>
                <w:color w:val="000000" w:themeColor="text1"/>
                <w:sz w:val="16"/>
                <w:szCs w:val="16"/>
              </w:rPr>
            </w:pPr>
            <w:r w:rsidRPr="00406EB0">
              <w:rPr>
                <w:color w:val="000000" w:themeColor="text1"/>
                <w:sz w:val="16"/>
                <w:szCs w:val="16"/>
                <w:lang w:val="en-US"/>
              </w:rPr>
              <w:t xml:space="preserve">C.6.4.e)                  Monitoring dan </w:t>
            </w:r>
            <w:proofErr w:type="spellStart"/>
            <w:r w:rsidRPr="00406EB0">
              <w:rPr>
                <w:color w:val="000000" w:themeColor="text1"/>
                <w:sz w:val="16"/>
                <w:szCs w:val="16"/>
                <w:lang w:val="en-US"/>
              </w:rPr>
              <w:t>Evaluasi</w:t>
            </w:r>
            <w:proofErr w:type="spellEnd"/>
            <w:r w:rsidRPr="00406EB0">
              <w:rPr>
                <w:color w:val="000000" w:themeColor="text1"/>
                <w:sz w:val="16"/>
                <w:szCs w:val="16"/>
                <w:lang w:val="en-US"/>
              </w:rPr>
              <w:t xml:space="preserve"> Proses </w:t>
            </w:r>
            <w:proofErr w:type="spellStart"/>
            <w:r w:rsidRPr="00406EB0">
              <w:rPr>
                <w:color w:val="000000" w:themeColor="text1"/>
                <w:sz w:val="16"/>
                <w:szCs w:val="16"/>
                <w:lang w:val="en-US"/>
              </w:rPr>
              <w:t>Pembelajaran</w:t>
            </w:r>
            <w:proofErr w:type="spellEnd"/>
            <w:r w:rsidRPr="00406EB0">
              <w:rPr>
                <w:color w:val="000000" w:themeColor="text1"/>
                <w:sz w:val="16"/>
                <w:szCs w:val="16"/>
                <w:lang w:val="en-US"/>
              </w:rPr>
              <w:t xml:space="preserve">   </w:t>
            </w:r>
          </w:p>
        </w:tc>
        <w:tc>
          <w:tcPr>
            <w:tcW w:w="1985" w:type="dxa"/>
          </w:tcPr>
          <w:p w14:paraId="71EEA520" w14:textId="77777777" w:rsidR="00E74528" w:rsidRPr="00795BE3" w:rsidRDefault="00E74528" w:rsidP="00E74528">
            <w:pPr>
              <w:pStyle w:val="TableParagraph"/>
              <w:spacing w:before="1" w:line="276" w:lineRule="auto"/>
              <w:ind w:left="106" w:righ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onitoring dan evaluas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laksanaan prose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795BE3">
              <w:rPr>
                <w:color w:val="000000" w:themeColor="text1"/>
                <w:sz w:val="16"/>
              </w:rPr>
              <w:t>mencakup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arakteristik,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rencanaan,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laksanaan, prose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</w:t>
            </w:r>
            <w:r w:rsidRPr="00795BE3">
              <w:rPr>
                <w:color w:val="000000" w:themeColor="text1"/>
                <w:spacing w:val="4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b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laja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 untuk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peroleh capa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ulusan.</w:t>
            </w:r>
          </w:p>
        </w:tc>
        <w:tc>
          <w:tcPr>
            <w:tcW w:w="2125" w:type="dxa"/>
          </w:tcPr>
          <w:p w14:paraId="6B41C1EC" w14:textId="77777777" w:rsidR="00E74528" w:rsidRPr="00795BE3" w:rsidRDefault="00E74528" w:rsidP="00E74528">
            <w:pPr>
              <w:pStyle w:val="TableParagraph"/>
              <w:spacing w:before="1" w:line="276" w:lineRule="auto"/>
              <w:ind w:left="105" w:right="14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iliki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ukti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ahih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ntang sistem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laksanaan monitori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 evaluasi prose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 mencakup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arakteristik,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rencanaan,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laksanaan, prose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 dan beb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lajar mahasiswa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laksana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car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onsiste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tindak</w:t>
            </w:r>
          </w:p>
          <w:p w14:paraId="54B959F8" w14:textId="77777777" w:rsidR="00E74528" w:rsidRPr="00795BE3" w:rsidRDefault="00E74528" w:rsidP="00E74528">
            <w:pPr>
              <w:pStyle w:val="TableParagraph"/>
              <w:spacing w:before="2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lanjuti.</w:t>
            </w:r>
          </w:p>
        </w:tc>
        <w:tc>
          <w:tcPr>
            <w:tcW w:w="2129" w:type="dxa"/>
          </w:tcPr>
          <w:p w14:paraId="65BD53D6" w14:textId="77777777" w:rsidR="00E74528" w:rsidRPr="00795BE3" w:rsidRDefault="00E74528" w:rsidP="00E74528">
            <w:pPr>
              <w:pStyle w:val="TableParagraph"/>
              <w:spacing w:before="1" w:line="276" w:lineRule="auto"/>
              <w:ind w:left="109" w:right="141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iliki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ukti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ahih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ntang sistem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laksanaan monitori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 evaluasi prose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 mencakup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arakteristik,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rencanaan,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laksanaan, prose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 dan beb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lajar mahasiswa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laksana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car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2129" w:type="dxa"/>
          </w:tcPr>
          <w:p w14:paraId="2B46234B" w14:textId="77777777" w:rsidR="00E74528" w:rsidRPr="00795BE3" w:rsidRDefault="00E74528" w:rsidP="00E74528">
            <w:pPr>
              <w:pStyle w:val="TableParagraph"/>
              <w:spacing w:before="1" w:line="276" w:lineRule="auto"/>
              <w:ind w:left="105" w:right="14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iliki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ukti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ahih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ntang sistem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laksanaan monitori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 evaluasi prose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 mencakup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arakteristik,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rencanaan,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laksanaan, prose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 dan beb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laja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5" w:type="dxa"/>
          </w:tcPr>
          <w:p w14:paraId="3CC4B2F6" w14:textId="77777777" w:rsidR="00E74528" w:rsidRPr="00795BE3" w:rsidRDefault="00E74528" w:rsidP="00E74528">
            <w:pPr>
              <w:pStyle w:val="TableParagraph"/>
              <w:spacing w:before="1" w:line="276" w:lineRule="auto"/>
              <w:ind w:left="104" w:right="10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lah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laksanakan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onitoring dan evaluas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ses pembelajar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cakup karakteristik,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rencanaan,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laksanaan, prose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 dan beb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lajar mahasiswa namu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mua</w:t>
            </w:r>
            <w:r w:rsidRPr="00795BE3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duku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ukti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ahih.</w:t>
            </w:r>
          </w:p>
        </w:tc>
        <w:tc>
          <w:tcPr>
            <w:tcW w:w="1985" w:type="dxa"/>
          </w:tcPr>
          <w:p w14:paraId="6112627A" w14:textId="77777777" w:rsidR="00E74528" w:rsidRPr="00795BE3" w:rsidRDefault="00E74528" w:rsidP="00E74528">
            <w:pPr>
              <w:pStyle w:val="TableParagraph"/>
              <w:spacing w:before="1" w:line="276" w:lineRule="auto"/>
              <w:ind w:left="103" w:right="171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 tidak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laksana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onitoring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evaluasi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ses pembelajar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cakup karakteristik,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rencanaan,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laksanaan, prose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b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laja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.</w:t>
            </w:r>
          </w:p>
        </w:tc>
      </w:tr>
      <w:tr w:rsidR="00E74528" w:rsidRPr="00795BE3" w14:paraId="2C69C52F" w14:textId="77777777" w:rsidTr="00E74528">
        <w:trPr>
          <w:trHeight w:val="638"/>
        </w:trPr>
        <w:tc>
          <w:tcPr>
            <w:tcW w:w="564" w:type="dxa"/>
          </w:tcPr>
          <w:p w14:paraId="013F08A2" w14:textId="2503C7EF" w:rsidR="00E74528" w:rsidRPr="003848C9" w:rsidRDefault="00E74528" w:rsidP="00E74528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4</w:t>
            </w:r>
            <w:r>
              <w:rPr>
                <w:color w:val="000000" w:themeColor="text1"/>
                <w:sz w:val="16"/>
                <w:lang w:val="en-US"/>
              </w:rPr>
              <w:t>0</w:t>
            </w:r>
          </w:p>
        </w:tc>
        <w:tc>
          <w:tcPr>
            <w:tcW w:w="1561" w:type="dxa"/>
          </w:tcPr>
          <w:p w14:paraId="6A3ADD14" w14:textId="3B21F9CD" w:rsidR="00E74528" w:rsidRPr="00E74528" w:rsidRDefault="00406EB0" w:rsidP="00E74528">
            <w:pPr>
              <w:pStyle w:val="TableParagraph"/>
              <w:spacing w:before="5" w:line="276" w:lineRule="auto"/>
              <w:ind w:left="106" w:right="75"/>
              <w:rPr>
                <w:color w:val="000000" w:themeColor="text1"/>
                <w:sz w:val="16"/>
                <w:szCs w:val="16"/>
              </w:rPr>
            </w:pPr>
            <w:r w:rsidRPr="00406EB0">
              <w:rPr>
                <w:color w:val="000000" w:themeColor="text1"/>
                <w:sz w:val="16"/>
                <w:szCs w:val="16"/>
                <w:lang w:val="en-US"/>
              </w:rPr>
              <w:t xml:space="preserve">C.6.4.f)                     </w:t>
            </w:r>
            <w:proofErr w:type="spellStart"/>
            <w:r w:rsidRPr="00406EB0">
              <w:rPr>
                <w:color w:val="000000" w:themeColor="text1"/>
                <w:sz w:val="16"/>
                <w:szCs w:val="16"/>
                <w:lang w:val="en-US"/>
              </w:rPr>
              <w:t>Penilaian</w:t>
            </w:r>
            <w:proofErr w:type="spellEnd"/>
            <w:r w:rsidRPr="00406EB0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406EB0">
              <w:rPr>
                <w:color w:val="000000" w:themeColor="text1"/>
                <w:sz w:val="16"/>
                <w:szCs w:val="16"/>
                <w:lang w:val="en-US"/>
              </w:rPr>
              <w:t>Pembelajaran</w:t>
            </w:r>
            <w:proofErr w:type="spellEnd"/>
          </w:p>
        </w:tc>
        <w:tc>
          <w:tcPr>
            <w:tcW w:w="1985" w:type="dxa"/>
          </w:tcPr>
          <w:p w14:paraId="6F404B3D" w14:textId="77777777" w:rsidR="00E74528" w:rsidRPr="00795BE3" w:rsidRDefault="00E74528" w:rsidP="00E74528">
            <w:pPr>
              <w:pStyle w:val="TableParagraph"/>
              <w:spacing w:before="5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.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ilai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encana</w:t>
            </w:r>
          </w:p>
          <w:p w14:paraId="10935BF3" w14:textId="77777777" w:rsidR="00E74528" w:rsidRPr="00795BE3" w:rsidRDefault="00E74528" w:rsidP="00E74528">
            <w:pPr>
              <w:pStyle w:val="TableParagraph"/>
              <w:spacing w:before="2" w:line="210" w:lineRule="atLeast"/>
              <w:ind w:left="106" w:right="141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elit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tuk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>menemukan/mengemba</w:t>
            </w:r>
          </w:p>
        </w:tc>
        <w:tc>
          <w:tcPr>
            <w:tcW w:w="2125" w:type="dxa"/>
          </w:tcPr>
          <w:p w14:paraId="003B2544" w14:textId="77777777" w:rsidR="00E74528" w:rsidRPr="00795BE3" w:rsidRDefault="00E74528" w:rsidP="00E74528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iliki</w:t>
            </w:r>
          </w:p>
          <w:p w14:paraId="781146B7" w14:textId="77777777" w:rsidR="00E74528" w:rsidRPr="00795BE3" w:rsidRDefault="00E74528" w:rsidP="00E74528">
            <w:pPr>
              <w:pStyle w:val="TableParagraph"/>
              <w:spacing w:before="2" w:line="210" w:lineRule="atLeast"/>
              <w:ind w:left="105" w:right="33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rangkat penila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hadap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yajian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9" w:type="dxa"/>
          </w:tcPr>
          <w:p w14:paraId="49D2D058" w14:textId="77777777" w:rsidR="00E74528" w:rsidRPr="00795BE3" w:rsidRDefault="00E74528" w:rsidP="00E74528">
            <w:pPr>
              <w:pStyle w:val="TableParagraph"/>
              <w:spacing w:before="5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iliki</w:t>
            </w:r>
          </w:p>
          <w:p w14:paraId="378F9D8E" w14:textId="77777777" w:rsidR="00E74528" w:rsidRPr="00795BE3" w:rsidRDefault="00E74528" w:rsidP="00E74528">
            <w:pPr>
              <w:pStyle w:val="TableParagraph"/>
              <w:spacing w:before="2" w:line="210" w:lineRule="atLeast"/>
              <w:ind w:left="109" w:right="33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rangkat penila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hadap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yajian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9" w:type="dxa"/>
          </w:tcPr>
          <w:p w14:paraId="1B9C2568" w14:textId="77777777" w:rsidR="00E74528" w:rsidRPr="00795BE3" w:rsidRDefault="00E74528" w:rsidP="00E74528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iliki</w:t>
            </w:r>
          </w:p>
          <w:p w14:paraId="5053D1EF" w14:textId="77777777" w:rsidR="00E74528" w:rsidRPr="00795BE3" w:rsidRDefault="00E74528" w:rsidP="00E74528">
            <w:pPr>
              <w:pStyle w:val="TableParagraph"/>
              <w:spacing w:before="2" w:line="210" w:lineRule="atLeast"/>
              <w:ind w:left="105" w:right="33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rangkat penila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hadap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yajian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</w:tc>
        <w:tc>
          <w:tcPr>
            <w:tcW w:w="2125" w:type="dxa"/>
          </w:tcPr>
          <w:p w14:paraId="3AA99EC8" w14:textId="77777777" w:rsidR="00E74528" w:rsidRPr="00795BE3" w:rsidRDefault="00E74528" w:rsidP="00E74528">
            <w:pPr>
              <w:pStyle w:val="TableParagraph"/>
              <w:spacing w:before="5" w:line="276" w:lineRule="auto"/>
              <w:ind w:left="104" w:right="39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iliki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rangkat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ilaian</w:t>
            </w:r>
          </w:p>
        </w:tc>
        <w:tc>
          <w:tcPr>
            <w:tcW w:w="1985" w:type="dxa"/>
          </w:tcPr>
          <w:p w14:paraId="183D3A25" w14:textId="77777777" w:rsidR="00E74528" w:rsidRPr="00795BE3" w:rsidRDefault="00E74528" w:rsidP="00E74528">
            <w:pPr>
              <w:pStyle w:val="TableParagraph"/>
              <w:spacing w:before="5"/>
              <w:ind w:left="10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dak</w:t>
            </w:r>
          </w:p>
          <w:p w14:paraId="7FEC6EF6" w14:textId="77777777" w:rsidR="00E74528" w:rsidRPr="00795BE3" w:rsidRDefault="00E74528" w:rsidP="00E74528">
            <w:pPr>
              <w:pStyle w:val="TableParagraph"/>
              <w:spacing w:before="2" w:line="210" w:lineRule="atLeast"/>
              <w:ind w:left="103" w:right="527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pacing w:val="-1"/>
                <w:sz w:val="16"/>
              </w:rPr>
              <w:t xml:space="preserve">memiliki </w:t>
            </w:r>
            <w:r w:rsidRPr="00795BE3">
              <w:rPr>
                <w:color w:val="000000" w:themeColor="text1"/>
                <w:sz w:val="16"/>
              </w:rPr>
              <w:t>perangkat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ilaian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hadap</w:t>
            </w:r>
          </w:p>
        </w:tc>
      </w:tr>
    </w:tbl>
    <w:p w14:paraId="70BE729D" w14:textId="77777777" w:rsidR="0077068A" w:rsidRPr="00795BE3" w:rsidRDefault="0077068A">
      <w:pPr>
        <w:spacing w:line="210" w:lineRule="atLeast"/>
        <w:rPr>
          <w:color w:val="000000" w:themeColor="text1"/>
          <w:sz w:val="16"/>
        </w:rPr>
        <w:sectPr w:rsidR="0077068A" w:rsidRPr="00795BE3">
          <w:pgSz w:w="16840" w:h="11910" w:orient="landscape"/>
          <w:pgMar w:top="1100" w:right="980" w:bottom="840" w:left="1020" w:header="0" w:footer="650" w:gutter="0"/>
          <w:cols w:space="720"/>
        </w:sectPr>
      </w:pPr>
    </w:p>
    <w:p w14:paraId="553FE95E" w14:textId="77777777" w:rsidR="0077068A" w:rsidRPr="00795BE3" w:rsidRDefault="0077068A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29"/>
        <w:gridCol w:w="2129"/>
        <w:gridCol w:w="2125"/>
        <w:gridCol w:w="1985"/>
      </w:tblGrid>
      <w:tr w:rsidR="0077068A" w:rsidRPr="00795BE3" w14:paraId="69EB880B" w14:textId="77777777">
        <w:trPr>
          <w:trHeight w:val="557"/>
        </w:trPr>
        <w:tc>
          <w:tcPr>
            <w:tcW w:w="564" w:type="dxa"/>
          </w:tcPr>
          <w:p w14:paraId="0FE8B090" w14:textId="77777777" w:rsidR="0077068A" w:rsidRPr="00795BE3" w:rsidRDefault="00145ED4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6CCA4FFD" w14:textId="77777777" w:rsidR="0077068A" w:rsidRPr="00795BE3" w:rsidRDefault="00145ED4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286B8849" w14:textId="77777777" w:rsidR="0077068A" w:rsidRPr="00795BE3" w:rsidRDefault="00145ED4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4058173C" w14:textId="77777777" w:rsidR="0077068A" w:rsidRPr="00795BE3" w:rsidRDefault="00145ED4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</w:tcPr>
          <w:p w14:paraId="0E8033EA" w14:textId="77777777" w:rsidR="0077068A" w:rsidRPr="00795BE3" w:rsidRDefault="00145ED4">
            <w:pPr>
              <w:pStyle w:val="TableParagraph"/>
              <w:spacing w:before="162"/>
              <w:ind w:left="8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675446B0" w14:textId="77777777" w:rsidR="0077068A" w:rsidRPr="00795BE3" w:rsidRDefault="00145ED4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2728ADFF" w14:textId="77777777" w:rsidR="0077068A" w:rsidRPr="00795BE3" w:rsidRDefault="00145ED4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5" w:type="dxa"/>
          </w:tcPr>
          <w:p w14:paraId="5EA7E43B" w14:textId="77777777" w:rsidR="0077068A" w:rsidRPr="00795BE3" w:rsidRDefault="00145ED4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77068A" w:rsidRPr="00795BE3" w14:paraId="269F69EE" w14:textId="77777777" w:rsidTr="003E01EE">
        <w:trPr>
          <w:trHeight w:val="2004"/>
        </w:trPr>
        <w:tc>
          <w:tcPr>
            <w:tcW w:w="564" w:type="dxa"/>
            <w:vMerge w:val="restart"/>
          </w:tcPr>
          <w:p w14:paraId="0BCEFB52" w14:textId="77777777" w:rsidR="0077068A" w:rsidRPr="00795BE3" w:rsidRDefault="0077068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vMerge w:val="restart"/>
          </w:tcPr>
          <w:p w14:paraId="1E8C2CCB" w14:textId="77777777" w:rsidR="0077068A" w:rsidRPr="00795BE3" w:rsidRDefault="0077068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029F1D79" w14:textId="77777777" w:rsidR="0077068A" w:rsidRPr="00795BE3" w:rsidRDefault="00145ED4">
            <w:pPr>
              <w:pStyle w:val="TableParagraph"/>
              <w:spacing w:before="5" w:line="276" w:lineRule="auto"/>
              <w:ind w:left="106" w:right="11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ngkan teori atau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konsepsi/gagasan </w:t>
            </w:r>
            <w:r w:rsidRPr="00795BE3">
              <w:rPr>
                <w:color w:val="000000" w:themeColor="text1"/>
                <w:sz w:val="16"/>
              </w:rPr>
              <w:t>ilmiah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aru.</w:t>
            </w:r>
          </w:p>
        </w:tc>
        <w:tc>
          <w:tcPr>
            <w:tcW w:w="2125" w:type="dxa"/>
          </w:tcPr>
          <w:p w14:paraId="2D3A6780" w14:textId="77777777" w:rsidR="0077068A" w:rsidRPr="00795BE3" w:rsidRDefault="00145ED4">
            <w:pPr>
              <w:pStyle w:val="TableParagraph"/>
              <w:spacing w:before="5" w:line="276" w:lineRule="auto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rencana penelitian untuk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>menemukan/mengembang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an teori atau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onsepsi/gagasan ilmiah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aru,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 dilaksana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cara konsisten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hasilnya dievaluasi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tindak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anjut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tuk</w:t>
            </w:r>
          </w:p>
          <w:p w14:paraId="34A16A5A" w14:textId="77777777" w:rsidR="0077068A" w:rsidRPr="00795BE3" w:rsidRDefault="00145ED4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rbaikan.</w:t>
            </w:r>
          </w:p>
        </w:tc>
        <w:tc>
          <w:tcPr>
            <w:tcW w:w="2129" w:type="dxa"/>
          </w:tcPr>
          <w:p w14:paraId="2F79C8CD" w14:textId="77777777" w:rsidR="0077068A" w:rsidRPr="00795BE3" w:rsidRDefault="00145ED4">
            <w:pPr>
              <w:pStyle w:val="TableParagraph"/>
              <w:spacing w:before="5" w:line="276" w:lineRule="auto"/>
              <w:ind w:left="109" w:righ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rencana penelitian untuk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>menemukan/mengembang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an teori atau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onsepsi/gagasan ilmiah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aru, yang dilaksana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cara konsisten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hasilny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evaluasi.</w:t>
            </w:r>
          </w:p>
        </w:tc>
        <w:tc>
          <w:tcPr>
            <w:tcW w:w="2129" w:type="dxa"/>
          </w:tcPr>
          <w:p w14:paraId="6E192C99" w14:textId="77777777" w:rsidR="0077068A" w:rsidRPr="00795BE3" w:rsidRDefault="00145ED4">
            <w:pPr>
              <w:pStyle w:val="TableParagraph"/>
              <w:spacing w:before="5" w:line="276" w:lineRule="auto"/>
              <w:ind w:left="105" w:right="11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rencana penelitian untuk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>menemukan/mengembang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an teori atau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onsepsi/gagasan ilmiah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aru, yang dilaksana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car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onsisten.</w:t>
            </w:r>
          </w:p>
        </w:tc>
        <w:tc>
          <w:tcPr>
            <w:tcW w:w="2125" w:type="dxa"/>
          </w:tcPr>
          <w:p w14:paraId="56D0D866" w14:textId="77777777" w:rsidR="0077068A" w:rsidRPr="00795BE3" w:rsidRDefault="00145ED4">
            <w:pPr>
              <w:pStyle w:val="TableParagraph"/>
              <w:spacing w:before="5" w:line="276" w:lineRule="auto"/>
              <w:ind w:left="104" w:right="33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erhadap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yajian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encan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litian.</w:t>
            </w:r>
          </w:p>
        </w:tc>
        <w:tc>
          <w:tcPr>
            <w:tcW w:w="1985" w:type="dxa"/>
          </w:tcPr>
          <w:p w14:paraId="250AB3C6" w14:textId="77777777" w:rsidR="0077068A" w:rsidRPr="00795BE3" w:rsidRDefault="00145ED4">
            <w:pPr>
              <w:pStyle w:val="TableParagraph"/>
              <w:spacing w:before="5" w:line="276" w:lineRule="auto"/>
              <w:ind w:left="103" w:right="24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yajian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encana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litian.</w:t>
            </w:r>
          </w:p>
        </w:tc>
      </w:tr>
      <w:tr w:rsidR="0077068A" w:rsidRPr="00795BE3" w14:paraId="7CF899F0" w14:textId="77777777" w:rsidTr="00FC3769">
        <w:trPr>
          <w:trHeight w:val="1428"/>
        </w:trPr>
        <w:tc>
          <w:tcPr>
            <w:tcW w:w="564" w:type="dxa"/>
            <w:vMerge/>
            <w:tcBorders>
              <w:top w:val="nil"/>
            </w:tcBorders>
          </w:tcPr>
          <w:p w14:paraId="4CAF8F60" w14:textId="77777777" w:rsidR="0077068A" w:rsidRPr="00795BE3" w:rsidRDefault="0077068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061C2D65" w14:textId="77777777" w:rsidR="0077068A" w:rsidRPr="00795BE3" w:rsidRDefault="0077068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0206352A" w14:textId="77777777" w:rsidR="0077068A" w:rsidRPr="00795BE3" w:rsidRDefault="00145ED4">
            <w:pPr>
              <w:pStyle w:val="TableParagraph"/>
              <w:spacing w:before="5" w:line="276" w:lineRule="auto"/>
              <w:ind w:left="106" w:right="11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B. Penyajian rencan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lit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tuk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emukan/mengemba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ngkan teori atau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>konsepsi/gagas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lmiah</w:t>
            </w:r>
          </w:p>
          <w:p w14:paraId="43324BF2" w14:textId="77777777" w:rsidR="0077068A" w:rsidRPr="00795BE3" w:rsidRDefault="00145ED4">
            <w:pPr>
              <w:pStyle w:val="TableParagraph"/>
              <w:spacing w:line="182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baru.</w:t>
            </w:r>
          </w:p>
        </w:tc>
        <w:tc>
          <w:tcPr>
            <w:tcW w:w="2125" w:type="dxa"/>
          </w:tcPr>
          <w:p w14:paraId="7B986BE3" w14:textId="77777777" w:rsidR="0077068A" w:rsidRPr="00795BE3" w:rsidRDefault="00145ED4">
            <w:pPr>
              <w:pStyle w:val="TableParagraph"/>
              <w:spacing w:before="5" w:line="276" w:lineRule="auto"/>
              <w:ind w:left="105" w:right="202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Rencana penelit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paparkan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ada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minar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buka di Perguru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nggi.</w:t>
            </w:r>
          </w:p>
        </w:tc>
        <w:tc>
          <w:tcPr>
            <w:tcW w:w="2129" w:type="dxa"/>
          </w:tcPr>
          <w:p w14:paraId="216FE6AB" w14:textId="77777777" w:rsidR="0077068A" w:rsidRPr="00795BE3" w:rsidRDefault="00145ED4">
            <w:pPr>
              <w:pStyle w:val="TableParagraph"/>
              <w:spacing w:before="5" w:line="273" w:lineRule="auto"/>
              <w:ind w:left="109" w:right="18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Rencana penelit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paparkan pada seminar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bu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9" w:type="dxa"/>
          </w:tcPr>
          <w:p w14:paraId="5CF0E3B2" w14:textId="77777777" w:rsidR="0077068A" w:rsidRPr="00795BE3" w:rsidRDefault="00145ED4">
            <w:pPr>
              <w:pStyle w:val="TableParagraph"/>
              <w:spacing w:before="5" w:line="276" w:lineRule="auto"/>
              <w:ind w:left="105" w:right="207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Rencana penelit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paparkan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ada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minar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 hanya dihadiri oleh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omis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imbing.</w:t>
            </w:r>
          </w:p>
        </w:tc>
        <w:tc>
          <w:tcPr>
            <w:tcW w:w="4110" w:type="dxa"/>
            <w:gridSpan w:val="2"/>
          </w:tcPr>
          <w:p w14:paraId="5094F144" w14:textId="77777777" w:rsidR="0077068A" w:rsidRPr="00795BE3" w:rsidRDefault="00145ED4" w:rsidP="00FC3769">
            <w:pPr>
              <w:pStyle w:val="TableParagraph"/>
              <w:spacing w:before="119"/>
              <w:ind w:left="90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rang dar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.</w:t>
            </w:r>
          </w:p>
        </w:tc>
      </w:tr>
      <w:tr w:rsidR="0077068A" w:rsidRPr="00795BE3" w14:paraId="23DFF5EA" w14:textId="77777777" w:rsidTr="003E01EE">
        <w:trPr>
          <w:trHeight w:val="978"/>
        </w:trPr>
        <w:tc>
          <w:tcPr>
            <w:tcW w:w="564" w:type="dxa"/>
            <w:vMerge/>
            <w:tcBorders>
              <w:top w:val="nil"/>
            </w:tcBorders>
          </w:tcPr>
          <w:p w14:paraId="68367D07" w14:textId="77777777" w:rsidR="0077068A" w:rsidRPr="00795BE3" w:rsidRDefault="0077068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0D6764AA" w14:textId="77777777" w:rsidR="0077068A" w:rsidRPr="00795BE3" w:rsidRDefault="0077068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528D8F8B" w14:textId="77777777" w:rsidR="0077068A" w:rsidRPr="00795BE3" w:rsidRDefault="00145ED4">
            <w:pPr>
              <w:pStyle w:val="TableParagraph"/>
              <w:spacing w:before="1" w:line="276" w:lineRule="auto"/>
              <w:ind w:left="106" w:right="547"/>
              <w:jc w:val="both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C. Penyajian hasil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penelitian </w:t>
            </w:r>
            <w:r w:rsidRPr="00795BE3">
              <w:rPr>
                <w:color w:val="000000" w:themeColor="text1"/>
                <w:sz w:val="16"/>
              </w:rPr>
              <w:t>disertasi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minar.</w:t>
            </w:r>
          </w:p>
        </w:tc>
        <w:tc>
          <w:tcPr>
            <w:tcW w:w="2125" w:type="dxa"/>
          </w:tcPr>
          <w:p w14:paraId="1BC8B3C5" w14:textId="77777777" w:rsidR="0077068A" w:rsidRPr="00795BE3" w:rsidRDefault="00145ED4">
            <w:pPr>
              <w:pStyle w:val="TableParagraph"/>
              <w:spacing w:before="1" w:line="276" w:lineRule="auto"/>
              <w:ind w:left="105" w:right="25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Hasil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litian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sajik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 semina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nternasional.</w:t>
            </w:r>
          </w:p>
        </w:tc>
        <w:tc>
          <w:tcPr>
            <w:tcW w:w="2129" w:type="dxa"/>
          </w:tcPr>
          <w:p w14:paraId="7DA55219" w14:textId="77777777" w:rsidR="0077068A" w:rsidRPr="00795BE3" w:rsidRDefault="00145ED4">
            <w:pPr>
              <w:pStyle w:val="TableParagraph"/>
              <w:spacing w:before="1" w:line="276" w:lineRule="auto"/>
              <w:ind w:left="109" w:right="25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Hasil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litian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sajik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minar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nasional.</w:t>
            </w:r>
          </w:p>
        </w:tc>
        <w:tc>
          <w:tcPr>
            <w:tcW w:w="2129" w:type="dxa"/>
          </w:tcPr>
          <w:p w14:paraId="4A4B7880" w14:textId="77777777" w:rsidR="0077068A" w:rsidRPr="00795BE3" w:rsidRDefault="00145ED4">
            <w:pPr>
              <w:pStyle w:val="TableParagraph"/>
              <w:spacing w:before="1" w:line="276" w:lineRule="auto"/>
              <w:ind w:left="105" w:right="221"/>
              <w:jc w:val="both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Hasil penelitian disajik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minar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buka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rguru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ngg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ndiri.</w:t>
            </w:r>
          </w:p>
        </w:tc>
        <w:tc>
          <w:tcPr>
            <w:tcW w:w="2125" w:type="dxa"/>
          </w:tcPr>
          <w:p w14:paraId="4C5AA43C" w14:textId="77777777" w:rsidR="0077068A" w:rsidRPr="00795BE3" w:rsidRDefault="00145ED4">
            <w:pPr>
              <w:pStyle w:val="TableParagraph"/>
              <w:spacing w:before="1" w:line="276" w:lineRule="auto"/>
              <w:ind w:left="104" w:right="17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Hasil penelitian disaji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 seminar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hanya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hadiri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oleh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omisi</w:t>
            </w:r>
          </w:p>
          <w:p w14:paraId="4C5B748D" w14:textId="77777777" w:rsidR="0077068A" w:rsidRPr="00795BE3" w:rsidRDefault="00145ED4">
            <w:pPr>
              <w:pStyle w:val="TableParagraph"/>
              <w:spacing w:before="1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mbimbing.</w:t>
            </w:r>
          </w:p>
        </w:tc>
        <w:tc>
          <w:tcPr>
            <w:tcW w:w="1985" w:type="dxa"/>
          </w:tcPr>
          <w:p w14:paraId="6B932E7F" w14:textId="77777777" w:rsidR="0077068A" w:rsidRPr="00795BE3" w:rsidRDefault="00145ED4">
            <w:pPr>
              <w:pStyle w:val="TableParagraph"/>
              <w:spacing w:before="1" w:line="276" w:lineRule="auto"/>
              <w:ind w:left="103" w:right="41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wajiban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yajikan hasil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litian dalam</w:t>
            </w:r>
          </w:p>
          <w:p w14:paraId="086B9FD9" w14:textId="77777777" w:rsidR="0077068A" w:rsidRPr="00795BE3" w:rsidRDefault="00145ED4">
            <w:pPr>
              <w:pStyle w:val="TableParagraph"/>
              <w:spacing w:before="1"/>
              <w:ind w:left="10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eminar.</w:t>
            </w:r>
          </w:p>
        </w:tc>
      </w:tr>
      <w:tr w:rsidR="0077068A" w:rsidRPr="00795BE3" w14:paraId="150F4D1C" w14:textId="77777777" w:rsidTr="003E01EE">
        <w:trPr>
          <w:trHeight w:val="1428"/>
        </w:trPr>
        <w:tc>
          <w:tcPr>
            <w:tcW w:w="564" w:type="dxa"/>
            <w:vMerge/>
            <w:tcBorders>
              <w:top w:val="nil"/>
            </w:tcBorders>
          </w:tcPr>
          <w:p w14:paraId="61E9E0AE" w14:textId="77777777" w:rsidR="0077068A" w:rsidRPr="00795BE3" w:rsidRDefault="0077068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645D68C6" w14:textId="77777777" w:rsidR="0077068A" w:rsidRPr="00795BE3" w:rsidRDefault="0077068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6E894D8B" w14:textId="77777777" w:rsidR="0077068A" w:rsidRPr="00795BE3" w:rsidRDefault="00145ED4">
            <w:pPr>
              <w:pStyle w:val="TableParagraph"/>
              <w:spacing w:before="5" w:line="273" w:lineRule="auto"/>
              <w:ind w:left="106" w:right="64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. Penila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>novelty/kebaru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sertasi.</w:t>
            </w:r>
          </w:p>
        </w:tc>
        <w:tc>
          <w:tcPr>
            <w:tcW w:w="2125" w:type="dxa"/>
          </w:tcPr>
          <w:p w14:paraId="2470B0A1" w14:textId="77777777" w:rsidR="0077068A" w:rsidRPr="00795BE3" w:rsidRDefault="00145ED4">
            <w:pPr>
              <w:pStyle w:val="TableParagraph"/>
              <w:spacing w:before="5" w:line="276" w:lineRule="auto"/>
              <w:ind w:left="105" w:right="14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rogram studi memilik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nstrumen penila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novelty/kebaruan </w:t>
            </w:r>
            <w:r w:rsidRPr="00795BE3">
              <w:rPr>
                <w:color w:val="000000" w:themeColor="text1"/>
                <w:sz w:val="16"/>
              </w:rPr>
              <w:t>disertasi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libat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uj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eksternal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r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uar</w:t>
            </w:r>
          </w:p>
          <w:p w14:paraId="1234CFF5" w14:textId="77777777" w:rsidR="0077068A" w:rsidRPr="00795BE3" w:rsidRDefault="00145ED4">
            <w:pPr>
              <w:pStyle w:val="TableParagraph"/>
              <w:spacing w:line="182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rguruan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nggi.</w:t>
            </w:r>
          </w:p>
        </w:tc>
        <w:tc>
          <w:tcPr>
            <w:tcW w:w="2129" w:type="dxa"/>
          </w:tcPr>
          <w:p w14:paraId="0F1A97B7" w14:textId="77777777" w:rsidR="0077068A" w:rsidRPr="00795BE3" w:rsidRDefault="00145ED4">
            <w:pPr>
              <w:pStyle w:val="TableParagraph"/>
              <w:spacing w:before="5" w:line="276" w:lineRule="auto"/>
              <w:ind w:left="109" w:right="14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rogram studi memilik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nstrumen penila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novelty/kebaruan </w:t>
            </w:r>
            <w:r w:rsidRPr="00795BE3">
              <w:rPr>
                <w:color w:val="000000" w:themeColor="text1"/>
                <w:sz w:val="16"/>
              </w:rPr>
              <w:t>disertasi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libat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uj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eksternal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r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uar</w:t>
            </w:r>
          </w:p>
          <w:p w14:paraId="0A3AF351" w14:textId="77777777" w:rsidR="0077068A" w:rsidRPr="00795BE3" w:rsidRDefault="00145ED4">
            <w:pPr>
              <w:pStyle w:val="TableParagraph"/>
              <w:spacing w:line="182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9" w:type="dxa"/>
          </w:tcPr>
          <w:p w14:paraId="129527DF" w14:textId="77777777" w:rsidR="0077068A" w:rsidRPr="00795BE3" w:rsidRDefault="00145ED4">
            <w:pPr>
              <w:pStyle w:val="TableParagraph"/>
              <w:spacing w:before="5" w:line="276" w:lineRule="auto"/>
              <w:ind w:left="105" w:right="152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rogram studi memilik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nstrumen penila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novelty/kebaruan </w:t>
            </w:r>
            <w:r w:rsidRPr="00795BE3">
              <w:rPr>
                <w:color w:val="000000" w:themeColor="text1"/>
                <w:sz w:val="16"/>
              </w:rPr>
              <w:t>disertasi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libat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uj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eksternal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r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uar</w:t>
            </w:r>
          </w:p>
          <w:p w14:paraId="7F274763" w14:textId="77777777" w:rsidR="0077068A" w:rsidRPr="00795BE3" w:rsidRDefault="00145ED4">
            <w:pPr>
              <w:pStyle w:val="TableParagraph"/>
              <w:spacing w:line="182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omisi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imbing.</w:t>
            </w:r>
          </w:p>
        </w:tc>
        <w:tc>
          <w:tcPr>
            <w:tcW w:w="2125" w:type="dxa"/>
          </w:tcPr>
          <w:p w14:paraId="20EA95B5" w14:textId="77777777" w:rsidR="0077068A" w:rsidRPr="00795BE3" w:rsidRDefault="00145ED4">
            <w:pPr>
              <w:pStyle w:val="TableParagraph"/>
              <w:spacing w:before="5" w:line="276" w:lineRule="auto"/>
              <w:ind w:left="104" w:right="14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rogram studi memilik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nstrumen penila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novelty/kebaruan </w:t>
            </w:r>
            <w:r w:rsidRPr="00795BE3">
              <w:rPr>
                <w:color w:val="000000" w:themeColor="text1"/>
                <w:sz w:val="16"/>
              </w:rPr>
              <w:t>disertasi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 hanya melibatk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omisi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imbing.</w:t>
            </w:r>
          </w:p>
        </w:tc>
        <w:tc>
          <w:tcPr>
            <w:tcW w:w="1985" w:type="dxa"/>
          </w:tcPr>
          <w:p w14:paraId="627DF43A" w14:textId="77777777" w:rsidR="0077068A" w:rsidRPr="00795BE3" w:rsidRDefault="00145ED4">
            <w:pPr>
              <w:pStyle w:val="TableParagraph"/>
              <w:spacing w:before="5" w:line="271" w:lineRule="auto"/>
              <w:ind w:left="103" w:right="3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kanisme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ecekkan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novelty.</w:t>
            </w:r>
          </w:p>
        </w:tc>
      </w:tr>
      <w:tr w:rsidR="0077068A" w:rsidRPr="00795BE3" w14:paraId="745296F0" w14:textId="77777777" w:rsidTr="003E01EE">
        <w:trPr>
          <w:trHeight w:val="1338"/>
        </w:trPr>
        <w:tc>
          <w:tcPr>
            <w:tcW w:w="564" w:type="dxa"/>
            <w:vMerge/>
            <w:tcBorders>
              <w:top w:val="nil"/>
            </w:tcBorders>
          </w:tcPr>
          <w:p w14:paraId="070DDE34" w14:textId="77777777" w:rsidR="0077068A" w:rsidRPr="00795BE3" w:rsidRDefault="0077068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3A1218C1" w14:textId="77777777" w:rsidR="0077068A" w:rsidRPr="00795BE3" w:rsidRDefault="0077068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634C6FDD" w14:textId="77777777" w:rsidR="0077068A" w:rsidRPr="00795BE3" w:rsidRDefault="00145ED4">
            <w:pPr>
              <w:pStyle w:val="TableParagraph"/>
              <w:spacing w:before="1" w:line="276" w:lineRule="auto"/>
              <w:ind w:left="106" w:right="49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E. Publikasi hasil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>penelitian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sertasi.</w:t>
            </w:r>
          </w:p>
          <w:p w14:paraId="066C63A1" w14:textId="77777777" w:rsidR="0077068A" w:rsidRPr="00795BE3" w:rsidRDefault="0077068A">
            <w:pPr>
              <w:pStyle w:val="TableParagraph"/>
              <w:spacing w:before="2"/>
              <w:rPr>
                <w:rFonts w:ascii="Arial"/>
                <w:b/>
                <w:color w:val="000000" w:themeColor="text1"/>
                <w:sz w:val="16"/>
              </w:rPr>
            </w:pPr>
          </w:p>
          <w:p w14:paraId="0736D203" w14:textId="77777777" w:rsidR="0077068A" w:rsidRPr="00795BE3" w:rsidRDefault="00145ED4">
            <w:pPr>
              <w:pStyle w:val="TableParagraph"/>
              <w:spacing w:line="210" w:lineRule="atLeast"/>
              <w:ind w:left="106" w:right="172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A +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</w:t>
            </w:r>
            <w:r w:rsidRPr="00795BE3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+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+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+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2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x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E))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/</w:t>
            </w:r>
            <w:r w:rsidRPr="00795BE3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6</w:t>
            </w:r>
          </w:p>
        </w:tc>
        <w:tc>
          <w:tcPr>
            <w:tcW w:w="2125" w:type="dxa"/>
          </w:tcPr>
          <w:p w14:paraId="5D236B3F" w14:textId="77777777" w:rsidR="0077068A" w:rsidRPr="00795BE3" w:rsidRDefault="00145ED4">
            <w:pPr>
              <w:pStyle w:val="TableParagraph"/>
              <w:spacing w:before="1" w:line="276" w:lineRule="auto"/>
              <w:ind w:left="105" w:right="112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Hasil penelitian disertas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wajib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publikasikan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jurnal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lmiah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nternasional.</w:t>
            </w:r>
          </w:p>
        </w:tc>
        <w:tc>
          <w:tcPr>
            <w:tcW w:w="2129" w:type="dxa"/>
          </w:tcPr>
          <w:p w14:paraId="32D62588" w14:textId="77777777" w:rsidR="0077068A" w:rsidRPr="00795BE3" w:rsidRDefault="00145ED4">
            <w:pPr>
              <w:pStyle w:val="TableParagraph"/>
              <w:spacing w:before="1" w:line="276" w:lineRule="auto"/>
              <w:ind w:left="109" w:righ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Hasil penelitian disertas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wajib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publikasikan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jurnal ilmiah nasional yang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akreditasi.</w:t>
            </w:r>
          </w:p>
        </w:tc>
        <w:tc>
          <w:tcPr>
            <w:tcW w:w="2129" w:type="dxa"/>
          </w:tcPr>
          <w:p w14:paraId="5C6A9D7C" w14:textId="77777777" w:rsidR="0077068A" w:rsidRPr="00795BE3" w:rsidRDefault="00145ED4">
            <w:pPr>
              <w:pStyle w:val="TableParagraph"/>
              <w:spacing w:before="1" w:line="276" w:lineRule="auto"/>
              <w:ind w:left="105" w:right="11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Hasil penelit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sertas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wajib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publikasikan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jurnal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lmiah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okal.</w:t>
            </w:r>
          </w:p>
        </w:tc>
        <w:tc>
          <w:tcPr>
            <w:tcW w:w="2125" w:type="dxa"/>
          </w:tcPr>
          <w:p w14:paraId="0128780A" w14:textId="77777777" w:rsidR="0077068A" w:rsidRPr="00795BE3" w:rsidRDefault="00145ED4">
            <w:pPr>
              <w:pStyle w:val="TableParagraph"/>
              <w:spacing w:before="1" w:line="276" w:lineRule="auto"/>
              <w:ind w:left="104" w:right="11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wajiban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tuk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publikasikan hasil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lit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sertasi.</w:t>
            </w:r>
          </w:p>
        </w:tc>
        <w:tc>
          <w:tcPr>
            <w:tcW w:w="1985" w:type="dxa"/>
          </w:tcPr>
          <w:p w14:paraId="5D0718E3" w14:textId="77777777" w:rsidR="0077068A" w:rsidRPr="00795BE3" w:rsidRDefault="00145ED4" w:rsidP="00406EB0">
            <w:pPr>
              <w:pStyle w:val="TableParagraph"/>
              <w:spacing w:before="114" w:line="276" w:lineRule="auto"/>
              <w:ind w:left="126" w:right="182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rang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ri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1.</w:t>
            </w:r>
          </w:p>
        </w:tc>
      </w:tr>
      <w:tr w:rsidR="004E5600" w:rsidRPr="00795BE3" w14:paraId="696291AD" w14:textId="77777777" w:rsidTr="00FC3769">
        <w:trPr>
          <w:trHeight w:val="422"/>
        </w:trPr>
        <w:tc>
          <w:tcPr>
            <w:tcW w:w="564" w:type="dxa"/>
            <w:vMerge w:val="restart"/>
          </w:tcPr>
          <w:p w14:paraId="1F756EE0" w14:textId="60FB9594" w:rsidR="004E5600" w:rsidRPr="004E5600" w:rsidRDefault="004E5600" w:rsidP="004E5600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4</w:t>
            </w:r>
            <w:r>
              <w:rPr>
                <w:color w:val="000000" w:themeColor="text1"/>
                <w:sz w:val="16"/>
                <w:lang w:val="en-US"/>
              </w:rPr>
              <w:t>1</w:t>
            </w:r>
          </w:p>
        </w:tc>
        <w:tc>
          <w:tcPr>
            <w:tcW w:w="1561" w:type="dxa"/>
            <w:vMerge w:val="restart"/>
          </w:tcPr>
          <w:p w14:paraId="772B3A40" w14:textId="50CFCD43" w:rsidR="004E5600" w:rsidRPr="004E5600" w:rsidRDefault="00406EB0" w:rsidP="004E5600">
            <w:pPr>
              <w:pStyle w:val="TableParagraph"/>
              <w:spacing w:before="1" w:line="276" w:lineRule="auto"/>
              <w:ind w:left="135" w:right="99"/>
              <w:rPr>
                <w:color w:val="000000" w:themeColor="text1"/>
                <w:sz w:val="16"/>
                <w:szCs w:val="16"/>
              </w:rPr>
            </w:pPr>
            <w:r w:rsidRPr="00406EB0">
              <w:rPr>
                <w:color w:val="000000" w:themeColor="text1"/>
                <w:sz w:val="16"/>
                <w:szCs w:val="16"/>
                <w:lang w:val="en-US"/>
              </w:rPr>
              <w:t xml:space="preserve">C.6.4.j)  Integrasi </w:t>
            </w:r>
            <w:proofErr w:type="spellStart"/>
            <w:r w:rsidRPr="00406EB0">
              <w:rPr>
                <w:color w:val="000000" w:themeColor="text1"/>
                <w:sz w:val="16"/>
                <w:szCs w:val="16"/>
                <w:lang w:val="en-US"/>
              </w:rPr>
              <w:t>kegiatan</w:t>
            </w:r>
            <w:proofErr w:type="spellEnd"/>
            <w:r w:rsidRPr="00406EB0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406EB0">
              <w:rPr>
                <w:color w:val="000000" w:themeColor="text1"/>
                <w:sz w:val="16"/>
                <w:szCs w:val="16"/>
                <w:lang w:val="en-US"/>
              </w:rPr>
              <w:t>penelitian</w:t>
            </w:r>
            <w:proofErr w:type="spellEnd"/>
            <w:r w:rsidRPr="00406EB0">
              <w:rPr>
                <w:color w:val="000000" w:themeColor="text1"/>
                <w:sz w:val="16"/>
                <w:szCs w:val="16"/>
                <w:lang w:val="en-US"/>
              </w:rPr>
              <w:t xml:space="preserve"> dan </w:t>
            </w:r>
            <w:proofErr w:type="spellStart"/>
            <w:r w:rsidRPr="00406EB0">
              <w:rPr>
                <w:color w:val="000000" w:themeColor="text1"/>
                <w:sz w:val="16"/>
                <w:szCs w:val="16"/>
                <w:lang w:val="en-US"/>
              </w:rPr>
              <w:t>PkM</w:t>
            </w:r>
            <w:proofErr w:type="spellEnd"/>
            <w:r w:rsidRPr="00406EB0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406EB0">
              <w:rPr>
                <w:color w:val="000000" w:themeColor="text1"/>
                <w:sz w:val="16"/>
                <w:szCs w:val="16"/>
                <w:lang w:val="en-US"/>
              </w:rPr>
              <w:t>dalam</w:t>
            </w:r>
            <w:proofErr w:type="spellEnd"/>
            <w:r w:rsidRPr="00406EB0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406EB0">
              <w:rPr>
                <w:color w:val="000000" w:themeColor="text1"/>
                <w:sz w:val="16"/>
                <w:szCs w:val="16"/>
                <w:lang w:val="en-US"/>
              </w:rPr>
              <w:t>pembelajaran</w:t>
            </w:r>
            <w:proofErr w:type="spellEnd"/>
          </w:p>
        </w:tc>
        <w:tc>
          <w:tcPr>
            <w:tcW w:w="1985" w:type="dxa"/>
            <w:vMerge w:val="restart"/>
          </w:tcPr>
          <w:p w14:paraId="50668FE7" w14:textId="5371238D" w:rsidR="004E5600" w:rsidRDefault="004E5600" w:rsidP="004E5600">
            <w:pPr>
              <w:pStyle w:val="TableParagraph"/>
              <w:spacing w:before="1" w:line="276" w:lineRule="auto"/>
              <w:ind w:left="106" w:right="417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Integrasi kegiat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litian dan PkM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>dalam pembelajar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 xml:space="preserve">oleh DTPS dalam </w:t>
            </w:r>
            <w:r w:rsidR="001E1210">
              <w:rPr>
                <w:color w:val="000000" w:themeColor="text1"/>
                <w:sz w:val="16"/>
                <w:lang w:val="en-US"/>
              </w:rPr>
              <w:t xml:space="preserve">   </w:t>
            </w:r>
            <w:r w:rsidRPr="00795BE3">
              <w:rPr>
                <w:color w:val="000000" w:themeColor="text1"/>
                <w:sz w:val="16"/>
              </w:rPr>
              <w:t>3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ahu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akhir.</w:t>
            </w:r>
          </w:p>
          <w:p w14:paraId="0713965F" w14:textId="77777777" w:rsidR="001E1210" w:rsidRPr="00795BE3" w:rsidRDefault="001E1210" w:rsidP="004E5600">
            <w:pPr>
              <w:pStyle w:val="TableParagraph"/>
              <w:spacing w:before="1" w:line="276" w:lineRule="auto"/>
              <w:ind w:left="106" w:right="417"/>
              <w:rPr>
                <w:color w:val="000000" w:themeColor="text1"/>
                <w:sz w:val="16"/>
              </w:rPr>
            </w:pPr>
          </w:p>
          <w:p w14:paraId="0F50EFFB" w14:textId="3BD33ABA" w:rsidR="004E5600" w:rsidRPr="00795BE3" w:rsidRDefault="004E5600" w:rsidP="004E5600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abel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5.</w:t>
            </w:r>
            <w:r w:rsidRPr="00795BE3">
              <w:rPr>
                <w:color w:val="000000" w:themeColor="text1"/>
                <w:sz w:val="16"/>
                <w:lang w:val="en-US"/>
              </w:rPr>
              <w:t>c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5" w:type="dxa"/>
          </w:tcPr>
          <w:p w14:paraId="2F132981" w14:textId="77777777" w:rsidR="004E5600" w:rsidRPr="00795BE3" w:rsidRDefault="004E5600" w:rsidP="004E5600">
            <w:pPr>
              <w:pStyle w:val="TableParagraph"/>
              <w:spacing w:before="1"/>
              <w:ind w:left="124" w:right="115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Ji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MK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≥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50% ,</w:t>
            </w:r>
          </w:p>
          <w:p w14:paraId="0D2C11FB" w14:textId="77777777" w:rsidR="004E5600" w:rsidRPr="00795BE3" w:rsidRDefault="004E5600" w:rsidP="004E5600">
            <w:pPr>
              <w:pStyle w:val="TableParagraph"/>
              <w:spacing w:before="28"/>
              <w:ind w:left="116" w:right="115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a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2129" w:type="dxa"/>
          </w:tcPr>
          <w:p w14:paraId="6EBA9509" w14:textId="77777777" w:rsidR="004E5600" w:rsidRPr="00795BE3" w:rsidRDefault="004E5600" w:rsidP="004E5600">
            <w:pPr>
              <w:pStyle w:val="TableParagraph"/>
              <w:spacing w:before="1"/>
              <w:ind w:left="139" w:right="131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Ji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5% &lt;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MK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&lt; 50% ,</w:t>
            </w:r>
          </w:p>
          <w:p w14:paraId="06F465B8" w14:textId="77777777" w:rsidR="004E5600" w:rsidRPr="00795BE3" w:rsidRDefault="004E5600" w:rsidP="004E5600">
            <w:pPr>
              <w:pStyle w:val="TableParagraph"/>
              <w:spacing w:before="28"/>
              <w:ind w:left="134" w:right="131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a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8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x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MKI</w:t>
            </w:r>
          </w:p>
        </w:tc>
        <w:tc>
          <w:tcPr>
            <w:tcW w:w="2129" w:type="dxa"/>
          </w:tcPr>
          <w:p w14:paraId="68EF099A" w14:textId="77777777" w:rsidR="004E5600" w:rsidRPr="00795BE3" w:rsidRDefault="004E5600" w:rsidP="004E5600">
            <w:pPr>
              <w:pStyle w:val="TableParagraph"/>
              <w:spacing w:before="1"/>
              <w:ind w:left="129" w:right="131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Ji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MK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≤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5% ,</w:t>
            </w:r>
          </w:p>
          <w:p w14:paraId="355036E8" w14:textId="77777777" w:rsidR="004E5600" w:rsidRPr="00795BE3" w:rsidRDefault="004E5600" w:rsidP="004E5600">
            <w:pPr>
              <w:pStyle w:val="TableParagraph"/>
              <w:spacing w:before="28"/>
              <w:ind w:left="130" w:right="131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a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</w:t>
            </w:r>
          </w:p>
        </w:tc>
        <w:tc>
          <w:tcPr>
            <w:tcW w:w="4110" w:type="dxa"/>
            <w:gridSpan w:val="2"/>
          </w:tcPr>
          <w:p w14:paraId="61573394" w14:textId="77777777" w:rsidR="004E5600" w:rsidRPr="00795BE3" w:rsidRDefault="004E5600" w:rsidP="00FC3769">
            <w:pPr>
              <w:pStyle w:val="TableParagraph"/>
              <w:spacing w:before="109"/>
              <w:ind w:left="90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rang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ri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.</w:t>
            </w:r>
          </w:p>
        </w:tc>
      </w:tr>
      <w:tr w:rsidR="004E5600" w:rsidRPr="00795BE3" w14:paraId="4971159B" w14:textId="77777777" w:rsidTr="00FC3769">
        <w:trPr>
          <w:trHeight w:val="1284"/>
        </w:trPr>
        <w:tc>
          <w:tcPr>
            <w:tcW w:w="564" w:type="dxa"/>
            <w:vMerge/>
            <w:tcBorders>
              <w:top w:val="nil"/>
            </w:tcBorders>
          </w:tcPr>
          <w:p w14:paraId="057B7CAF" w14:textId="77777777" w:rsidR="004E5600" w:rsidRPr="00795BE3" w:rsidRDefault="004E5600" w:rsidP="004E560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6D6AE916" w14:textId="77777777" w:rsidR="004E5600" w:rsidRPr="00795BE3" w:rsidRDefault="004E5600" w:rsidP="004E560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397CF4F1" w14:textId="77777777" w:rsidR="004E5600" w:rsidRPr="00795BE3" w:rsidRDefault="004E5600" w:rsidP="004E560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493" w:type="dxa"/>
            <w:gridSpan w:val="5"/>
            <w:vAlign w:val="center"/>
          </w:tcPr>
          <w:p w14:paraId="09CD9673" w14:textId="77777777" w:rsidR="004E5600" w:rsidRPr="00795BE3" w:rsidRDefault="004E5600" w:rsidP="00FC3769">
            <w:pPr>
              <w:pStyle w:val="TableParagraph"/>
              <w:spacing w:before="5" w:line="276" w:lineRule="auto"/>
              <w:ind w:left="105" w:right="207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NMK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Jumlah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t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liah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kembangkan berdasark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hasil</w:t>
            </w:r>
            <w:r w:rsidRPr="00795BE3">
              <w:rPr>
                <w:color w:val="000000" w:themeColor="text1"/>
                <w:spacing w:val="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litian/PkM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TPS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3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ahu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akhir.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NMK =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Jumlah</w:t>
            </w:r>
            <w:r w:rsidRPr="00795BE3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ta</w:t>
            </w:r>
            <w:r w:rsidRPr="00795BE3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liah.</w:t>
            </w:r>
          </w:p>
          <w:p w14:paraId="2F116589" w14:textId="77777777" w:rsidR="004E5600" w:rsidRPr="00795BE3" w:rsidRDefault="004E5600" w:rsidP="00FC3769">
            <w:pPr>
              <w:pStyle w:val="TableParagraph"/>
              <w:spacing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MK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NMK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/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NMK)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x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100%</w:t>
            </w:r>
          </w:p>
        </w:tc>
      </w:tr>
      <w:tr w:rsidR="003E01EE" w:rsidRPr="00795BE3" w14:paraId="087442C0" w14:textId="77777777" w:rsidTr="00DF1603">
        <w:trPr>
          <w:trHeight w:val="557"/>
        </w:trPr>
        <w:tc>
          <w:tcPr>
            <w:tcW w:w="564" w:type="dxa"/>
          </w:tcPr>
          <w:p w14:paraId="0A477179" w14:textId="77777777" w:rsidR="003E01EE" w:rsidRPr="00795BE3" w:rsidRDefault="003E01EE" w:rsidP="00DF1603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</w:tcPr>
          <w:p w14:paraId="71D8F2C4" w14:textId="77777777" w:rsidR="003E01EE" w:rsidRPr="00795BE3" w:rsidRDefault="003E01EE" w:rsidP="00DF1603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2AE631CE" w14:textId="77777777" w:rsidR="003E01EE" w:rsidRPr="00795BE3" w:rsidRDefault="003E01EE" w:rsidP="00DF1603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5C117530" w14:textId="77777777" w:rsidR="003E01EE" w:rsidRPr="00795BE3" w:rsidRDefault="003E01EE" w:rsidP="00DF1603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</w:tcPr>
          <w:p w14:paraId="24C9ABF9" w14:textId="77777777" w:rsidR="003E01EE" w:rsidRPr="00795BE3" w:rsidRDefault="003E01EE" w:rsidP="00DF1603">
            <w:pPr>
              <w:pStyle w:val="TableParagraph"/>
              <w:spacing w:before="162"/>
              <w:ind w:left="8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67D73AC2" w14:textId="77777777" w:rsidR="003E01EE" w:rsidRPr="00795BE3" w:rsidRDefault="003E01EE" w:rsidP="00DF1603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46F6135F" w14:textId="77777777" w:rsidR="003E01EE" w:rsidRPr="00795BE3" w:rsidRDefault="003E01EE" w:rsidP="00DF1603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5" w:type="dxa"/>
          </w:tcPr>
          <w:p w14:paraId="6951F6C1" w14:textId="77777777" w:rsidR="003E01EE" w:rsidRPr="00795BE3" w:rsidRDefault="003E01EE" w:rsidP="00DF1603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3E01EE" w:rsidRPr="00795BE3" w14:paraId="5CF3E1D5" w14:textId="77777777" w:rsidTr="00885469">
        <w:trPr>
          <w:trHeight w:val="2763"/>
        </w:trPr>
        <w:tc>
          <w:tcPr>
            <w:tcW w:w="564" w:type="dxa"/>
          </w:tcPr>
          <w:p w14:paraId="1256B72C" w14:textId="3AFCEB1D" w:rsidR="003E01EE" w:rsidRPr="004E5600" w:rsidRDefault="003E01EE" w:rsidP="004E5600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4</w:t>
            </w:r>
            <w:r>
              <w:rPr>
                <w:color w:val="000000" w:themeColor="text1"/>
                <w:sz w:val="16"/>
                <w:lang w:val="en-US"/>
              </w:rPr>
              <w:t>2</w:t>
            </w:r>
          </w:p>
        </w:tc>
        <w:tc>
          <w:tcPr>
            <w:tcW w:w="1561" w:type="dxa"/>
          </w:tcPr>
          <w:p w14:paraId="23BDE0FD" w14:textId="05443658" w:rsidR="003E01EE" w:rsidRPr="004E5600" w:rsidRDefault="003E01EE" w:rsidP="004E5600">
            <w:pPr>
              <w:pStyle w:val="TableParagraph"/>
              <w:spacing w:before="1" w:line="276" w:lineRule="auto"/>
              <w:ind w:left="106" w:right="188"/>
              <w:rPr>
                <w:color w:val="000000" w:themeColor="text1"/>
                <w:sz w:val="16"/>
                <w:szCs w:val="16"/>
              </w:rPr>
            </w:pPr>
            <w:r w:rsidRPr="00406EB0">
              <w:rPr>
                <w:color w:val="000000" w:themeColor="text1"/>
                <w:sz w:val="16"/>
                <w:szCs w:val="16"/>
                <w:lang w:val="en-US"/>
              </w:rPr>
              <w:t xml:space="preserve">C.6.4.k) </w:t>
            </w:r>
            <w:proofErr w:type="spellStart"/>
            <w:r w:rsidRPr="00406EB0">
              <w:rPr>
                <w:color w:val="000000" w:themeColor="text1"/>
                <w:sz w:val="16"/>
                <w:szCs w:val="16"/>
                <w:lang w:val="en-US"/>
              </w:rPr>
              <w:t>Suasana</w:t>
            </w:r>
            <w:proofErr w:type="spellEnd"/>
            <w:r w:rsidRPr="00406EB0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406EB0">
              <w:rPr>
                <w:color w:val="000000" w:themeColor="text1"/>
                <w:sz w:val="16"/>
                <w:szCs w:val="16"/>
                <w:lang w:val="en-US"/>
              </w:rPr>
              <w:t>Akademik</w:t>
            </w:r>
            <w:proofErr w:type="spellEnd"/>
          </w:p>
        </w:tc>
        <w:tc>
          <w:tcPr>
            <w:tcW w:w="1985" w:type="dxa"/>
          </w:tcPr>
          <w:p w14:paraId="466D00C2" w14:textId="77777777" w:rsidR="003E01EE" w:rsidRPr="00795BE3" w:rsidRDefault="003E01EE" w:rsidP="004E5600">
            <w:pPr>
              <w:pStyle w:val="TableParagraph"/>
              <w:spacing w:before="1" w:line="276" w:lineRule="auto"/>
              <w:ind w:left="106" w:right="35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terlaksanaan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>keberkalaan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</w:p>
          <w:p w14:paraId="4717E5D4" w14:textId="77777777" w:rsidR="003E01EE" w:rsidRPr="00795BE3" w:rsidRDefault="003E01EE" w:rsidP="004E5600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giat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i</w:t>
            </w:r>
            <w:proofErr w:type="spellEnd"/>
            <w:r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16"/>
                <w:lang w:val="en-US"/>
              </w:rPr>
              <w:t>lu</w:t>
            </w:r>
            <w:proofErr w:type="spellEnd"/>
            <w:r w:rsidRPr="00795BE3">
              <w:rPr>
                <w:color w:val="000000" w:themeColor="text1"/>
                <w:sz w:val="16"/>
              </w:rPr>
              <w:t>ar</w:t>
            </w:r>
          </w:p>
          <w:p w14:paraId="7AD8C596" w14:textId="77777777" w:rsidR="003E01EE" w:rsidRPr="00795BE3" w:rsidRDefault="003E01EE">
            <w:pPr>
              <w:pStyle w:val="TableParagraph"/>
              <w:spacing w:before="5" w:line="276" w:lineRule="auto"/>
              <w:ind w:left="106" w:right="21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giatan pembelajar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struktur untuk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meningkatkan </w:t>
            </w:r>
            <w:r w:rsidRPr="00795BE3">
              <w:rPr>
                <w:color w:val="000000" w:themeColor="text1"/>
                <w:sz w:val="16"/>
              </w:rPr>
              <w:t>suasana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kademik.</w:t>
            </w:r>
          </w:p>
          <w:p w14:paraId="692107F2" w14:textId="77777777" w:rsidR="003E01EE" w:rsidRPr="00795BE3" w:rsidRDefault="003E01EE">
            <w:pPr>
              <w:pStyle w:val="TableParagraph"/>
              <w:spacing w:before="2" w:line="276" w:lineRule="auto"/>
              <w:ind w:left="106" w:right="34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Contoh: kegiat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himpunan asosias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fesi bidang ilmu,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kuliah </w:t>
            </w:r>
            <w:r w:rsidRPr="00795BE3">
              <w:rPr>
                <w:color w:val="000000" w:themeColor="text1"/>
                <w:sz w:val="16"/>
              </w:rPr>
              <w:t>umum/studium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generale,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minar</w:t>
            </w:r>
          </w:p>
          <w:p w14:paraId="5EC2EAD1" w14:textId="333AC3E1" w:rsidR="003E01EE" w:rsidRPr="00795BE3" w:rsidRDefault="003E01EE" w:rsidP="009C6280">
            <w:pPr>
              <w:pStyle w:val="TableParagraph"/>
              <w:spacing w:line="182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ilmiah,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dah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uku.</w:t>
            </w:r>
          </w:p>
        </w:tc>
        <w:tc>
          <w:tcPr>
            <w:tcW w:w="2125" w:type="dxa"/>
          </w:tcPr>
          <w:p w14:paraId="76B733AE" w14:textId="77777777" w:rsidR="003E01EE" w:rsidRPr="00795BE3" w:rsidRDefault="003E01EE" w:rsidP="004E5600">
            <w:pPr>
              <w:pStyle w:val="TableParagraph"/>
              <w:spacing w:before="1" w:line="276" w:lineRule="auto"/>
              <w:ind w:left="105" w:right="38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giatan ilmiah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>terjadwal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laksanakan</w:t>
            </w:r>
          </w:p>
          <w:p w14:paraId="6D469FA8" w14:textId="77777777" w:rsidR="003E01EE" w:rsidRPr="00795BE3" w:rsidRDefault="003E01EE" w:rsidP="004E5600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etiap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ulan.</w:t>
            </w:r>
          </w:p>
        </w:tc>
        <w:tc>
          <w:tcPr>
            <w:tcW w:w="2129" w:type="dxa"/>
          </w:tcPr>
          <w:p w14:paraId="4967DD34" w14:textId="77777777" w:rsidR="003E01EE" w:rsidRPr="00795BE3" w:rsidRDefault="003E01EE" w:rsidP="004E5600">
            <w:pPr>
              <w:pStyle w:val="TableParagraph"/>
              <w:spacing w:before="1" w:line="276" w:lineRule="auto"/>
              <w:ind w:left="109" w:right="38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giatan ilmiah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>terjadwal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laksanakan</w:t>
            </w:r>
          </w:p>
          <w:p w14:paraId="309DE065" w14:textId="77777777" w:rsidR="003E01EE" w:rsidRPr="00795BE3" w:rsidRDefault="003E01EE" w:rsidP="004E5600">
            <w:pPr>
              <w:pStyle w:val="TableParagraph"/>
              <w:spacing w:before="1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u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.d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g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ul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kali.</w:t>
            </w:r>
          </w:p>
        </w:tc>
        <w:tc>
          <w:tcPr>
            <w:tcW w:w="2129" w:type="dxa"/>
          </w:tcPr>
          <w:p w14:paraId="6B263BD7" w14:textId="77777777" w:rsidR="003E01EE" w:rsidRPr="00795BE3" w:rsidRDefault="003E01EE" w:rsidP="004E5600">
            <w:pPr>
              <w:pStyle w:val="TableParagraph"/>
              <w:spacing w:before="1" w:line="276" w:lineRule="auto"/>
              <w:ind w:left="105" w:right="39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giatan ilmiah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>terjadwal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laksanakan</w:t>
            </w:r>
          </w:p>
          <w:p w14:paraId="33B647A0" w14:textId="34D285D1" w:rsidR="003E01EE" w:rsidRPr="00795BE3" w:rsidRDefault="003E01EE" w:rsidP="00215F66">
            <w:pPr>
              <w:pStyle w:val="TableParagraph"/>
              <w:spacing w:before="5" w:line="276" w:lineRule="auto"/>
              <w:ind w:left="105" w:right="38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empat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.d.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enam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ulan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kali.</w:t>
            </w:r>
          </w:p>
        </w:tc>
        <w:tc>
          <w:tcPr>
            <w:tcW w:w="2125" w:type="dxa"/>
          </w:tcPr>
          <w:p w14:paraId="14F2658E" w14:textId="77777777" w:rsidR="003E01EE" w:rsidRPr="00795BE3" w:rsidRDefault="003E01EE" w:rsidP="004E5600">
            <w:pPr>
              <w:pStyle w:val="TableParagraph"/>
              <w:spacing w:before="1" w:line="276" w:lineRule="auto"/>
              <w:ind w:left="104" w:right="38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giatan ilmiah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>terjadwal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laksanakan</w:t>
            </w:r>
          </w:p>
          <w:p w14:paraId="72E6A328" w14:textId="322EC5B0" w:rsidR="003E01EE" w:rsidRPr="00795BE3" w:rsidRDefault="003E01EE" w:rsidP="00265361">
            <w:pPr>
              <w:pStyle w:val="TableParagraph"/>
              <w:spacing w:before="5" w:line="276" w:lineRule="auto"/>
              <w:ind w:left="104" w:right="481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lebih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ri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enam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ulan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kali.</w:t>
            </w:r>
          </w:p>
        </w:tc>
        <w:tc>
          <w:tcPr>
            <w:tcW w:w="1985" w:type="dxa"/>
          </w:tcPr>
          <w:p w14:paraId="150E342A" w14:textId="77777777" w:rsidR="003E01EE" w:rsidRPr="00795BE3" w:rsidRDefault="003E01EE" w:rsidP="00406EB0">
            <w:pPr>
              <w:pStyle w:val="TableParagraph"/>
              <w:spacing w:before="109" w:line="271" w:lineRule="auto"/>
              <w:ind w:left="126" w:right="182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rang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ri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1.</w:t>
            </w:r>
          </w:p>
        </w:tc>
      </w:tr>
      <w:tr w:rsidR="004E5600" w:rsidRPr="00795BE3" w14:paraId="3D0FD9F2" w14:textId="77777777" w:rsidTr="004E5600">
        <w:trPr>
          <w:trHeight w:val="438"/>
        </w:trPr>
        <w:tc>
          <w:tcPr>
            <w:tcW w:w="564" w:type="dxa"/>
            <w:vMerge w:val="restart"/>
          </w:tcPr>
          <w:p w14:paraId="751A9830" w14:textId="7A0274AB" w:rsidR="004E5600" w:rsidRPr="004E5600" w:rsidRDefault="004E5600" w:rsidP="004E5600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4</w:t>
            </w:r>
            <w:r>
              <w:rPr>
                <w:color w:val="000000" w:themeColor="text1"/>
                <w:sz w:val="16"/>
                <w:lang w:val="en-US"/>
              </w:rPr>
              <w:t>3</w:t>
            </w:r>
          </w:p>
        </w:tc>
        <w:tc>
          <w:tcPr>
            <w:tcW w:w="1561" w:type="dxa"/>
            <w:vMerge w:val="restart"/>
          </w:tcPr>
          <w:p w14:paraId="184D7196" w14:textId="28C1F745" w:rsidR="004E5600" w:rsidRPr="004E5600" w:rsidRDefault="00406EB0" w:rsidP="004E5600">
            <w:pPr>
              <w:pStyle w:val="TableParagraph"/>
              <w:spacing w:before="1" w:line="276" w:lineRule="auto"/>
              <w:ind w:left="106" w:right="153"/>
              <w:rPr>
                <w:color w:val="000000" w:themeColor="text1"/>
                <w:sz w:val="16"/>
                <w:szCs w:val="16"/>
              </w:rPr>
            </w:pPr>
            <w:r w:rsidRPr="00406EB0">
              <w:rPr>
                <w:color w:val="000000" w:themeColor="text1"/>
                <w:sz w:val="16"/>
                <w:szCs w:val="16"/>
                <w:lang w:val="en-US"/>
              </w:rPr>
              <w:t xml:space="preserve">C.6.4.l) </w:t>
            </w:r>
            <w:proofErr w:type="spellStart"/>
            <w:r w:rsidRPr="00406EB0">
              <w:rPr>
                <w:color w:val="000000" w:themeColor="text1"/>
                <w:sz w:val="16"/>
                <w:szCs w:val="16"/>
                <w:lang w:val="en-US"/>
              </w:rPr>
              <w:t>Kepuasan</w:t>
            </w:r>
            <w:proofErr w:type="spellEnd"/>
            <w:r w:rsidRPr="00406EB0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406EB0">
              <w:rPr>
                <w:color w:val="000000" w:themeColor="text1"/>
                <w:sz w:val="16"/>
                <w:szCs w:val="16"/>
                <w:lang w:val="en-US"/>
              </w:rPr>
              <w:t>Mahasiswa</w:t>
            </w:r>
            <w:proofErr w:type="spellEnd"/>
          </w:p>
        </w:tc>
        <w:tc>
          <w:tcPr>
            <w:tcW w:w="1985" w:type="dxa"/>
            <w:vMerge w:val="restart"/>
          </w:tcPr>
          <w:p w14:paraId="6E0B3C9D" w14:textId="10378AA3" w:rsidR="004E5600" w:rsidRDefault="004E5600" w:rsidP="004E5600">
            <w:pPr>
              <w:pStyle w:val="TableParagraph"/>
              <w:spacing w:before="1" w:line="276" w:lineRule="auto"/>
              <w:ind w:left="106" w:right="394"/>
              <w:jc w:val="both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. Tingkat kepuas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mahasiswa </w:t>
            </w:r>
            <w:r w:rsidRPr="00795BE3">
              <w:rPr>
                <w:color w:val="000000" w:themeColor="text1"/>
                <w:sz w:val="16"/>
              </w:rPr>
              <w:t>terhadap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ses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didikan.</w:t>
            </w:r>
          </w:p>
          <w:p w14:paraId="3DCE3E6C" w14:textId="77777777" w:rsidR="003E01EE" w:rsidRPr="00795BE3" w:rsidRDefault="003E01EE" w:rsidP="004E5600">
            <w:pPr>
              <w:pStyle w:val="TableParagraph"/>
              <w:spacing w:before="1" w:line="276" w:lineRule="auto"/>
              <w:ind w:left="106" w:right="394"/>
              <w:jc w:val="both"/>
              <w:rPr>
                <w:color w:val="000000" w:themeColor="text1"/>
                <w:sz w:val="16"/>
              </w:rPr>
            </w:pPr>
          </w:p>
          <w:p w14:paraId="58440B30" w14:textId="34479847" w:rsidR="004E5600" w:rsidRPr="00795BE3" w:rsidRDefault="004E5600" w:rsidP="004E5600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abel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5.</w:t>
            </w:r>
            <w:r w:rsidRPr="00795BE3">
              <w:rPr>
                <w:color w:val="000000" w:themeColor="text1"/>
                <w:sz w:val="16"/>
                <w:lang w:val="en-US"/>
              </w:rPr>
              <w:t>d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5" w:type="dxa"/>
          </w:tcPr>
          <w:p w14:paraId="456E06E8" w14:textId="77777777" w:rsidR="004E5600" w:rsidRPr="00795BE3" w:rsidRDefault="004E5600" w:rsidP="004E5600">
            <w:pPr>
              <w:pStyle w:val="TableParagraph"/>
              <w:spacing w:before="106"/>
              <w:ind w:left="114" w:right="115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KM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rFonts w:ascii="Calibri" w:hAnsi="Calibri"/>
                <w:color w:val="000000" w:themeColor="text1"/>
                <w:sz w:val="16"/>
              </w:rPr>
              <w:t>≥</w:t>
            </w:r>
            <w:r w:rsidRPr="00795BE3">
              <w:rPr>
                <w:rFonts w:ascii="Calibri" w:hAnsi="Calibri"/>
                <w:color w:val="000000" w:themeColor="text1"/>
                <w:spacing w:val="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75%</w:t>
            </w:r>
          </w:p>
        </w:tc>
        <w:tc>
          <w:tcPr>
            <w:tcW w:w="6383" w:type="dxa"/>
            <w:gridSpan w:val="3"/>
          </w:tcPr>
          <w:p w14:paraId="290BBD49" w14:textId="77777777" w:rsidR="004E5600" w:rsidRPr="00795BE3" w:rsidRDefault="004E5600" w:rsidP="004E5600">
            <w:pPr>
              <w:pStyle w:val="TableParagraph"/>
              <w:spacing w:line="194" w:lineRule="exact"/>
              <w:ind w:left="1905" w:right="1898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Ji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 xml:space="preserve">25% </w:t>
            </w:r>
            <w:r w:rsidRPr="00795BE3">
              <w:rPr>
                <w:rFonts w:ascii="Calibri" w:hAnsi="Calibri"/>
                <w:color w:val="000000" w:themeColor="text1"/>
                <w:sz w:val="16"/>
              </w:rPr>
              <w:t>≤</w:t>
            </w:r>
            <w:r w:rsidRPr="00795BE3">
              <w:rPr>
                <w:rFonts w:ascii="Calibri" w:hAnsi="Calibri"/>
                <w:color w:val="000000" w:themeColor="text1"/>
                <w:spacing w:val="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KM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&lt; 75% ,</w:t>
            </w:r>
          </w:p>
          <w:p w14:paraId="42696C8A" w14:textId="77777777" w:rsidR="004E5600" w:rsidRPr="00795BE3" w:rsidRDefault="004E5600" w:rsidP="004E5600">
            <w:pPr>
              <w:pStyle w:val="TableParagraph"/>
              <w:spacing w:before="35"/>
              <w:ind w:left="1902" w:right="1898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ak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8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x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KM)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-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</w:t>
            </w:r>
          </w:p>
        </w:tc>
        <w:tc>
          <w:tcPr>
            <w:tcW w:w="1985" w:type="dxa"/>
          </w:tcPr>
          <w:p w14:paraId="6175CDDC" w14:textId="77777777" w:rsidR="004E5600" w:rsidRPr="00795BE3" w:rsidRDefault="004E5600" w:rsidP="004E5600">
            <w:pPr>
              <w:pStyle w:val="TableParagraph"/>
              <w:spacing w:before="9"/>
              <w:ind w:left="163" w:right="167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Ji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KM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&lt; 25% ,</w:t>
            </w:r>
          </w:p>
          <w:p w14:paraId="7F67680E" w14:textId="77777777" w:rsidR="004E5600" w:rsidRPr="00795BE3" w:rsidRDefault="004E5600" w:rsidP="004E5600">
            <w:pPr>
              <w:pStyle w:val="TableParagraph"/>
              <w:spacing w:before="28"/>
              <w:ind w:left="164" w:right="167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a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0</w:t>
            </w:r>
          </w:p>
        </w:tc>
      </w:tr>
      <w:tr w:rsidR="004E5600" w:rsidRPr="00795BE3" w14:paraId="7BE0E164" w14:textId="77777777">
        <w:trPr>
          <w:trHeight w:val="1690"/>
        </w:trPr>
        <w:tc>
          <w:tcPr>
            <w:tcW w:w="564" w:type="dxa"/>
            <w:vMerge/>
            <w:tcBorders>
              <w:top w:val="nil"/>
            </w:tcBorders>
          </w:tcPr>
          <w:p w14:paraId="2428F24E" w14:textId="77777777" w:rsidR="004E5600" w:rsidRPr="00795BE3" w:rsidRDefault="004E5600" w:rsidP="004E560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1E4688F" w14:textId="77777777" w:rsidR="004E5600" w:rsidRPr="00795BE3" w:rsidRDefault="004E5600" w:rsidP="004E560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428C2811" w14:textId="77777777" w:rsidR="004E5600" w:rsidRPr="00795BE3" w:rsidRDefault="004E5600" w:rsidP="004E560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493" w:type="dxa"/>
            <w:gridSpan w:val="5"/>
          </w:tcPr>
          <w:p w14:paraId="15E9E028" w14:textId="77777777" w:rsidR="004E5600" w:rsidRPr="00795BE3" w:rsidRDefault="004E5600" w:rsidP="004E5600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ngkat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puas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gun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ad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spek:</w:t>
            </w:r>
          </w:p>
          <w:p w14:paraId="4849190D" w14:textId="77777777" w:rsidR="004E5600" w:rsidRPr="00795BE3" w:rsidRDefault="004E5600" w:rsidP="004E5600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KM1: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eliability;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KM2: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esponsiveness;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KM3: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ssurance;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KM4: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Empathy;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KM5:</w:t>
            </w:r>
            <w:r w:rsidRPr="00795BE3">
              <w:rPr>
                <w:color w:val="000000" w:themeColor="text1"/>
                <w:spacing w:val="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angible.</w:t>
            </w:r>
          </w:p>
          <w:p w14:paraId="3752DC3E" w14:textId="77777777" w:rsidR="004E5600" w:rsidRPr="00795BE3" w:rsidRDefault="004E5600" w:rsidP="004E5600">
            <w:pPr>
              <w:pStyle w:val="TableParagraph"/>
              <w:spacing w:before="10"/>
              <w:rPr>
                <w:rFonts w:ascii="Arial"/>
                <w:b/>
                <w:color w:val="000000" w:themeColor="text1"/>
                <w:sz w:val="20"/>
              </w:rPr>
            </w:pPr>
          </w:p>
          <w:p w14:paraId="00D80C2C" w14:textId="77777777" w:rsidR="004E5600" w:rsidRPr="00795BE3" w:rsidRDefault="004E5600" w:rsidP="004E5600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ngkat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puas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ad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spek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-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hitung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 rumu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baga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ikut:</w:t>
            </w:r>
          </w:p>
          <w:p w14:paraId="7B5798B2" w14:textId="77777777" w:rsidR="004E5600" w:rsidRPr="00795BE3" w:rsidRDefault="004E5600" w:rsidP="004E5600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KMi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4</w:t>
            </w:r>
            <w:r w:rsidRPr="00795BE3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x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i)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+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3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x</w:t>
            </w:r>
            <w:r w:rsidRPr="00795BE3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i)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+ (2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x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i)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+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</w:t>
            </w:r>
            <w:r w:rsidRPr="00795BE3">
              <w:rPr>
                <w:color w:val="000000" w:themeColor="text1"/>
                <w:spacing w:val="4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1,</w:t>
            </w:r>
            <w:r w:rsidRPr="00795BE3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,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...,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7</w:t>
            </w:r>
          </w:p>
          <w:p w14:paraId="6A89E504" w14:textId="77777777" w:rsidR="004E5600" w:rsidRPr="00795BE3" w:rsidRDefault="004E5600" w:rsidP="004E5600">
            <w:pPr>
              <w:pStyle w:val="TableParagraph"/>
              <w:spacing w:before="25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iman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: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rsentase “Sangat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aik”;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 persentase “Baik”;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i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rsentase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“Cukup”; di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rsentase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“Kurang”.</w:t>
            </w:r>
          </w:p>
          <w:p w14:paraId="4723B5AD" w14:textId="77777777" w:rsidR="004E5600" w:rsidRPr="00795BE3" w:rsidRDefault="004E5600" w:rsidP="004E5600">
            <w:pPr>
              <w:pStyle w:val="TableParagraph"/>
              <w:spacing w:before="10"/>
              <w:rPr>
                <w:rFonts w:ascii="Arial"/>
                <w:b/>
                <w:color w:val="000000" w:themeColor="text1"/>
                <w:sz w:val="20"/>
              </w:rPr>
            </w:pPr>
          </w:p>
          <w:p w14:paraId="3FFD84EA" w14:textId="77777777" w:rsidR="004E5600" w:rsidRPr="00795BE3" w:rsidRDefault="004E5600" w:rsidP="004E5600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w w:val="95"/>
                <w:sz w:val="16"/>
              </w:rPr>
              <w:t>TKM</w:t>
            </w:r>
            <w:r w:rsidRPr="00795BE3">
              <w:rPr>
                <w:color w:val="000000" w:themeColor="text1"/>
                <w:spacing w:val="-2"/>
                <w:w w:val="95"/>
                <w:sz w:val="16"/>
              </w:rPr>
              <w:t xml:space="preserve"> </w:t>
            </w:r>
            <w:r w:rsidRPr="00795BE3">
              <w:rPr>
                <w:color w:val="000000" w:themeColor="text1"/>
                <w:w w:val="95"/>
                <w:sz w:val="16"/>
              </w:rPr>
              <w:t>=</w:t>
            </w:r>
            <w:r w:rsidRPr="00795BE3">
              <w:rPr>
                <w:color w:val="000000" w:themeColor="text1"/>
                <w:spacing w:val="-2"/>
                <w:w w:val="95"/>
                <w:sz w:val="16"/>
              </w:rPr>
              <w:t xml:space="preserve"> </w:t>
            </w:r>
            <w:r w:rsidRPr="00795BE3">
              <w:rPr>
                <w:color w:val="000000" w:themeColor="text1"/>
                <w:w w:val="95"/>
                <w:sz w:val="16"/>
              </w:rPr>
              <w:t>ƩTKMi /</w:t>
            </w:r>
            <w:r w:rsidRPr="00795BE3">
              <w:rPr>
                <w:color w:val="000000" w:themeColor="text1"/>
                <w:spacing w:val="3"/>
                <w:w w:val="95"/>
                <w:sz w:val="16"/>
              </w:rPr>
              <w:t xml:space="preserve"> </w:t>
            </w:r>
            <w:r w:rsidRPr="00795BE3">
              <w:rPr>
                <w:color w:val="000000" w:themeColor="text1"/>
                <w:w w:val="95"/>
                <w:sz w:val="16"/>
              </w:rPr>
              <w:t>5</w:t>
            </w:r>
          </w:p>
        </w:tc>
      </w:tr>
      <w:tr w:rsidR="004E5600" w:rsidRPr="00795BE3" w14:paraId="231B3F75" w14:textId="77777777">
        <w:trPr>
          <w:trHeight w:val="1906"/>
        </w:trPr>
        <w:tc>
          <w:tcPr>
            <w:tcW w:w="564" w:type="dxa"/>
            <w:vMerge/>
            <w:tcBorders>
              <w:top w:val="nil"/>
            </w:tcBorders>
          </w:tcPr>
          <w:p w14:paraId="7D33B81A" w14:textId="77777777" w:rsidR="004E5600" w:rsidRPr="00795BE3" w:rsidRDefault="004E5600" w:rsidP="004E560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442ACA89" w14:textId="77777777" w:rsidR="004E5600" w:rsidRPr="00795BE3" w:rsidRDefault="004E5600" w:rsidP="004E5600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</w:tcPr>
          <w:p w14:paraId="38A8C4CF" w14:textId="77777777" w:rsidR="004E5600" w:rsidRPr="00795BE3" w:rsidRDefault="004E5600" w:rsidP="004E5600">
            <w:pPr>
              <w:pStyle w:val="TableParagraph"/>
              <w:spacing w:before="5" w:line="276" w:lineRule="auto"/>
              <w:ind w:left="106" w:right="27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B. Analisis dan tindak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anjut dari hasil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pengukuran </w:t>
            </w:r>
            <w:r w:rsidRPr="00795BE3">
              <w:rPr>
                <w:color w:val="000000" w:themeColor="text1"/>
                <w:sz w:val="16"/>
              </w:rPr>
              <w:t>kepuas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.</w:t>
            </w:r>
          </w:p>
          <w:p w14:paraId="3D930746" w14:textId="77777777" w:rsidR="004E5600" w:rsidRPr="00795BE3" w:rsidRDefault="004E5600" w:rsidP="004E5600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C8AEC9C" w14:textId="77777777" w:rsidR="004E5600" w:rsidRPr="00795BE3" w:rsidRDefault="004E5600" w:rsidP="004E5600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+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2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x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))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/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3</w:t>
            </w:r>
          </w:p>
        </w:tc>
        <w:tc>
          <w:tcPr>
            <w:tcW w:w="2125" w:type="dxa"/>
          </w:tcPr>
          <w:p w14:paraId="08A3F0E5" w14:textId="77777777" w:rsidR="004E5600" w:rsidRPr="00795BE3" w:rsidRDefault="004E5600" w:rsidP="004E5600">
            <w:pPr>
              <w:pStyle w:val="TableParagraph"/>
              <w:spacing w:before="5" w:line="276" w:lineRule="auto"/>
              <w:ind w:left="105" w:right="132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Hasil pengukur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analisis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tindaklanjuti minimal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ali setiap semester, serta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gunakan untuk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rbaikan prose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>menunjukkan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ingkatan</w:t>
            </w:r>
          </w:p>
          <w:p w14:paraId="145D3AF7" w14:textId="77777777" w:rsidR="004E5600" w:rsidRPr="00795BE3" w:rsidRDefault="004E5600" w:rsidP="004E5600">
            <w:pPr>
              <w:pStyle w:val="TableParagraph"/>
              <w:spacing w:line="184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hasil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9" w:type="dxa"/>
          </w:tcPr>
          <w:p w14:paraId="57ABCAEE" w14:textId="77777777" w:rsidR="004E5600" w:rsidRPr="00795BE3" w:rsidRDefault="004E5600" w:rsidP="004E5600">
            <w:pPr>
              <w:pStyle w:val="TableParagraph"/>
              <w:spacing w:before="5" w:line="276" w:lineRule="auto"/>
              <w:ind w:left="109" w:right="121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Hasil pengukur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analisis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tindaklanjuti setiap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mester,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rta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gunak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tuk perbaikan prose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unjukkan peningkat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hasil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9" w:type="dxa"/>
          </w:tcPr>
          <w:p w14:paraId="7494E4F3" w14:textId="77777777" w:rsidR="004E5600" w:rsidRPr="00795BE3" w:rsidRDefault="004E5600" w:rsidP="004E5600">
            <w:pPr>
              <w:pStyle w:val="TableParagraph"/>
              <w:spacing w:before="5" w:line="276" w:lineRule="auto"/>
              <w:ind w:left="105" w:right="34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Hasil pengukur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analisis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tindaklanjuti setiap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ahun, serta digunak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tuk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rbaikan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ses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.</w:t>
            </w:r>
          </w:p>
        </w:tc>
        <w:tc>
          <w:tcPr>
            <w:tcW w:w="2125" w:type="dxa"/>
          </w:tcPr>
          <w:p w14:paraId="0F202BFA" w14:textId="77777777" w:rsidR="004E5600" w:rsidRPr="00795BE3" w:rsidRDefault="004E5600" w:rsidP="004E5600">
            <w:pPr>
              <w:pStyle w:val="TableParagraph"/>
              <w:spacing w:before="5" w:line="276" w:lineRule="auto"/>
              <w:ind w:left="104" w:right="457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Hasil pengukur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analisis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tindaklanjuti, sert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gunakan untuk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rbaikan prose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pembelajaran, </w:t>
            </w:r>
            <w:r w:rsidRPr="00795BE3">
              <w:rPr>
                <w:color w:val="000000" w:themeColor="text1"/>
                <w:sz w:val="16"/>
              </w:rPr>
              <w:t>namu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lakukan secar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nsidentil.</w:t>
            </w:r>
          </w:p>
        </w:tc>
        <w:tc>
          <w:tcPr>
            <w:tcW w:w="1985" w:type="dxa"/>
          </w:tcPr>
          <w:p w14:paraId="6043C64C" w14:textId="77777777" w:rsidR="004E5600" w:rsidRPr="00795BE3" w:rsidRDefault="004E5600" w:rsidP="004E5600">
            <w:pPr>
              <w:pStyle w:val="TableParagraph"/>
              <w:spacing w:before="5" w:line="276" w:lineRule="auto"/>
              <w:ind w:left="103" w:right="17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lakukan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nalisis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hadap hasil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ukuran kepuas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hadap prose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.</w:t>
            </w:r>
          </w:p>
        </w:tc>
      </w:tr>
      <w:tr w:rsidR="004E5600" w:rsidRPr="00795BE3" w14:paraId="159409D7" w14:textId="77777777">
        <w:trPr>
          <w:trHeight w:val="2327"/>
        </w:trPr>
        <w:tc>
          <w:tcPr>
            <w:tcW w:w="564" w:type="dxa"/>
          </w:tcPr>
          <w:p w14:paraId="675E29EB" w14:textId="5D1EC28E" w:rsidR="004E5600" w:rsidRPr="004E5600" w:rsidRDefault="004E5600" w:rsidP="004E5600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4</w:t>
            </w:r>
            <w:r>
              <w:rPr>
                <w:color w:val="000000" w:themeColor="text1"/>
                <w:sz w:val="16"/>
                <w:lang w:val="en-US"/>
              </w:rPr>
              <w:t>4</w:t>
            </w:r>
          </w:p>
        </w:tc>
        <w:tc>
          <w:tcPr>
            <w:tcW w:w="1561" w:type="dxa"/>
          </w:tcPr>
          <w:p w14:paraId="119EAC1C" w14:textId="7B84C957" w:rsidR="004E5600" w:rsidRPr="00795BE3" w:rsidRDefault="00406EB0" w:rsidP="00D518B7">
            <w:pPr>
              <w:pStyle w:val="TableParagraph"/>
              <w:spacing w:before="1" w:line="276" w:lineRule="auto"/>
              <w:ind w:left="135" w:right="117"/>
              <w:rPr>
                <w:color w:val="000000" w:themeColor="text1"/>
                <w:sz w:val="16"/>
              </w:rPr>
            </w:pPr>
            <w:r w:rsidRPr="00406EB0">
              <w:rPr>
                <w:bCs/>
                <w:color w:val="000000" w:themeColor="text1"/>
                <w:sz w:val="16"/>
                <w:szCs w:val="16"/>
              </w:rPr>
              <w:t>C.7. Penelitian.         C.7.4. Indikator Kinerja Utama C.7.4.a) Relevansi Penelitian</w:t>
            </w:r>
          </w:p>
        </w:tc>
        <w:tc>
          <w:tcPr>
            <w:tcW w:w="1985" w:type="dxa"/>
          </w:tcPr>
          <w:p w14:paraId="0F3D6A7E" w14:textId="77777777" w:rsidR="004E5600" w:rsidRPr="00795BE3" w:rsidRDefault="004E5600" w:rsidP="004E5600">
            <w:pPr>
              <w:pStyle w:val="TableParagraph"/>
              <w:spacing w:before="1" w:line="276" w:lineRule="auto"/>
              <w:ind w:left="106" w:right="25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Relevansi penelit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ada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cakup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sur-unsur sebaga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ikut:</w:t>
            </w:r>
          </w:p>
          <w:p w14:paraId="422B1FB7" w14:textId="77777777" w:rsidR="004E5600" w:rsidRPr="00795BE3" w:rsidRDefault="004E5600" w:rsidP="004E5600">
            <w:pPr>
              <w:pStyle w:val="TableParagraph"/>
              <w:spacing w:before="2" w:line="276" w:lineRule="auto"/>
              <w:ind w:left="106" w:right="36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1)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iliki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ta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jal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litian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ayungi agend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litian dosen d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 sert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embangan</w:t>
            </w:r>
          </w:p>
          <w:p w14:paraId="0B6C9550" w14:textId="77777777" w:rsidR="004E5600" w:rsidRPr="00795BE3" w:rsidRDefault="004E5600" w:rsidP="004E5600">
            <w:pPr>
              <w:pStyle w:val="TableParagraph"/>
              <w:spacing w:line="183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ilmu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</w:t>
            </w:r>
          </w:p>
        </w:tc>
        <w:tc>
          <w:tcPr>
            <w:tcW w:w="2125" w:type="dxa"/>
          </w:tcPr>
          <w:p w14:paraId="5FA8CBC4" w14:textId="77777777" w:rsidR="004E5600" w:rsidRPr="00795BE3" w:rsidRDefault="004E5600" w:rsidP="004E5600">
            <w:pPr>
              <w:pStyle w:val="TableParagraph"/>
              <w:spacing w:before="1" w:line="276" w:lineRule="auto"/>
              <w:ind w:left="105" w:right="15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 memenuhi 4 unsu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elevansi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litian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osen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9" w:type="dxa"/>
          </w:tcPr>
          <w:p w14:paraId="699E16C3" w14:textId="77777777" w:rsidR="004E5600" w:rsidRPr="00795BE3" w:rsidRDefault="004E5600" w:rsidP="004E5600">
            <w:pPr>
              <w:pStyle w:val="TableParagraph"/>
              <w:spacing w:before="1" w:line="276" w:lineRule="auto"/>
              <w:ind w:left="109" w:right="11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enuhi</w:t>
            </w:r>
            <w:r w:rsidRPr="00795BE3">
              <w:rPr>
                <w:color w:val="000000" w:themeColor="text1"/>
                <w:spacing w:val="3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sur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1,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, dan 3 relevans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lit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ose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9" w:type="dxa"/>
          </w:tcPr>
          <w:p w14:paraId="70DC1AA4" w14:textId="77777777" w:rsidR="004E5600" w:rsidRPr="00795BE3" w:rsidRDefault="004E5600" w:rsidP="004E5600">
            <w:pPr>
              <w:pStyle w:val="TableParagraph"/>
              <w:spacing w:before="1" w:line="276" w:lineRule="auto"/>
              <w:ind w:left="105" w:right="11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enuhi</w:t>
            </w:r>
            <w:r w:rsidRPr="00795BE3">
              <w:rPr>
                <w:color w:val="000000" w:themeColor="text1"/>
                <w:spacing w:val="3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sur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1,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 2 relevansi penelit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ose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5" w:type="dxa"/>
          </w:tcPr>
          <w:p w14:paraId="46F703AF" w14:textId="77777777" w:rsidR="004E5600" w:rsidRPr="00795BE3" w:rsidRDefault="004E5600" w:rsidP="004E5600">
            <w:pPr>
              <w:pStyle w:val="TableParagraph"/>
              <w:spacing w:before="1" w:line="276" w:lineRule="auto"/>
              <w:ind w:left="104" w:right="15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 memenuh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su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rtama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namun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litian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osen dan mahasisw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dak sesuai dengan pet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jalan.</w:t>
            </w:r>
          </w:p>
        </w:tc>
        <w:tc>
          <w:tcPr>
            <w:tcW w:w="1985" w:type="dxa"/>
          </w:tcPr>
          <w:p w14:paraId="0D551F07" w14:textId="77777777" w:rsidR="004E5600" w:rsidRPr="00795BE3" w:rsidRDefault="004E5600" w:rsidP="004E5600">
            <w:pPr>
              <w:pStyle w:val="TableParagraph"/>
              <w:spacing w:before="1" w:line="276" w:lineRule="auto"/>
              <w:ind w:left="103" w:right="17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punyai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ta jalan penelit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ose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.</w:t>
            </w:r>
          </w:p>
        </w:tc>
      </w:tr>
    </w:tbl>
    <w:p w14:paraId="6B4A3CB8" w14:textId="77777777" w:rsidR="0077068A" w:rsidRPr="00795BE3" w:rsidRDefault="0077068A">
      <w:pPr>
        <w:spacing w:line="276" w:lineRule="auto"/>
        <w:rPr>
          <w:color w:val="000000" w:themeColor="text1"/>
          <w:sz w:val="16"/>
        </w:rPr>
        <w:sectPr w:rsidR="0077068A" w:rsidRPr="00795BE3">
          <w:pgSz w:w="16840" w:h="11910" w:orient="landscape"/>
          <w:pgMar w:top="1100" w:right="980" w:bottom="840" w:left="1020" w:header="0" w:footer="650" w:gutter="0"/>
          <w:cols w:space="720"/>
        </w:sectPr>
      </w:pPr>
    </w:p>
    <w:p w14:paraId="1A0840DA" w14:textId="77777777" w:rsidR="0077068A" w:rsidRPr="00795BE3" w:rsidRDefault="0077068A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29"/>
        <w:gridCol w:w="2129"/>
        <w:gridCol w:w="2125"/>
        <w:gridCol w:w="1985"/>
      </w:tblGrid>
      <w:tr w:rsidR="0077068A" w:rsidRPr="00795BE3" w14:paraId="67074039" w14:textId="77777777">
        <w:trPr>
          <w:trHeight w:val="557"/>
        </w:trPr>
        <w:tc>
          <w:tcPr>
            <w:tcW w:w="564" w:type="dxa"/>
          </w:tcPr>
          <w:p w14:paraId="49ACB526" w14:textId="77777777" w:rsidR="0077068A" w:rsidRPr="00795BE3" w:rsidRDefault="00145ED4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01AE575D" w14:textId="77777777" w:rsidR="0077068A" w:rsidRPr="00795BE3" w:rsidRDefault="00145ED4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185A351F" w14:textId="77777777" w:rsidR="0077068A" w:rsidRPr="00795BE3" w:rsidRDefault="00145ED4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57B4B1CA" w14:textId="77777777" w:rsidR="0077068A" w:rsidRPr="00795BE3" w:rsidRDefault="00145ED4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</w:tcPr>
          <w:p w14:paraId="4A1586D2" w14:textId="77777777" w:rsidR="0077068A" w:rsidRPr="00795BE3" w:rsidRDefault="00145ED4">
            <w:pPr>
              <w:pStyle w:val="TableParagraph"/>
              <w:spacing w:before="162"/>
              <w:ind w:left="8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36E20A78" w14:textId="77777777" w:rsidR="0077068A" w:rsidRPr="00795BE3" w:rsidRDefault="00145ED4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18B871D1" w14:textId="77777777" w:rsidR="0077068A" w:rsidRPr="00795BE3" w:rsidRDefault="00145ED4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5" w:type="dxa"/>
          </w:tcPr>
          <w:p w14:paraId="76F318B1" w14:textId="77777777" w:rsidR="0077068A" w:rsidRPr="00795BE3" w:rsidRDefault="00145ED4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77068A" w:rsidRPr="00795BE3" w14:paraId="28863066" w14:textId="77777777">
        <w:trPr>
          <w:trHeight w:val="4435"/>
        </w:trPr>
        <w:tc>
          <w:tcPr>
            <w:tcW w:w="564" w:type="dxa"/>
          </w:tcPr>
          <w:p w14:paraId="1C37C9B7" w14:textId="77777777" w:rsidR="0077068A" w:rsidRPr="00795BE3" w:rsidRDefault="0077068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23422063" w14:textId="77777777" w:rsidR="0077068A" w:rsidRPr="00795BE3" w:rsidRDefault="0077068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3AE14491" w14:textId="77777777" w:rsidR="0077068A" w:rsidRPr="00795BE3" w:rsidRDefault="00145ED4">
            <w:pPr>
              <w:pStyle w:val="TableParagraph"/>
              <w:spacing w:line="276" w:lineRule="auto"/>
              <w:ind w:left="106" w:right="17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pertimbang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pendekatan </w:t>
            </w:r>
            <w:r w:rsidRPr="00795BE3">
              <w:rPr>
                <w:color w:val="000000" w:themeColor="text1"/>
                <w:sz w:val="16"/>
              </w:rPr>
              <w:t>interdisipli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tau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ultidisiplin,</w:t>
            </w:r>
          </w:p>
          <w:p w14:paraId="6F1036E7" w14:textId="77777777" w:rsidR="0077068A" w:rsidRPr="00795BE3" w:rsidRDefault="00145ED4">
            <w:pPr>
              <w:pStyle w:val="TableParagraph"/>
              <w:numPr>
                <w:ilvl w:val="0"/>
                <w:numId w:val="18"/>
              </w:numPr>
              <w:tabs>
                <w:tab w:val="left" w:pos="291"/>
              </w:tabs>
              <w:spacing w:line="276" w:lineRule="auto"/>
              <w:ind w:right="110" w:firstLine="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osen</w:t>
            </w:r>
            <w:r w:rsidRPr="00795BE3">
              <w:rPr>
                <w:color w:val="000000" w:themeColor="text1"/>
                <w:spacing w:val="4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melaksanakan </w:t>
            </w:r>
            <w:r w:rsidRPr="00795BE3">
              <w:rPr>
                <w:color w:val="000000" w:themeColor="text1"/>
                <w:sz w:val="16"/>
              </w:rPr>
              <w:t>peneliti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suai dengan agend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litian dosen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rujuk kepada pet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jal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litian,</w:t>
            </w:r>
          </w:p>
          <w:p w14:paraId="5C174004" w14:textId="77777777" w:rsidR="0077068A" w:rsidRPr="00795BE3" w:rsidRDefault="00145ED4">
            <w:pPr>
              <w:pStyle w:val="TableParagraph"/>
              <w:numPr>
                <w:ilvl w:val="0"/>
                <w:numId w:val="18"/>
              </w:numPr>
              <w:tabs>
                <w:tab w:val="left" w:pos="291"/>
              </w:tabs>
              <w:spacing w:line="276" w:lineRule="auto"/>
              <w:ind w:right="242" w:firstLine="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elakukan evaluasi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sesuaian penelit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osen dan mahasiswa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ta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jalan,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  <w:p w14:paraId="02FFBC4A" w14:textId="77777777" w:rsidR="0077068A" w:rsidRPr="00795BE3" w:rsidRDefault="00145ED4">
            <w:pPr>
              <w:pStyle w:val="TableParagraph"/>
              <w:numPr>
                <w:ilvl w:val="0"/>
                <w:numId w:val="18"/>
              </w:numPr>
              <w:tabs>
                <w:tab w:val="left" w:pos="291"/>
              </w:tabs>
              <w:spacing w:line="276" w:lineRule="auto"/>
              <w:ind w:right="295" w:firstLine="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pacing w:val="-1"/>
                <w:sz w:val="16"/>
              </w:rPr>
              <w:t xml:space="preserve">menggunakan </w:t>
            </w:r>
            <w:r w:rsidRPr="00795BE3">
              <w:rPr>
                <w:color w:val="000000" w:themeColor="text1"/>
                <w:sz w:val="16"/>
              </w:rPr>
              <w:t>hasil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evaluasi untuk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rbaikan relevans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lit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embangan</w:t>
            </w:r>
          </w:p>
          <w:p w14:paraId="27E70667" w14:textId="77777777" w:rsidR="0077068A" w:rsidRPr="00795BE3" w:rsidRDefault="00145ED4">
            <w:pPr>
              <w:pStyle w:val="TableParagraph"/>
              <w:spacing w:line="183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ilmu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5" w:type="dxa"/>
          </w:tcPr>
          <w:p w14:paraId="64ED54A4" w14:textId="77777777" w:rsidR="0077068A" w:rsidRPr="00795BE3" w:rsidRDefault="0077068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</w:tcPr>
          <w:p w14:paraId="7FD50365" w14:textId="77777777" w:rsidR="0077068A" w:rsidRPr="00795BE3" w:rsidRDefault="0077068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</w:tcPr>
          <w:p w14:paraId="29F04882" w14:textId="77777777" w:rsidR="0077068A" w:rsidRPr="00795BE3" w:rsidRDefault="0077068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</w:tcPr>
          <w:p w14:paraId="021A5ECC" w14:textId="77777777" w:rsidR="0077068A" w:rsidRPr="00795BE3" w:rsidRDefault="0077068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48B37B18" w14:textId="77777777" w:rsidR="0077068A" w:rsidRPr="00795BE3" w:rsidRDefault="0077068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D518B7" w:rsidRPr="00795BE3" w14:paraId="1FE70A56" w14:textId="77777777" w:rsidTr="00D518B7">
        <w:trPr>
          <w:trHeight w:val="426"/>
        </w:trPr>
        <w:tc>
          <w:tcPr>
            <w:tcW w:w="564" w:type="dxa"/>
            <w:vMerge w:val="restart"/>
          </w:tcPr>
          <w:p w14:paraId="3EFB7A05" w14:textId="78E15E24" w:rsidR="00D518B7" w:rsidRPr="00D518B7" w:rsidRDefault="00D518B7" w:rsidP="00D518B7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4</w:t>
            </w:r>
            <w:r>
              <w:rPr>
                <w:color w:val="000000" w:themeColor="text1"/>
                <w:sz w:val="16"/>
                <w:lang w:val="en-US"/>
              </w:rPr>
              <w:t>5</w:t>
            </w:r>
          </w:p>
        </w:tc>
        <w:tc>
          <w:tcPr>
            <w:tcW w:w="1561" w:type="dxa"/>
            <w:vMerge w:val="restart"/>
          </w:tcPr>
          <w:p w14:paraId="5084D7CC" w14:textId="7E6F9A8E" w:rsidR="00D518B7" w:rsidRPr="00D518B7" w:rsidRDefault="00406EB0" w:rsidP="00D518B7">
            <w:pPr>
              <w:pStyle w:val="TableParagraph"/>
              <w:spacing w:before="5" w:line="276" w:lineRule="auto"/>
              <w:ind w:left="106" w:right="117"/>
              <w:rPr>
                <w:bCs/>
                <w:color w:val="000000" w:themeColor="text1"/>
                <w:sz w:val="16"/>
                <w:szCs w:val="16"/>
              </w:rPr>
            </w:pPr>
            <w:r w:rsidRPr="00406EB0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C.7.4.b) </w:t>
            </w:r>
            <w:proofErr w:type="spellStart"/>
            <w:r w:rsidRPr="00406EB0">
              <w:rPr>
                <w:bCs/>
                <w:color w:val="000000" w:themeColor="text1"/>
                <w:sz w:val="16"/>
                <w:szCs w:val="16"/>
                <w:lang w:val="en-US"/>
              </w:rPr>
              <w:t>Penelitian</w:t>
            </w:r>
            <w:proofErr w:type="spellEnd"/>
            <w:r w:rsidRPr="00406EB0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406EB0">
              <w:rPr>
                <w:bCs/>
                <w:color w:val="000000" w:themeColor="text1"/>
                <w:sz w:val="16"/>
                <w:szCs w:val="16"/>
                <w:lang w:val="en-US"/>
              </w:rPr>
              <w:t>Dosen</w:t>
            </w:r>
            <w:proofErr w:type="spellEnd"/>
            <w:r w:rsidRPr="00406EB0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 dan </w:t>
            </w:r>
            <w:proofErr w:type="spellStart"/>
            <w:r w:rsidRPr="00406EB0">
              <w:rPr>
                <w:bCs/>
                <w:color w:val="000000" w:themeColor="text1"/>
                <w:sz w:val="16"/>
                <w:szCs w:val="16"/>
                <w:lang w:val="en-US"/>
              </w:rPr>
              <w:t>Mahasiswa</w:t>
            </w:r>
            <w:proofErr w:type="spellEnd"/>
          </w:p>
        </w:tc>
        <w:tc>
          <w:tcPr>
            <w:tcW w:w="1985" w:type="dxa"/>
            <w:vMerge w:val="restart"/>
          </w:tcPr>
          <w:p w14:paraId="13579FFA" w14:textId="4D650314" w:rsidR="00D518B7" w:rsidRPr="00795BE3" w:rsidRDefault="00D518B7" w:rsidP="00D518B7">
            <w:pPr>
              <w:pStyle w:val="TableParagraph"/>
              <w:spacing w:before="5" w:line="276" w:lineRule="auto"/>
              <w:ind w:left="106" w:right="22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elitian DTPS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>dalam pelaksanaannya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libatkan mahasiswa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 xml:space="preserve">program studi dalam </w:t>
            </w:r>
            <w:r w:rsidR="003E01EE">
              <w:rPr>
                <w:color w:val="000000" w:themeColor="text1"/>
                <w:sz w:val="16"/>
                <w:lang w:val="en-US"/>
              </w:rPr>
              <w:t xml:space="preserve">  </w:t>
            </w:r>
            <w:r w:rsidRPr="00795BE3">
              <w:rPr>
                <w:color w:val="000000" w:themeColor="text1"/>
                <w:sz w:val="16"/>
              </w:rPr>
              <w:t>3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ahu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akhir.</w:t>
            </w:r>
          </w:p>
          <w:p w14:paraId="23A0FEC2" w14:textId="77777777" w:rsidR="00D518B7" w:rsidRPr="00795BE3" w:rsidRDefault="00D518B7" w:rsidP="00D518B7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8"/>
              </w:rPr>
            </w:pPr>
          </w:p>
          <w:p w14:paraId="725A1025" w14:textId="39A9BB7A" w:rsidR="00D518B7" w:rsidRPr="00795BE3" w:rsidRDefault="00D518B7" w:rsidP="00D518B7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abel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6.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5" w:type="dxa"/>
          </w:tcPr>
          <w:p w14:paraId="042A5A13" w14:textId="77777777" w:rsidR="00D518B7" w:rsidRPr="00795BE3" w:rsidRDefault="00D518B7" w:rsidP="00D518B7">
            <w:pPr>
              <w:pStyle w:val="TableParagraph"/>
              <w:spacing w:before="5"/>
              <w:ind w:left="119" w:right="115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Jika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PDM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≥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75%,</w:t>
            </w:r>
          </w:p>
          <w:p w14:paraId="67CE3D7A" w14:textId="77777777" w:rsidR="00D518B7" w:rsidRPr="00795BE3" w:rsidRDefault="00D518B7" w:rsidP="00D518B7">
            <w:pPr>
              <w:pStyle w:val="TableParagraph"/>
              <w:spacing w:before="28"/>
              <w:ind w:left="116" w:right="115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a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4258" w:type="dxa"/>
            <w:gridSpan w:val="2"/>
          </w:tcPr>
          <w:p w14:paraId="6E196276" w14:textId="77777777" w:rsidR="00D518B7" w:rsidRPr="00795BE3" w:rsidRDefault="00D518B7" w:rsidP="00D518B7">
            <w:pPr>
              <w:pStyle w:val="TableParagraph"/>
              <w:spacing w:before="5"/>
              <w:ind w:left="199" w:right="192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Ji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PDM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&lt;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75%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,</w:t>
            </w:r>
          </w:p>
          <w:p w14:paraId="5EE32D58" w14:textId="77777777" w:rsidR="00D518B7" w:rsidRPr="00795BE3" w:rsidRDefault="00D518B7" w:rsidP="00D518B7">
            <w:pPr>
              <w:pStyle w:val="TableParagraph"/>
              <w:spacing w:before="28"/>
              <w:ind w:left="199" w:right="196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ak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+ ((8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x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PDM)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/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3)</w:t>
            </w:r>
          </w:p>
        </w:tc>
        <w:tc>
          <w:tcPr>
            <w:tcW w:w="4110" w:type="dxa"/>
            <w:gridSpan w:val="2"/>
          </w:tcPr>
          <w:p w14:paraId="4C4F7923" w14:textId="77777777" w:rsidR="00D518B7" w:rsidRPr="00795BE3" w:rsidRDefault="00D518B7" w:rsidP="00D518B7">
            <w:pPr>
              <w:pStyle w:val="TableParagraph"/>
              <w:spacing w:before="109"/>
              <w:ind w:left="100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rang dar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.</w:t>
            </w:r>
          </w:p>
        </w:tc>
      </w:tr>
      <w:tr w:rsidR="00D518B7" w:rsidRPr="00795BE3" w14:paraId="114914E1" w14:textId="77777777">
        <w:trPr>
          <w:trHeight w:val="1046"/>
        </w:trPr>
        <w:tc>
          <w:tcPr>
            <w:tcW w:w="564" w:type="dxa"/>
            <w:vMerge/>
            <w:tcBorders>
              <w:top w:val="nil"/>
            </w:tcBorders>
          </w:tcPr>
          <w:p w14:paraId="7D8437D1" w14:textId="77777777" w:rsidR="00D518B7" w:rsidRPr="00795BE3" w:rsidRDefault="00D518B7" w:rsidP="00D518B7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45E3E11" w14:textId="77777777" w:rsidR="00D518B7" w:rsidRPr="00795BE3" w:rsidRDefault="00D518B7" w:rsidP="00D518B7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3E7FF6CE" w14:textId="77777777" w:rsidR="00D518B7" w:rsidRPr="00795BE3" w:rsidRDefault="00D518B7" w:rsidP="00D518B7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493" w:type="dxa"/>
            <w:gridSpan w:val="5"/>
          </w:tcPr>
          <w:p w14:paraId="4E2C1480" w14:textId="77777777" w:rsidR="00D518B7" w:rsidRPr="00795BE3" w:rsidRDefault="00D518B7" w:rsidP="00D518B7">
            <w:pPr>
              <w:pStyle w:val="TableParagraph"/>
              <w:spacing w:before="1" w:line="276" w:lineRule="auto"/>
              <w:ind w:left="105" w:right="1007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NPM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Jumlah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judul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litian DTPS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laksanaanny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libatkan mahasiswa program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 3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ahu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akhir.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NPD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Jumlah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judul penelitian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TP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3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ahu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akhir.</w:t>
            </w:r>
          </w:p>
          <w:p w14:paraId="0C1B6046" w14:textId="77777777" w:rsidR="00D518B7" w:rsidRPr="00795BE3" w:rsidRDefault="00D518B7" w:rsidP="00D518B7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PDM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NPM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/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NPD)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x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100%</w:t>
            </w:r>
          </w:p>
        </w:tc>
      </w:tr>
      <w:tr w:rsidR="00D518B7" w:rsidRPr="00795BE3" w14:paraId="4C5F6C52" w14:textId="77777777">
        <w:trPr>
          <w:trHeight w:val="421"/>
        </w:trPr>
        <w:tc>
          <w:tcPr>
            <w:tcW w:w="564" w:type="dxa"/>
            <w:vMerge w:val="restart"/>
          </w:tcPr>
          <w:p w14:paraId="3BB2BF19" w14:textId="194B2460" w:rsidR="00D518B7" w:rsidRPr="00D518B7" w:rsidRDefault="00D518B7" w:rsidP="00D518B7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4</w:t>
            </w:r>
            <w:r>
              <w:rPr>
                <w:color w:val="000000" w:themeColor="text1"/>
                <w:sz w:val="16"/>
                <w:lang w:val="en-US"/>
              </w:rPr>
              <w:t>6</w:t>
            </w:r>
          </w:p>
        </w:tc>
        <w:tc>
          <w:tcPr>
            <w:tcW w:w="1561" w:type="dxa"/>
            <w:vMerge w:val="restart"/>
          </w:tcPr>
          <w:p w14:paraId="535A073C" w14:textId="77777777" w:rsidR="00D518B7" w:rsidRPr="00795BE3" w:rsidRDefault="00D518B7" w:rsidP="00D518B7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3FD46AE1" w14:textId="77777777" w:rsidR="00D518B7" w:rsidRPr="00795BE3" w:rsidRDefault="00D518B7" w:rsidP="00D518B7">
            <w:pPr>
              <w:pStyle w:val="TableParagraph"/>
              <w:spacing w:before="5" w:line="276" w:lineRule="auto"/>
              <w:ind w:left="106" w:right="302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elitian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TPS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jadi rujukan tema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sis/disertas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 program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 dalam 3 tahu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akhir.</w:t>
            </w:r>
          </w:p>
          <w:p w14:paraId="53150AA9" w14:textId="77777777" w:rsidR="00D518B7" w:rsidRPr="00795BE3" w:rsidRDefault="00D518B7" w:rsidP="00D518B7">
            <w:pPr>
              <w:pStyle w:val="TableParagraph"/>
              <w:spacing w:before="4"/>
              <w:rPr>
                <w:rFonts w:ascii="Arial"/>
                <w:b/>
                <w:color w:val="000000" w:themeColor="text1"/>
                <w:sz w:val="18"/>
              </w:rPr>
            </w:pPr>
          </w:p>
          <w:p w14:paraId="6946D5D3" w14:textId="3F8A0F70" w:rsidR="00D518B7" w:rsidRPr="00795BE3" w:rsidRDefault="00D518B7" w:rsidP="00D518B7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abel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6.b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5" w:type="dxa"/>
          </w:tcPr>
          <w:p w14:paraId="5D85F716" w14:textId="77777777" w:rsidR="00D518B7" w:rsidRPr="00795BE3" w:rsidRDefault="00D518B7" w:rsidP="00D518B7">
            <w:pPr>
              <w:pStyle w:val="TableParagraph"/>
              <w:spacing w:before="5"/>
              <w:ind w:left="119" w:right="115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Jika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PDM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≥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50%,</w:t>
            </w:r>
          </w:p>
          <w:p w14:paraId="7764F55C" w14:textId="77777777" w:rsidR="00D518B7" w:rsidRPr="00795BE3" w:rsidRDefault="00D518B7" w:rsidP="00D518B7">
            <w:pPr>
              <w:pStyle w:val="TableParagraph"/>
              <w:spacing w:before="24"/>
              <w:ind w:left="116" w:right="115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a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6383" w:type="dxa"/>
            <w:gridSpan w:val="3"/>
          </w:tcPr>
          <w:p w14:paraId="7725B99D" w14:textId="77777777" w:rsidR="00D518B7" w:rsidRPr="00795BE3" w:rsidRDefault="00D518B7" w:rsidP="00D518B7">
            <w:pPr>
              <w:pStyle w:val="TableParagraph"/>
              <w:spacing w:before="5"/>
              <w:ind w:left="1909" w:right="1898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Ji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PDM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&lt;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50%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,</w:t>
            </w:r>
          </w:p>
          <w:p w14:paraId="7D4EAB27" w14:textId="77777777" w:rsidR="00D518B7" w:rsidRPr="00795BE3" w:rsidRDefault="00D518B7" w:rsidP="00D518B7">
            <w:pPr>
              <w:pStyle w:val="TableParagraph"/>
              <w:spacing w:before="24"/>
              <w:ind w:left="1905" w:right="1898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a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1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+ (6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x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PDM)</w:t>
            </w:r>
          </w:p>
        </w:tc>
        <w:tc>
          <w:tcPr>
            <w:tcW w:w="1985" w:type="dxa"/>
          </w:tcPr>
          <w:p w14:paraId="4E08DF65" w14:textId="77777777" w:rsidR="00D518B7" w:rsidRPr="00795BE3" w:rsidRDefault="00D518B7" w:rsidP="00D518B7">
            <w:pPr>
              <w:pStyle w:val="TableParagraph"/>
              <w:spacing w:before="5"/>
              <w:ind w:left="167" w:right="167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rang</w:t>
            </w:r>
          </w:p>
          <w:p w14:paraId="456EF2A5" w14:textId="77777777" w:rsidR="00D518B7" w:rsidRPr="00795BE3" w:rsidRDefault="00D518B7" w:rsidP="00D518B7">
            <w:pPr>
              <w:pStyle w:val="TableParagraph"/>
              <w:spacing w:before="24"/>
              <w:ind w:left="163" w:right="167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ar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1.</w:t>
            </w:r>
          </w:p>
        </w:tc>
      </w:tr>
      <w:tr w:rsidR="00D518B7" w:rsidRPr="00795BE3" w14:paraId="0CDEA784" w14:textId="77777777">
        <w:trPr>
          <w:trHeight w:val="1262"/>
        </w:trPr>
        <w:tc>
          <w:tcPr>
            <w:tcW w:w="564" w:type="dxa"/>
            <w:vMerge/>
            <w:tcBorders>
              <w:top w:val="nil"/>
            </w:tcBorders>
          </w:tcPr>
          <w:p w14:paraId="03CB7177" w14:textId="77777777" w:rsidR="00D518B7" w:rsidRPr="00795BE3" w:rsidRDefault="00D518B7" w:rsidP="00D518B7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2ECC9662" w14:textId="77777777" w:rsidR="00D518B7" w:rsidRPr="00795BE3" w:rsidRDefault="00D518B7" w:rsidP="00D518B7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79B1F142" w14:textId="77777777" w:rsidR="00D518B7" w:rsidRPr="00795BE3" w:rsidRDefault="00D518B7" w:rsidP="00D518B7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493" w:type="dxa"/>
            <w:gridSpan w:val="5"/>
          </w:tcPr>
          <w:p w14:paraId="3A817201" w14:textId="77777777" w:rsidR="00D518B7" w:rsidRPr="00795BE3" w:rsidRDefault="00D518B7" w:rsidP="00D518B7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NDM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Jumlah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judul</w:t>
            </w:r>
            <w:r w:rsidRPr="00795BE3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liti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TPS yang menjadi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ujuk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m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sertas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3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ahu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akhir.</w:t>
            </w:r>
          </w:p>
          <w:p w14:paraId="12FF621D" w14:textId="77777777" w:rsidR="00D518B7" w:rsidRPr="00795BE3" w:rsidRDefault="00D518B7" w:rsidP="00D518B7">
            <w:pPr>
              <w:pStyle w:val="TableParagraph"/>
              <w:spacing w:before="28" w:line="278" w:lineRule="auto"/>
              <w:ind w:left="105" w:right="54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NPD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Jumlah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judul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liti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TPS dalam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3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ahu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akhir.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ose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tap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tugask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bagai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ampu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t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liah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idang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ahli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suai dengan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ompetensi inti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 yang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akreditasi.</w:t>
            </w:r>
          </w:p>
          <w:p w14:paraId="6A63AC87" w14:textId="77777777" w:rsidR="00D518B7" w:rsidRPr="00795BE3" w:rsidRDefault="00D518B7" w:rsidP="00D518B7">
            <w:pPr>
              <w:pStyle w:val="TableParagraph"/>
              <w:spacing w:line="182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PDM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NDM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/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NPD)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x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100%</w:t>
            </w:r>
          </w:p>
        </w:tc>
      </w:tr>
      <w:tr w:rsidR="00D518B7" w:rsidRPr="00795BE3" w14:paraId="547EAF33" w14:textId="77777777" w:rsidTr="00D518B7">
        <w:trPr>
          <w:trHeight w:val="846"/>
        </w:trPr>
        <w:tc>
          <w:tcPr>
            <w:tcW w:w="564" w:type="dxa"/>
          </w:tcPr>
          <w:p w14:paraId="54CD18B7" w14:textId="2D3B342D" w:rsidR="00D518B7" w:rsidRPr="00D518B7" w:rsidRDefault="00D518B7" w:rsidP="00D518B7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4</w:t>
            </w:r>
            <w:r>
              <w:rPr>
                <w:color w:val="000000" w:themeColor="text1"/>
                <w:sz w:val="16"/>
                <w:lang w:val="en-US"/>
              </w:rPr>
              <w:t>7</w:t>
            </w:r>
          </w:p>
        </w:tc>
        <w:tc>
          <w:tcPr>
            <w:tcW w:w="1561" w:type="dxa"/>
          </w:tcPr>
          <w:p w14:paraId="5E033D40" w14:textId="6C70848E" w:rsidR="00D518B7" w:rsidRPr="00D518B7" w:rsidRDefault="00406EB0" w:rsidP="00D518B7">
            <w:pPr>
              <w:pStyle w:val="TableParagraph"/>
              <w:spacing w:before="1"/>
              <w:ind w:left="135"/>
              <w:rPr>
                <w:bCs/>
                <w:color w:val="000000" w:themeColor="text1"/>
                <w:sz w:val="16"/>
                <w:szCs w:val="16"/>
              </w:rPr>
            </w:pPr>
            <w:r w:rsidRPr="00406EB0">
              <w:rPr>
                <w:bCs/>
                <w:color w:val="000000" w:themeColor="text1"/>
                <w:sz w:val="16"/>
                <w:szCs w:val="16"/>
              </w:rPr>
              <w:t>C.8. Pengabdian kepada Masyarakat              C.8.4. Indikator Kinerja Utama C.8.4.a)                   Relevansi PkM</w:t>
            </w:r>
          </w:p>
        </w:tc>
        <w:tc>
          <w:tcPr>
            <w:tcW w:w="1985" w:type="dxa"/>
          </w:tcPr>
          <w:p w14:paraId="3D5196A5" w14:textId="77777777" w:rsidR="00D518B7" w:rsidRPr="00795BE3" w:rsidRDefault="00D518B7" w:rsidP="00D518B7">
            <w:pPr>
              <w:pStyle w:val="TableParagraph"/>
              <w:spacing w:before="1" w:line="276" w:lineRule="auto"/>
              <w:ind w:left="106" w:right="14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Relevansi PkM pad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cakup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sur-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sur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baga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ikut:</w:t>
            </w:r>
          </w:p>
          <w:p w14:paraId="7E0CFBF9" w14:textId="77777777" w:rsidR="00D518B7" w:rsidRPr="00795BE3" w:rsidRDefault="00D518B7" w:rsidP="00D518B7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1)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iliki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t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jalan</w:t>
            </w:r>
          </w:p>
        </w:tc>
        <w:tc>
          <w:tcPr>
            <w:tcW w:w="2125" w:type="dxa"/>
          </w:tcPr>
          <w:p w14:paraId="532B7CF6" w14:textId="77777777" w:rsidR="00D518B7" w:rsidRPr="00795BE3" w:rsidRDefault="00D518B7" w:rsidP="00D518B7">
            <w:pPr>
              <w:pStyle w:val="TableParagraph"/>
              <w:spacing w:before="1" w:line="276" w:lineRule="auto"/>
              <w:ind w:left="105" w:right="206"/>
              <w:jc w:val="both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enuhi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4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sur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elevansi PkM dosen d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9" w:type="dxa"/>
          </w:tcPr>
          <w:p w14:paraId="4665CCCC" w14:textId="77777777" w:rsidR="00D518B7" w:rsidRPr="00795BE3" w:rsidRDefault="00D518B7" w:rsidP="00D518B7">
            <w:pPr>
              <w:pStyle w:val="TableParagraph"/>
              <w:spacing w:before="1" w:line="276" w:lineRule="auto"/>
              <w:ind w:left="109" w:right="11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enuhi</w:t>
            </w:r>
            <w:r w:rsidRPr="00795BE3">
              <w:rPr>
                <w:color w:val="000000" w:themeColor="text1"/>
                <w:spacing w:val="3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sur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1,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, dan 3 relevansi PkM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ose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9" w:type="dxa"/>
          </w:tcPr>
          <w:p w14:paraId="4A6E895F" w14:textId="77777777" w:rsidR="00D518B7" w:rsidRPr="00795BE3" w:rsidRDefault="00D518B7" w:rsidP="00D518B7">
            <w:pPr>
              <w:pStyle w:val="TableParagraph"/>
              <w:spacing w:before="1" w:line="276" w:lineRule="auto"/>
              <w:ind w:left="105" w:right="11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enuhi</w:t>
            </w:r>
            <w:r w:rsidRPr="00795BE3">
              <w:rPr>
                <w:color w:val="000000" w:themeColor="text1"/>
                <w:spacing w:val="3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sur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1,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</w:t>
            </w:r>
            <w:r w:rsidRPr="00795BE3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elevansi</w:t>
            </w:r>
            <w:r w:rsidRPr="00795BE3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kM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ose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5" w:type="dxa"/>
          </w:tcPr>
          <w:p w14:paraId="651CC852" w14:textId="23BA4428" w:rsidR="00D518B7" w:rsidRDefault="00D518B7" w:rsidP="00D518B7">
            <w:pPr>
              <w:pStyle w:val="TableParagraph"/>
              <w:spacing w:before="1" w:line="276" w:lineRule="auto"/>
              <w:ind w:left="104" w:right="294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enuhi</w:t>
            </w:r>
            <w:r w:rsidRPr="00795BE3">
              <w:rPr>
                <w:color w:val="000000" w:themeColor="text1"/>
                <w:spacing w:val="3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sur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rtama namun PkM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ose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</w:t>
            </w:r>
            <w:r w:rsidR="003E01EE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="003E01EE">
              <w:rPr>
                <w:color w:val="000000" w:themeColor="text1"/>
                <w:sz w:val="16"/>
                <w:lang w:val="en-US"/>
              </w:rPr>
              <w:t>tidak</w:t>
            </w:r>
            <w:proofErr w:type="spellEnd"/>
            <w:r w:rsidR="003E01EE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="003E01EE">
              <w:rPr>
                <w:color w:val="000000" w:themeColor="text1"/>
                <w:sz w:val="16"/>
                <w:lang w:val="en-US"/>
              </w:rPr>
              <w:t>sesuai</w:t>
            </w:r>
            <w:proofErr w:type="spellEnd"/>
            <w:r w:rsidR="003E01EE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="003E01EE">
              <w:rPr>
                <w:color w:val="000000" w:themeColor="text1"/>
                <w:sz w:val="16"/>
                <w:lang w:val="en-US"/>
              </w:rPr>
              <w:t>dengan</w:t>
            </w:r>
            <w:proofErr w:type="spellEnd"/>
            <w:r w:rsidR="003E01EE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="003E01EE">
              <w:rPr>
                <w:color w:val="000000" w:themeColor="text1"/>
                <w:sz w:val="16"/>
                <w:lang w:val="en-US"/>
              </w:rPr>
              <w:t>peta</w:t>
            </w:r>
            <w:proofErr w:type="spellEnd"/>
            <w:r w:rsidR="003E01EE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="003E01EE">
              <w:rPr>
                <w:color w:val="000000" w:themeColor="text1"/>
                <w:sz w:val="16"/>
                <w:lang w:val="en-US"/>
              </w:rPr>
              <w:t>jalan</w:t>
            </w:r>
            <w:proofErr w:type="spellEnd"/>
          </w:p>
          <w:p w14:paraId="0D98E47F" w14:textId="679F4B68" w:rsidR="003E01EE" w:rsidRPr="003E01EE" w:rsidRDefault="003E01EE" w:rsidP="00D518B7">
            <w:pPr>
              <w:pStyle w:val="TableParagraph"/>
              <w:spacing w:before="1" w:line="276" w:lineRule="auto"/>
              <w:ind w:left="104" w:right="294"/>
              <w:rPr>
                <w:color w:val="000000" w:themeColor="text1"/>
                <w:sz w:val="16"/>
                <w:lang w:val="en-US"/>
              </w:rPr>
            </w:pPr>
          </w:p>
        </w:tc>
        <w:tc>
          <w:tcPr>
            <w:tcW w:w="1985" w:type="dxa"/>
          </w:tcPr>
          <w:p w14:paraId="3D828D97" w14:textId="77777777" w:rsidR="00D518B7" w:rsidRPr="00795BE3" w:rsidRDefault="00D518B7" w:rsidP="00D518B7">
            <w:pPr>
              <w:pStyle w:val="TableParagraph"/>
              <w:spacing w:before="1" w:line="276" w:lineRule="auto"/>
              <w:ind w:left="103" w:right="17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punyai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ta jalan PkM dose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.</w:t>
            </w:r>
          </w:p>
        </w:tc>
      </w:tr>
    </w:tbl>
    <w:p w14:paraId="1B140D19" w14:textId="77777777" w:rsidR="0077068A" w:rsidRPr="00795BE3" w:rsidRDefault="0077068A">
      <w:pPr>
        <w:spacing w:line="276" w:lineRule="auto"/>
        <w:rPr>
          <w:color w:val="000000" w:themeColor="text1"/>
          <w:sz w:val="16"/>
        </w:rPr>
        <w:sectPr w:rsidR="0077068A" w:rsidRPr="00795BE3">
          <w:pgSz w:w="16840" w:h="11910" w:orient="landscape"/>
          <w:pgMar w:top="1100" w:right="980" w:bottom="840" w:left="1020" w:header="0" w:footer="650" w:gutter="0"/>
          <w:cols w:space="720"/>
        </w:sectPr>
      </w:pPr>
    </w:p>
    <w:p w14:paraId="6B473C31" w14:textId="77777777" w:rsidR="0077068A" w:rsidRPr="00795BE3" w:rsidRDefault="0077068A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29"/>
        <w:gridCol w:w="2129"/>
        <w:gridCol w:w="2125"/>
        <w:gridCol w:w="1985"/>
      </w:tblGrid>
      <w:tr w:rsidR="0077068A" w:rsidRPr="00795BE3" w14:paraId="525CAA69" w14:textId="77777777">
        <w:trPr>
          <w:trHeight w:val="557"/>
        </w:trPr>
        <w:tc>
          <w:tcPr>
            <w:tcW w:w="564" w:type="dxa"/>
          </w:tcPr>
          <w:p w14:paraId="26DD01EA" w14:textId="77777777" w:rsidR="0077068A" w:rsidRPr="00795BE3" w:rsidRDefault="00145ED4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079F26E2" w14:textId="77777777" w:rsidR="0077068A" w:rsidRPr="00795BE3" w:rsidRDefault="00145ED4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7FA35A67" w14:textId="77777777" w:rsidR="0077068A" w:rsidRPr="00795BE3" w:rsidRDefault="00145ED4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38D02B5D" w14:textId="77777777" w:rsidR="0077068A" w:rsidRPr="00795BE3" w:rsidRDefault="00145ED4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</w:tcPr>
          <w:p w14:paraId="251C51B3" w14:textId="77777777" w:rsidR="0077068A" w:rsidRPr="00795BE3" w:rsidRDefault="00145ED4">
            <w:pPr>
              <w:pStyle w:val="TableParagraph"/>
              <w:spacing w:before="162"/>
              <w:ind w:left="8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4A76FB5F" w14:textId="77777777" w:rsidR="0077068A" w:rsidRPr="00795BE3" w:rsidRDefault="00145ED4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</w:tcPr>
          <w:p w14:paraId="51963FF5" w14:textId="77777777" w:rsidR="0077068A" w:rsidRPr="00795BE3" w:rsidRDefault="00145ED4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5" w:type="dxa"/>
          </w:tcPr>
          <w:p w14:paraId="0C2068AF" w14:textId="77777777" w:rsidR="0077068A" w:rsidRPr="00795BE3" w:rsidRDefault="00145ED4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77068A" w:rsidRPr="00795BE3" w14:paraId="2464FCCD" w14:textId="77777777">
        <w:trPr>
          <w:trHeight w:val="4015"/>
        </w:trPr>
        <w:tc>
          <w:tcPr>
            <w:tcW w:w="564" w:type="dxa"/>
          </w:tcPr>
          <w:p w14:paraId="480257C2" w14:textId="77777777" w:rsidR="0077068A" w:rsidRPr="00795BE3" w:rsidRDefault="0077068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60D1700F" w14:textId="3B54ECB5" w:rsidR="0077068A" w:rsidRPr="00795BE3" w:rsidRDefault="0077068A">
            <w:pPr>
              <w:pStyle w:val="TableParagraph"/>
              <w:spacing w:before="28" w:line="278" w:lineRule="auto"/>
              <w:ind w:left="106" w:right="117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5DC4E2EA" w14:textId="77777777" w:rsidR="0077068A" w:rsidRPr="00795BE3" w:rsidRDefault="00145ED4">
            <w:pPr>
              <w:pStyle w:val="TableParagraph"/>
              <w:spacing w:line="276" w:lineRule="auto"/>
              <w:ind w:left="106" w:right="15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yang memayungi tem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kM dosen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 sert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hilirisasi/penerap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ilmuan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,</w:t>
            </w:r>
          </w:p>
          <w:p w14:paraId="65420153" w14:textId="77777777" w:rsidR="0077068A" w:rsidRPr="00795BE3" w:rsidRDefault="00145ED4">
            <w:pPr>
              <w:pStyle w:val="TableParagraph"/>
              <w:numPr>
                <w:ilvl w:val="0"/>
                <w:numId w:val="17"/>
              </w:numPr>
              <w:tabs>
                <w:tab w:val="left" w:pos="291"/>
              </w:tabs>
              <w:spacing w:line="276" w:lineRule="auto"/>
              <w:ind w:right="473" w:firstLine="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osen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melaksanakan </w:t>
            </w:r>
            <w:r w:rsidRPr="00795BE3">
              <w:rPr>
                <w:color w:val="000000" w:themeColor="text1"/>
                <w:sz w:val="16"/>
              </w:rPr>
              <w:t>PkM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suai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ta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jal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kM.</w:t>
            </w:r>
          </w:p>
          <w:p w14:paraId="3039B095" w14:textId="77777777" w:rsidR="0077068A" w:rsidRPr="00795BE3" w:rsidRDefault="00145ED4">
            <w:pPr>
              <w:pStyle w:val="TableParagraph"/>
              <w:numPr>
                <w:ilvl w:val="0"/>
                <w:numId w:val="17"/>
              </w:numPr>
              <w:tabs>
                <w:tab w:val="left" w:pos="291"/>
              </w:tabs>
              <w:spacing w:line="276" w:lineRule="auto"/>
              <w:ind w:right="178" w:firstLine="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elakukan evaluas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sesuaian PkM dose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t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jalan,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  <w:p w14:paraId="30381F65" w14:textId="77777777" w:rsidR="0077068A" w:rsidRPr="00795BE3" w:rsidRDefault="00145ED4">
            <w:pPr>
              <w:pStyle w:val="TableParagraph"/>
              <w:numPr>
                <w:ilvl w:val="0"/>
                <w:numId w:val="17"/>
              </w:numPr>
              <w:tabs>
                <w:tab w:val="left" w:pos="291"/>
              </w:tabs>
              <w:spacing w:line="276" w:lineRule="auto"/>
              <w:ind w:right="118" w:firstLine="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enggunakan hasil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evaluasi</w:t>
            </w:r>
            <w:r w:rsidRPr="00795BE3">
              <w:rPr>
                <w:color w:val="000000" w:themeColor="text1"/>
                <w:spacing w:val="4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tuk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rbaikan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elevansi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kM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embangan</w:t>
            </w:r>
          </w:p>
          <w:p w14:paraId="7419224E" w14:textId="77777777" w:rsidR="0077068A" w:rsidRPr="00795BE3" w:rsidRDefault="00145ED4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ilmu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.</w:t>
            </w:r>
          </w:p>
        </w:tc>
        <w:tc>
          <w:tcPr>
            <w:tcW w:w="2125" w:type="dxa"/>
          </w:tcPr>
          <w:p w14:paraId="03460885" w14:textId="77777777" w:rsidR="0077068A" w:rsidRPr="00795BE3" w:rsidRDefault="0077068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</w:tcPr>
          <w:p w14:paraId="30C1854C" w14:textId="77777777" w:rsidR="0077068A" w:rsidRPr="00795BE3" w:rsidRDefault="0077068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9" w:type="dxa"/>
          </w:tcPr>
          <w:p w14:paraId="0B238A2F" w14:textId="77777777" w:rsidR="0077068A" w:rsidRPr="00795BE3" w:rsidRDefault="0077068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</w:tcPr>
          <w:p w14:paraId="6D78E1D2" w14:textId="3BD57F1C" w:rsidR="0077068A" w:rsidRPr="00795BE3" w:rsidRDefault="0077068A">
            <w:pPr>
              <w:pStyle w:val="TableParagraph"/>
              <w:spacing w:line="276" w:lineRule="auto"/>
              <w:ind w:left="104" w:right="228"/>
              <w:rPr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517C30B2" w14:textId="77777777" w:rsidR="0077068A" w:rsidRPr="00795BE3" w:rsidRDefault="0077068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77068A" w:rsidRPr="00795BE3" w14:paraId="5575B242" w14:textId="77777777" w:rsidTr="00D518B7">
        <w:trPr>
          <w:trHeight w:val="2962"/>
        </w:trPr>
        <w:tc>
          <w:tcPr>
            <w:tcW w:w="564" w:type="dxa"/>
          </w:tcPr>
          <w:p w14:paraId="5142F9AC" w14:textId="5AC4B152" w:rsidR="0077068A" w:rsidRPr="00D518B7" w:rsidRDefault="00145ED4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4</w:t>
            </w:r>
            <w:r w:rsidR="00D518B7">
              <w:rPr>
                <w:color w:val="000000" w:themeColor="text1"/>
                <w:sz w:val="16"/>
                <w:lang w:val="en-US"/>
              </w:rPr>
              <w:t>8</w:t>
            </w:r>
          </w:p>
        </w:tc>
        <w:tc>
          <w:tcPr>
            <w:tcW w:w="1561" w:type="dxa"/>
          </w:tcPr>
          <w:p w14:paraId="4B562002" w14:textId="5598A9D4" w:rsidR="0077068A" w:rsidRPr="00795BE3" w:rsidRDefault="00406EB0" w:rsidP="00D518B7">
            <w:pPr>
              <w:pStyle w:val="TableParagraph"/>
              <w:spacing w:line="276" w:lineRule="auto"/>
              <w:ind w:left="135" w:right="322"/>
              <w:rPr>
                <w:color w:val="000000" w:themeColor="text1"/>
                <w:sz w:val="16"/>
              </w:rPr>
            </w:pPr>
            <w:r w:rsidRPr="00406EB0">
              <w:rPr>
                <w:bCs/>
                <w:color w:val="000000" w:themeColor="text1"/>
                <w:sz w:val="16"/>
                <w:szCs w:val="16"/>
              </w:rPr>
              <w:t>C.9. Luaran dan Capaian Tridharma.   C.9.4. Indikator Kinerja Utama          C.9.4.a) Luaran Dharma Pendidikan</w:t>
            </w:r>
          </w:p>
        </w:tc>
        <w:tc>
          <w:tcPr>
            <w:tcW w:w="1985" w:type="dxa"/>
          </w:tcPr>
          <w:p w14:paraId="4216DA92" w14:textId="77777777" w:rsidR="0077068A" w:rsidRPr="00795BE3" w:rsidRDefault="00145ED4">
            <w:pPr>
              <w:pStyle w:val="TableParagraph"/>
              <w:spacing w:before="1" w:line="276" w:lineRule="auto"/>
              <w:ind w:left="106" w:right="16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nalisis pemenuh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apaian pembelajar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ulusan (CPL)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ukur dengan metod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ahih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elevan,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cakup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spek:</w:t>
            </w:r>
          </w:p>
          <w:p w14:paraId="01CBF7D2" w14:textId="77777777" w:rsidR="0077068A" w:rsidRPr="00795BE3" w:rsidRDefault="00145ED4">
            <w:pPr>
              <w:pStyle w:val="TableParagraph"/>
              <w:numPr>
                <w:ilvl w:val="0"/>
                <w:numId w:val="16"/>
              </w:numPr>
              <w:tabs>
                <w:tab w:val="left" w:pos="291"/>
              </w:tabs>
              <w:spacing w:line="183" w:lineRule="exact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serbacakupan,</w:t>
            </w:r>
          </w:p>
          <w:p w14:paraId="08EEF288" w14:textId="77777777" w:rsidR="0077068A" w:rsidRPr="00795BE3" w:rsidRDefault="00145ED4">
            <w:pPr>
              <w:pStyle w:val="TableParagraph"/>
              <w:numPr>
                <w:ilvl w:val="0"/>
                <w:numId w:val="16"/>
              </w:numPr>
              <w:tabs>
                <w:tab w:val="left" w:pos="291"/>
              </w:tabs>
              <w:spacing w:before="2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dalaman,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  <w:p w14:paraId="5B317897" w14:textId="363764BD" w:rsidR="0077068A" w:rsidRPr="00795BE3" w:rsidRDefault="00145ED4" w:rsidP="00985891">
            <w:pPr>
              <w:pStyle w:val="TableParagraph"/>
              <w:numPr>
                <w:ilvl w:val="0"/>
                <w:numId w:val="16"/>
              </w:numPr>
              <w:tabs>
                <w:tab w:val="left" w:pos="291"/>
              </w:tabs>
              <w:spacing w:before="28" w:line="276" w:lineRule="auto"/>
              <w:ind w:left="106" w:right="161" w:firstLine="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bermanfaat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nalisis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tunjukkan deng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ingkatan CPL dar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waktu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waktu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="00985891">
              <w:rPr>
                <w:color w:val="000000" w:themeColor="text1"/>
                <w:spacing w:val="-6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3</w:t>
            </w:r>
            <w:r w:rsidR="00985891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ahu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akhir.</w:t>
            </w:r>
          </w:p>
        </w:tc>
        <w:tc>
          <w:tcPr>
            <w:tcW w:w="2125" w:type="dxa"/>
          </w:tcPr>
          <w:p w14:paraId="13EC298D" w14:textId="77777777" w:rsidR="0077068A" w:rsidRPr="00795BE3" w:rsidRDefault="00145ED4">
            <w:pPr>
              <w:pStyle w:val="TableParagraph"/>
              <w:spacing w:before="1" w:line="276" w:lineRule="auto"/>
              <w:ind w:left="105" w:right="481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nalisis capa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795BE3">
              <w:rPr>
                <w:color w:val="000000" w:themeColor="text1"/>
                <w:sz w:val="16"/>
              </w:rPr>
              <w:t>lulus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enuh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3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29" w:type="dxa"/>
          </w:tcPr>
          <w:p w14:paraId="6602C0E4" w14:textId="77777777" w:rsidR="0077068A" w:rsidRPr="00795BE3" w:rsidRDefault="00145ED4">
            <w:pPr>
              <w:pStyle w:val="TableParagraph"/>
              <w:spacing w:before="1" w:line="276" w:lineRule="auto"/>
              <w:ind w:left="109" w:right="481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nalisis capa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795BE3">
              <w:rPr>
                <w:color w:val="000000" w:themeColor="text1"/>
                <w:sz w:val="16"/>
              </w:rPr>
              <w:t>lulus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enuh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29" w:type="dxa"/>
          </w:tcPr>
          <w:p w14:paraId="12AECD49" w14:textId="77777777" w:rsidR="0077068A" w:rsidRPr="00795BE3" w:rsidRDefault="00145ED4">
            <w:pPr>
              <w:pStyle w:val="TableParagraph"/>
              <w:spacing w:before="1" w:line="276" w:lineRule="auto"/>
              <w:ind w:left="105" w:right="48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nalisis capa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pembelajaran </w:t>
            </w:r>
            <w:r w:rsidRPr="00795BE3">
              <w:rPr>
                <w:color w:val="000000" w:themeColor="text1"/>
                <w:sz w:val="16"/>
              </w:rPr>
              <w:t>lulus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enuh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1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25" w:type="dxa"/>
          </w:tcPr>
          <w:p w14:paraId="570636EB" w14:textId="77777777" w:rsidR="0077068A" w:rsidRPr="00795BE3" w:rsidRDefault="00145ED4">
            <w:pPr>
              <w:pStyle w:val="TableParagraph"/>
              <w:spacing w:before="1" w:line="276" w:lineRule="auto"/>
              <w:ind w:left="104" w:righ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nalisis capai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belajaran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ulusan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enuh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tig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1985" w:type="dxa"/>
          </w:tcPr>
          <w:p w14:paraId="2475C790" w14:textId="77777777" w:rsidR="0077068A" w:rsidRPr="00795BE3" w:rsidRDefault="00145ED4">
            <w:pPr>
              <w:pStyle w:val="TableParagraph"/>
              <w:spacing w:before="1" w:line="276" w:lineRule="auto"/>
              <w:ind w:left="103" w:right="17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lakukan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nalisis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apaian pembelajar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ulusan.</w:t>
            </w:r>
          </w:p>
        </w:tc>
      </w:tr>
      <w:tr w:rsidR="0077068A" w:rsidRPr="00795BE3" w14:paraId="17FDD703" w14:textId="77777777">
        <w:trPr>
          <w:trHeight w:val="1482"/>
        </w:trPr>
        <w:tc>
          <w:tcPr>
            <w:tcW w:w="564" w:type="dxa"/>
          </w:tcPr>
          <w:p w14:paraId="1F446ABD" w14:textId="3F4E71F3" w:rsidR="0077068A" w:rsidRPr="00D518B7" w:rsidRDefault="00D518B7">
            <w:pPr>
              <w:pStyle w:val="TableParagraph"/>
              <w:spacing w:before="1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49</w:t>
            </w:r>
          </w:p>
        </w:tc>
        <w:tc>
          <w:tcPr>
            <w:tcW w:w="1561" w:type="dxa"/>
          </w:tcPr>
          <w:p w14:paraId="1EBFA98E" w14:textId="77777777" w:rsidR="0077068A" w:rsidRPr="00795BE3" w:rsidRDefault="0077068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39D87EB5" w14:textId="77777777" w:rsidR="0077068A" w:rsidRPr="00795BE3" w:rsidRDefault="00145ED4">
            <w:pPr>
              <w:pStyle w:val="TableParagraph"/>
              <w:spacing w:before="1"/>
              <w:ind w:left="106"/>
              <w:jc w:val="both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IPK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ulusan.</w:t>
            </w:r>
          </w:p>
          <w:p w14:paraId="4181C297" w14:textId="77777777" w:rsidR="0077068A" w:rsidRPr="00795BE3" w:rsidRDefault="0077068A">
            <w:pPr>
              <w:pStyle w:val="TableParagraph"/>
              <w:spacing w:before="9"/>
              <w:rPr>
                <w:rFonts w:ascii="Arial"/>
                <w:b/>
                <w:color w:val="000000" w:themeColor="text1"/>
                <w:sz w:val="20"/>
              </w:rPr>
            </w:pPr>
          </w:p>
          <w:p w14:paraId="2A12F6B8" w14:textId="77777777" w:rsidR="0077068A" w:rsidRPr="00795BE3" w:rsidRDefault="00145ED4">
            <w:pPr>
              <w:pStyle w:val="TableParagraph"/>
              <w:spacing w:before="1" w:line="276" w:lineRule="auto"/>
              <w:ind w:left="106" w:right="306"/>
              <w:jc w:val="both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RIPK = Rata-rata IPK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ulusan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3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ahu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akhir.</w:t>
            </w:r>
          </w:p>
          <w:p w14:paraId="348FBED8" w14:textId="77777777" w:rsidR="0077068A" w:rsidRPr="00795BE3" w:rsidRDefault="0077068A">
            <w:pPr>
              <w:pStyle w:val="TableParagraph"/>
              <w:spacing w:before="2"/>
              <w:rPr>
                <w:rFonts w:ascii="Arial"/>
                <w:b/>
                <w:color w:val="000000" w:themeColor="text1"/>
                <w:sz w:val="18"/>
              </w:rPr>
            </w:pPr>
          </w:p>
          <w:p w14:paraId="099941AF" w14:textId="77777777" w:rsidR="0077068A" w:rsidRPr="00795BE3" w:rsidRDefault="00145ED4">
            <w:pPr>
              <w:pStyle w:val="TableParagraph"/>
              <w:ind w:left="106"/>
              <w:jc w:val="both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abel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8.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5" w:type="dxa"/>
          </w:tcPr>
          <w:p w14:paraId="5779888D" w14:textId="77777777" w:rsidR="0077068A" w:rsidRPr="00795BE3" w:rsidRDefault="0077068A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6C7868FB" w14:textId="77777777" w:rsidR="0077068A" w:rsidRPr="00795BE3" w:rsidRDefault="0077068A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62604444" w14:textId="77777777" w:rsidR="0077068A" w:rsidRPr="00795BE3" w:rsidRDefault="00145ED4">
            <w:pPr>
              <w:pStyle w:val="TableParagraph"/>
              <w:spacing w:before="115"/>
              <w:ind w:left="120" w:right="115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Ji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IPK ≥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3,50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,</w:t>
            </w:r>
          </w:p>
          <w:p w14:paraId="2227D1E0" w14:textId="77777777" w:rsidR="0077068A" w:rsidRPr="00795BE3" w:rsidRDefault="00145ED4">
            <w:pPr>
              <w:pStyle w:val="TableParagraph"/>
              <w:spacing w:before="28"/>
              <w:ind w:left="116" w:right="115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a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4258" w:type="dxa"/>
            <w:gridSpan w:val="2"/>
          </w:tcPr>
          <w:p w14:paraId="6CAB4ACD" w14:textId="77777777" w:rsidR="0077068A" w:rsidRPr="00795BE3" w:rsidRDefault="0077068A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02617ECE" w14:textId="77777777" w:rsidR="0077068A" w:rsidRPr="00795BE3" w:rsidRDefault="0077068A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714A60B3" w14:textId="77777777" w:rsidR="0077068A" w:rsidRPr="00795BE3" w:rsidRDefault="00145ED4">
            <w:pPr>
              <w:pStyle w:val="TableParagraph"/>
              <w:spacing w:before="115"/>
              <w:ind w:left="1241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Ji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3,00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≤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IPK &lt;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3,50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,</w:t>
            </w:r>
          </w:p>
          <w:p w14:paraId="4D6CB840" w14:textId="77777777" w:rsidR="0077068A" w:rsidRPr="00795BE3" w:rsidRDefault="00145ED4">
            <w:pPr>
              <w:pStyle w:val="TableParagraph"/>
              <w:spacing w:before="28"/>
              <w:ind w:left="114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a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4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x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IPK)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-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10</w:t>
            </w:r>
          </w:p>
        </w:tc>
        <w:tc>
          <w:tcPr>
            <w:tcW w:w="4110" w:type="dxa"/>
            <w:gridSpan w:val="2"/>
          </w:tcPr>
          <w:p w14:paraId="5EE55E84" w14:textId="77777777" w:rsidR="0077068A" w:rsidRPr="00795BE3" w:rsidRDefault="0077068A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2067E40B" w14:textId="77777777" w:rsidR="0077068A" w:rsidRPr="00795BE3" w:rsidRDefault="0077068A">
            <w:pPr>
              <w:pStyle w:val="TableParagraph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CA437A9" w14:textId="77777777" w:rsidR="0077068A" w:rsidRPr="00795BE3" w:rsidRDefault="0077068A">
            <w:pPr>
              <w:pStyle w:val="TableParagraph"/>
              <w:spacing w:before="4"/>
              <w:rPr>
                <w:rFonts w:ascii="Arial"/>
                <w:b/>
                <w:color w:val="000000" w:themeColor="text1"/>
                <w:sz w:val="19"/>
              </w:rPr>
            </w:pPr>
          </w:p>
          <w:p w14:paraId="52F83B0A" w14:textId="77777777" w:rsidR="0077068A" w:rsidRPr="00795BE3" w:rsidRDefault="00145ED4">
            <w:pPr>
              <w:pStyle w:val="TableParagraph"/>
              <w:ind w:left="103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rang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ri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</w:t>
            </w:r>
          </w:p>
        </w:tc>
      </w:tr>
    </w:tbl>
    <w:p w14:paraId="002E428B" w14:textId="77777777" w:rsidR="0077068A" w:rsidRPr="00795BE3" w:rsidRDefault="0077068A">
      <w:pPr>
        <w:rPr>
          <w:color w:val="000000" w:themeColor="text1"/>
          <w:sz w:val="16"/>
        </w:rPr>
        <w:sectPr w:rsidR="0077068A" w:rsidRPr="00795BE3">
          <w:pgSz w:w="16840" w:h="11910" w:orient="landscape"/>
          <w:pgMar w:top="1100" w:right="980" w:bottom="840" w:left="1020" w:header="0" w:footer="650" w:gutter="0"/>
          <w:cols w:space="720"/>
        </w:sectPr>
      </w:pPr>
    </w:p>
    <w:p w14:paraId="09BB87AC" w14:textId="77777777" w:rsidR="0077068A" w:rsidRPr="00795BE3" w:rsidRDefault="0077068A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29"/>
        <w:gridCol w:w="2129"/>
        <w:gridCol w:w="2070"/>
        <w:gridCol w:w="2040"/>
      </w:tblGrid>
      <w:tr w:rsidR="0077068A" w:rsidRPr="00795BE3" w14:paraId="123F4E04" w14:textId="77777777" w:rsidTr="003424F4">
        <w:trPr>
          <w:trHeight w:val="557"/>
        </w:trPr>
        <w:tc>
          <w:tcPr>
            <w:tcW w:w="564" w:type="dxa"/>
          </w:tcPr>
          <w:p w14:paraId="7A50754C" w14:textId="77777777" w:rsidR="0077068A" w:rsidRPr="00795BE3" w:rsidRDefault="00145ED4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7BB0EC71" w14:textId="77777777" w:rsidR="0077068A" w:rsidRPr="00795BE3" w:rsidRDefault="00145ED4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4D6BA81B" w14:textId="77777777" w:rsidR="0077068A" w:rsidRPr="00795BE3" w:rsidRDefault="00145ED4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361CF3CB" w14:textId="77777777" w:rsidR="0077068A" w:rsidRPr="00795BE3" w:rsidRDefault="00145ED4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</w:tcPr>
          <w:p w14:paraId="0FC18060" w14:textId="77777777" w:rsidR="0077068A" w:rsidRPr="00795BE3" w:rsidRDefault="00145ED4">
            <w:pPr>
              <w:pStyle w:val="TableParagraph"/>
              <w:spacing w:before="162"/>
              <w:ind w:left="8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0D669D3F" w14:textId="77777777" w:rsidR="0077068A" w:rsidRPr="00795BE3" w:rsidRDefault="00145ED4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070" w:type="dxa"/>
          </w:tcPr>
          <w:p w14:paraId="34AB4078" w14:textId="77777777" w:rsidR="0077068A" w:rsidRPr="00795BE3" w:rsidRDefault="00145ED4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2040" w:type="dxa"/>
          </w:tcPr>
          <w:p w14:paraId="28D5197B" w14:textId="77777777" w:rsidR="0077068A" w:rsidRPr="00795BE3" w:rsidRDefault="00145ED4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2558A5" w:rsidRPr="00795BE3" w14:paraId="2E2DA835" w14:textId="77777777" w:rsidTr="00974656">
        <w:trPr>
          <w:trHeight w:val="1069"/>
        </w:trPr>
        <w:tc>
          <w:tcPr>
            <w:tcW w:w="564" w:type="dxa"/>
            <w:vMerge w:val="restart"/>
          </w:tcPr>
          <w:p w14:paraId="21A0AA20" w14:textId="3A071294" w:rsidR="002558A5" w:rsidRPr="00D518B7" w:rsidRDefault="002558A5" w:rsidP="002558A5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5</w:t>
            </w:r>
            <w:r>
              <w:rPr>
                <w:color w:val="000000" w:themeColor="text1"/>
                <w:sz w:val="16"/>
                <w:lang w:val="en-US"/>
              </w:rPr>
              <w:t>0</w:t>
            </w:r>
          </w:p>
        </w:tc>
        <w:tc>
          <w:tcPr>
            <w:tcW w:w="1561" w:type="dxa"/>
            <w:vMerge w:val="restart"/>
          </w:tcPr>
          <w:p w14:paraId="2BAB49B8" w14:textId="77777777" w:rsidR="002558A5" w:rsidRPr="00795BE3" w:rsidRDefault="002558A5" w:rsidP="002558A5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6537E53E" w14:textId="77777777" w:rsidR="002558A5" w:rsidRPr="00F11599" w:rsidRDefault="002558A5" w:rsidP="002558A5">
            <w:pPr>
              <w:pStyle w:val="TableParagraph"/>
              <w:spacing w:before="5" w:line="276" w:lineRule="auto"/>
              <w:ind w:left="106" w:right="178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Prestasi mahasiswa di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bidang</w:t>
            </w:r>
            <w:r w:rsidRPr="00F11599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akademik</w:t>
            </w:r>
            <w:r w:rsidRPr="00F11599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alam</w:t>
            </w:r>
            <w:r w:rsidRPr="00F11599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3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tahun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terakhir.</w:t>
            </w:r>
          </w:p>
          <w:p w14:paraId="2C626DB7" w14:textId="77777777" w:rsidR="002558A5" w:rsidRPr="00F11599" w:rsidRDefault="002558A5" w:rsidP="002558A5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5717D86D" w14:textId="77777777" w:rsidR="002558A5" w:rsidRPr="00F11599" w:rsidRDefault="002558A5" w:rsidP="002558A5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Tabel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8.b.1) LKPS</w:t>
            </w:r>
          </w:p>
        </w:tc>
        <w:tc>
          <w:tcPr>
            <w:tcW w:w="2125" w:type="dxa"/>
          </w:tcPr>
          <w:p w14:paraId="72752841" w14:textId="77777777" w:rsidR="002558A5" w:rsidRPr="00680BEC" w:rsidRDefault="002558A5" w:rsidP="002558A5">
            <w:pPr>
              <w:pStyle w:val="TableParagraph"/>
              <w:spacing w:before="10"/>
              <w:rPr>
                <w:rFonts w:ascii="Arial"/>
                <w:b/>
                <w:color w:val="000000" w:themeColor="text1"/>
                <w:sz w:val="18"/>
              </w:rPr>
            </w:pPr>
          </w:p>
          <w:p w14:paraId="61E5B67A" w14:textId="77777777" w:rsidR="006C5245" w:rsidRPr="00680BEC" w:rsidRDefault="006C5245" w:rsidP="006C5245">
            <w:pPr>
              <w:pStyle w:val="TableParagraph"/>
              <w:spacing w:line="276" w:lineRule="auto"/>
              <w:ind w:left="158" w:hanging="16"/>
              <w:rPr>
                <w:color w:val="000000" w:themeColor="text1"/>
                <w:sz w:val="16"/>
                <w:lang w:val="en-US"/>
              </w:rPr>
            </w:pPr>
            <w:r w:rsidRPr="00680BEC">
              <w:rPr>
                <w:color w:val="000000" w:themeColor="text1"/>
                <w:sz w:val="16"/>
              </w:rPr>
              <w:t>Jika</w:t>
            </w:r>
            <w:r w:rsidRPr="00680BEC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  <w:lang w:val="en-US"/>
              </w:rPr>
              <w:t>R</w:t>
            </w:r>
            <w:r w:rsidRPr="00680BEC">
              <w:rPr>
                <w:color w:val="000000" w:themeColor="text1"/>
                <w:sz w:val="16"/>
              </w:rPr>
              <w:t>I</w:t>
            </w:r>
            <w:r w:rsidRPr="00680BEC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≥</w:t>
            </w:r>
            <w:r w:rsidRPr="00680BEC">
              <w:rPr>
                <w:color w:val="000000" w:themeColor="text1"/>
                <w:sz w:val="16"/>
                <w:lang w:val="en-US"/>
              </w:rPr>
              <w:t xml:space="preserve"> a</w:t>
            </w:r>
            <w:r w:rsidRPr="00680BEC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  <w:lang w:val="en-US"/>
              </w:rPr>
              <w:t xml:space="preserve"> dan RN </w:t>
            </w:r>
            <w:r w:rsidRPr="00680BEC">
              <w:rPr>
                <w:color w:val="000000" w:themeColor="text1"/>
                <w:sz w:val="16"/>
              </w:rPr>
              <w:t>≥</w:t>
            </w:r>
            <w:r w:rsidRPr="00680BEC">
              <w:rPr>
                <w:color w:val="000000" w:themeColor="text1"/>
                <w:sz w:val="16"/>
                <w:lang w:val="en-US"/>
              </w:rPr>
              <w:t xml:space="preserve"> b</w:t>
            </w:r>
          </w:p>
          <w:p w14:paraId="6E526050" w14:textId="44964421" w:rsidR="002558A5" w:rsidRPr="00680BEC" w:rsidRDefault="006C5245" w:rsidP="006C5245">
            <w:pPr>
              <w:pStyle w:val="TableParagraph"/>
              <w:spacing w:before="122" w:line="271" w:lineRule="auto"/>
              <w:ind w:left="168" w:right="251"/>
              <w:rPr>
                <w:color w:val="000000" w:themeColor="text1"/>
                <w:sz w:val="16"/>
              </w:rPr>
            </w:pPr>
            <w:r w:rsidRPr="00680BEC">
              <w:rPr>
                <w:color w:val="000000" w:themeColor="text1"/>
                <w:sz w:val="16"/>
              </w:rPr>
              <w:t>maka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  <w:lang w:val="en-US"/>
              </w:rPr>
              <w:t>Skor</w:t>
            </w:r>
            <w:r w:rsidRPr="00680BEC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=</w:t>
            </w:r>
            <w:r w:rsidRPr="00680BEC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8368" w:type="dxa"/>
            <w:gridSpan w:val="4"/>
            <w:vAlign w:val="center"/>
          </w:tcPr>
          <w:p w14:paraId="07CEE4B3" w14:textId="77777777" w:rsidR="006C5245" w:rsidRPr="00680BEC" w:rsidRDefault="006C5245" w:rsidP="006C5245">
            <w:pPr>
              <w:pStyle w:val="TableParagraph"/>
              <w:spacing w:before="1"/>
              <w:ind w:left="30" w:right="75"/>
              <w:jc w:val="center"/>
              <w:rPr>
                <w:color w:val="000000" w:themeColor="text1"/>
                <w:sz w:val="16"/>
                <w:lang w:val="en-US"/>
              </w:rPr>
            </w:pPr>
            <w:r w:rsidRPr="00680BEC">
              <w:rPr>
                <w:color w:val="000000" w:themeColor="text1"/>
                <w:sz w:val="16"/>
              </w:rPr>
              <w:t>Jika</w:t>
            </w:r>
            <w:r w:rsidRPr="00680BEC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0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&lt;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  <w:lang w:val="en-US"/>
              </w:rPr>
              <w:t>R</w:t>
            </w:r>
            <w:r w:rsidRPr="00680BEC">
              <w:rPr>
                <w:color w:val="000000" w:themeColor="text1"/>
                <w:sz w:val="16"/>
              </w:rPr>
              <w:t>I</w:t>
            </w:r>
            <w:r w:rsidRPr="00680BEC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&lt;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a</w:t>
            </w:r>
            <w:r w:rsidRPr="00680BEC">
              <w:rPr>
                <w:color w:val="000000" w:themeColor="text1"/>
                <w:spacing w:val="-2"/>
                <w:sz w:val="16"/>
                <w:lang w:val="en-US"/>
              </w:rPr>
              <w:t xml:space="preserve">, </w:t>
            </w:r>
            <w:proofErr w:type="spellStart"/>
            <w:r w:rsidRPr="00680BEC">
              <w:rPr>
                <w:color w:val="000000" w:themeColor="text1"/>
                <w:spacing w:val="-2"/>
                <w:sz w:val="16"/>
                <w:lang w:val="en-US"/>
              </w:rPr>
              <w:t>atau</w:t>
            </w:r>
            <w:proofErr w:type="spellEnd"/>
            <w:r w:rsidRPr="00680BEC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0</w:t>
            </w:r>
            <w:r w:rsidRPr="00680BEC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&lt;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  <w:lang w:val="en-US"/>
              </w:rPr>
              <w:t>R</w:t>
            </w:r>
            <w:r w:rsidRPr="00680BEC">
              <w:rPr>
                <w:color w:val="000000" w:themeColor="text1"/>
                <w:sz w:val="16"/>
              </w:rPr>
              <w:t>N &lt;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b</w:t>
            </w:r>
            <w:r w:rsidRPr="00680BEC">
              <w:rPr>
                <w:color w:val="000000" w:themeColor="text1"/>
                <w:spacing w:val="1"/>
                <w:sz w:val="16"/>
                <w:lang w:val="en-US"/>
              </w:rPr>
              <w:t xml:space="preserve">, </w:t>
            </w:r>
            <w:proofErr w:type="spellStart"/>
            <w:r w:rsidRPr="00680BEC">
              <w:rPr>
                <w:color w:val="000000" w:themeColor="text1"/>
                <w:spacing w:val="1"/>
                <w:sz w:val="16"/>
                <w:lang w:val="en-US"/>
              </w:rPr>
              <w:t>atau</w:t>
            </w:r>
            <w:proofErr w:type="spellEnd"/>
            <w:r w:rsidRPr="00680BEC">
              <w:rPr>
                <w:color w:val="000000" w:themeColor="text1"/>
                <w:sz w:val="16"/>
              </w:rPr>
              <w:t xml:space="preserve"> 0</w:t>
            </w:r>
            <w:r w:rsidRPr="00680BEC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&lt;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  <w:lang w:val="en-US"/>
              </w:rPr>
              <w:t>RW</w:t>
            </w:r>
            <w:r w:rsidRPr="00680BEC">
              <w:rPr>
                <w:color w:val="000000" w:themeColor="text1"/>
                <w:sz w:val="16"/>
              </w:rPr>
              <w:t xml:space="preserve"> ≤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  <w:lang w:val="en-US"/>
              </w:rPr>
              <w:t>c</w:t>
            </w:r>
          </w:p>
          <w:p w14:paraId="34BF690B" w14:textId="6C0FC261" w:rsidR="002558A5" w:rsidRPr="00680BEC" w:rsidRDefault="006C5245" w:rsidP="006C5245">
            <w:pPr>
              <w:pStyle w:val="TableParagraph"/>
              <w:spacing w:before="109" w:line="276" w:lineRule="auto"/>
              <w:ind w:left="142" w:right="120" w:hanging="11"/>
              <w:jc w:val="center"/>
              <w:rPr>
                <w:color w:val="000000" w:themeColor="text1"/>
                <w:sz w:val="16"/>
              </w:rPr>
            </w:pPr>
            <w:proofErr w:type="spellStart"/>
            <w:r w:rsidRPr="00680BEC">
              <w:rPr>
                <w:color w:val="000000" w:themeColor="text1"/>
                <w:sz w:val="16"/>
                <w:lang w:val="en-US"/>
              </w:rPr>
              <w:t>maka</w:t>
            </w:r>
            <w:proofErr w:type="spellEnd"/>
            <w:r w:rsidRPr="00680BEC">
              <w:rPr>
                <w:color w:val="000000" w:themeColor="text1"/>
                <w:sz w:val="16"/>
                <w:lang w:val="en-US"/>
              </w:rPr>
              <w:t xml:space="preserve"> Skor = 4 x ((A+B+(C/2))-(</w:t>
            </w:r>
            <w:proofErr w:type="spellStart"/>
            <w:r w:rsidRPr="00680BEC">
              <w:rPr>
                <w:color w:val="000000" w:themeColor="text1"/>
                <w:sz w:val="16"/>
                <w:lang w:val="en-US"/>
              </w:rPr>
              <w:t>AxB</w:t>
            </w:r>
            <w:proofErr w:type="spellEnd"/>
            <w:r w:rsidRPr="00680BEC">
              <w:rPr>
                <w:color w:val="000000" w:themeColor="text1"/>
                <w:sz w:val="16"/>
                <w:lang w:val="en-US"/>
              </w:rPr>
              <w:t>)-((</w:t>
            </w:r>
            <w:proofErr w:type="spellStart"/>
            <w:r w:rsidRPr="00680BEC">
              <w:rPr>
                <w:color w:val="000000" w:themeColor="text1"/>
                <w:sz w:val="16"/>
                <w:lang w:val="en-US"/>
              </w:rPr>
              <w:t>AxC</w:t>
            </w:r>
            <w:proofErr w:type="spellEnd"/>
            <w:r w:rsidRPr="00680BEC">
              <w:rPr>
                <w:color w:val="000000" w:themeColor="text1"/>
                <w:sz w:val="16"/>
                <w:lang w:val="en-US"/>
              </w:rPr>
              <w:t>)/2)-((</w:t>
            </w:r>
            <w:proofErr w:type="spellStart"/>
            <w:r w:rsidRPr="00680BEC">
              <w:rPr>
                <w:color w:val="000000" w:themeColor="text1"/>
                <w:sz w:val="16"/>
                <w:lang w:val="en-US"/>
              </w:rPr>
              <w:t>BxC</w:t>
            </w:r>
            <w:proofErr w:type="spellEnd"/>
            <w:r w:rsidRPr="00680BEC">
              <w:rPr>
                <w:color w:val="000000" w:themeColor="text1"/>
                <w:sz w:val="16"/>
                <w:lang w:val="en-US"/>
              </w:rPr>
              <w:t>)/2)+((</w:t>
            </w:r>
            <w:proofErr w:type="spellStart"/>
            <w:r w:rsidRPr="00680BEC">
              <w:rPr>
                <w:color w:val="000000" w:themeColor="text1"/>
                <w:sz w:val="16"/>
                <w:lang w:val="en-US"/>
              </w:rPr>
              <w:t>AxBxC</w:t>
            </w:r>
            <w:proofErr w:type="spellEnd"/>
            <w:r w:rsidRPr="00680BEC">
              <w:rPr>
                <w:color w:val="000000" w:themeColor="text1"/>
                <w:sz w:val="16"/>
                <w:lang w:val="en-US"/>
              </w:rPr>
              <w:t>)/2)</w:t>
            </w:r>
            <w:r w:rsidR="003F3AD7" w:rsidRPr="00680BEC">
              <w:rPr>
                <w:color w:val="000000" w:themeColor="text1"/>
                <w:sz w:val="16"/>
                <w:lang w:val="en-US"/>
              </w:rPr>
              <w:t>)</w:t>
            </w:r>
          </w:p>
        </w:tc>
      </w:tr>
      <w:tr w:rsidR="0077068A" w:rsidRPr="00795BE3" w14:paraId="6138026D" w14:textId="77777777" w:rsidTr="003424F4">
        <w:trPr>
          <w:trHeight w:val="1554"/>
        </w:trPr>
        <w:tc>
          <w:tcPr>
            <w:tcW w:w="564" w:type="dxa"/>
            <w:vMerge/>
            <w:tcBorders>
              <w:top w:val="nil"/>
            </w:tcBorders>
          </w:tcPr>
          <w:p w14:paraId="00E822C5" w14:textId="77777777" w:rsidR="0077068A" w:rsidRPr="00795BE3" w:rsidRDefault="0077068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648A8541" w14:textId="77777777" w:rsidR="0077068A" w:rsidRPr="00795BE3" w:rsidRDefault="0077068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3126F677" w14:textId="77777777" w:rsidR="0077068A" w:rsidRPr="00F11599" w:rsidRDefault="0077068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493" w:type="dxa"/>
            <w:gridSpan w:val="5"/>
          </w:tcPr>
          <w:p w14:paraId="3ECA0F18" w14:textId="64164C9D" w:rsidR="0077068A" w:rsidRPr="00F11599" w:rsidRDefault="0077068A" w:rsidP="00832B2B">
            <w:pPr>
              <w:pStyle w:val="TableParagraph"/>
              <w:tabs>
                <w:tab w:val="left" w:pos="3821"/>
              </w:tabs>
              <w:spacing w:before="1"/>
              <w:rPr>
                <w:color w:val="000000" w:themeColor="text1"/>
                <w:sz w:val="16"/>
              </w:rPr>
            </w:pPr>
          </w:p>
          <w:p w14:paraId="496AAAF6" w14:textId="77777777" w:rsidR="00354F23" w:rsidRPr="00F11599" w:rsidRDefault="00354F23" w:rsidP="00354F23">
            <w:pPr>
              <w:pStyle w:val="TableParagraph"/>
              <w:tabs>
                <w:tab w:val="left" w:pos="3821"/>
              </w:tabs>
              <w:spacing w:before="1"/>
              <w:ind w:left="105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RI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I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/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M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,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RN</w:t>
            </w:r>
            <w:r w:rsidRPr="00F11599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N /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M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,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RW</w:t>
            </w:r>
            <w:r w:rsidRPr="00F11599">
              <w:rPr>
                <w:color w:val="000000" w:themeColor="text1"/>
                <w:spacing w:val="4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W /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M</w:t>
            </w:r>
            <w:r w:rsidRPr="00F11599">
              <w:rPr>
                <w:color w:val="000000" w:themeColor="text1"/>
                <w:sz w:val="16"/>
              </w:rPr>
              <w:tab/>
              <w:t>Faktor: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a</w:t>
            </w:r>
            <w:r w:rsidRPr="00F11599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1%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,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b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2% ,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c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4%</w:t>
            </w:r>
          </w:p>
          <w:p w14:paraId="1C2D69B3" w14:textId="77777777" w:rsidR="00354F23" w:rsidRPr="00F11599" w:rsidRDefault="00354F23" w:rsidP="00354F23">
            <w:pPr>
              <w:pStyle w:val="TableParagraph"/>
              <w:spacing w:before="28" w:line="276" w:lineRule="auto"/>
              <w:ind w:left="105" w:right="7186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NI</w:t>
            </w:r>
            <w:r w:rsidRPr="00F11599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Jumlah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prestasi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akademik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internasional.</w:t>
            </w:r>
            <w:r w:rsidRPr="00F11599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N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Jumlah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prestasi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akademik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asional.</w:t>
            </w:r>
          </w:p>
          <w:p w14:paraId="2BDFF720" w14:textId="77777777" w:rsidR="00832B2B" w:rsidRPr="00F11599" w:rsidRDefault="00354F23" w:rsidP="00354F23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NW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Jumlah prestasi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akademik</w:t>
            </w:r>
            <w:r w:rsidRPr="00F11599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wilayah/lokal.</w:t>
            </w:r>
          </w:p>
          <w:p w14:paraId="09FA450F" w14:textId="6F4CE086" w:rsidR="00E47A3A" w:rsidRPr="00F11599" w:rsidRDefault="002558A5" w:rsidP="00354F23">
            <w:pPr>
              <w:pStyle w:val="TableParagraph"/>
              <w:ind w:left="105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  <w:lang w:val="en-US"/>
              </w:rPr>
              <w:t>A=RI/a; B=RN/b; C=RW/c</w:t>
            </w:r>
          </w:p>
        </w:tc>
      </w:tr>
      <w:tr w:rsidR="0077068A" w:rsidRPr="00795BE3" w14:paraId="6057C1B6" w14:textId="77777777" w:rsidTr="003424F4">
        <w:trPr>
          <w:trHeight w:val="422"/>
        </w:trPr>
        <w:tc>
          <w:tcPr>
            <w:tcW w:w="564" w:type="dxa"/>
            <w:vMerge w:val="restart"/>
          </w:tcPr>
          <w:p w14:paraId="3CC1EF5B" w14:textId="4BCF4CD3" w:rsidR="0077068A" w:rsidRPr="00D518B7" w:rsidRDefault="00145ED4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5</w:t>
            </w:r>
            <w:r w:rsidR="00D518B7">
              <w:rPr>
                <w:color w:val="000000" w:themeColor="text1"/>
                <w:sz w:val="16"/>
                <w:lang w:val="en-US"/>
              </w:rPr>
              <w:t>1</w:t>
            </w:r>
          </w:p>
        </w:tc>
        <w:tc>
          <w:tcPr>
            <w:tcW w:w="1561" w:type="dxa"/>
            <w:vMerge w:val="restart"/>
          </w:tcPr>
          <w:p w14:paraId="77085524" w14:textId="77777777" w:rsidR="0077068A" w:rsidRPr="00795BE3" w:rsidRDefault="0077068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15B7332D" w14:textId="77777777" w:rsidR="0077068A" w:rsidRPr="00795BE3" w:rsidRDefault="00145ED4">
            <w:pPr>
              <w:pStyle w:val="TableParagraph"/>
              <w:spacing w:before="5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as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.</w:t>
            </w:r>
          </w:p>
          <w:p w14:paraId="30330ACF" w14:textId="77777777" w:rsidR="0077068A" w:rsidRPr="00795BE3" w:rsidRDefault="0077068A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20"/>
              </w:rPr>
            </w:pPr>
          </w:p>
          <w:p w14:paraId="3132694A" w14:textId="77777777" w:rsidR="0077068A" w:rsidRPr="00795BE3" w:rsidRDefault="00145ED4">
            <w:pPr>
              <w:pStyle w:val="TableParagraph"/>
              <w:spacing w:line="276" w:lineRule="auto"/>
              <w:ind w:left="106" w:right="34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S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ata-rata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sa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udi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ulus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tahun).</w:t>
            </w:r>
          </w:p>
          <w:p w14:paraId="75FDF74C" w14:textId="77777777" w:rsidR="0077068A" w:rsidRPr="00795BE3" w:rsidRDefault="0077068A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2B052063" w14:textId="77777777" w:rsidR="0077068A" w:rsidRPr="00795BE3" w:rsidRDefault="00145ED4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abel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8.c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KPS</w:t>
            </w:r>
          </w:p>
        </w:tc>
        <w:tc>
          <w:tcPr>
            <w:tcW w:w="2125" w:type="dxa"/>
            <w:vMerge w:val="restart"/>
            <w:vAlign w:val="center"/>
          </w:tcPr>
          <w:p w14:paraId="7EB84084" w14:textId="77777777" w:rsidR="0077068A" w:rsidRPr="00795BE3" w:rsidRDefault="0077068A" w:rsidP="003424F4">
            <w:pPr>
              <w:pStyle w:val="TableParagraph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</w:p>
          <w:p w14:paraId="7D8FFDE3" w14:textId="77777777" w:rsidR="0077068A" w:rsidRPr="00795BE3" w:rsidRDefault="0077068A" w:rsidP="003424F4">
            <w:pPr>
              <w:pStyle w:val="TableParagraph"/>
              <w:spacing w:before="1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</w:p>
          <w:p w14:paraId="180BEA13" w14:textId="77777777" w:rsidR="0077068A" w:rsidRPr="00795BE3" w:rsidRDefault="00145ED4" w:rsidP="003424F4">
            <w:pPr>
              <w:pStyle w:val="TableParagraph"/>
              <w:ind w:left="116" w:right="115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Ji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,5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&lt; M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≤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3,5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,</w:t>
            </w:r>
          </w:p>
          <w:p w14:paraId="1C1F9114" w14:textId="77777777" w:rsidR="0077068A" w:rsidRPr="00795BE3" w:rsidRDefault="00145ED4" w:rsidP="003424F4">
            <w:pPr>
              <w:pStyle w:val="TableParagraph"/>
              <w:spacing w:before="28"/>
              <w:ind w:left="116" w:right="115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a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6328" w:type="dxa"/>
            <w:gridSpan w:val="3"/>
            <w:vAlign w:val="center"/>
          </w:tcPr>
          <w:p w14:paraId="020D6C42" w14:textId="77777777" w:rsidR="0077068A" w:rsidRPr="00795BE3" w:rsidRDefault="00145ED4" w:rsidP="003424F4">
            <w:pPr>
              <w:pStyle w:val="TableParagraph"/>
              <w:spacing w:before="5"/>
              <w:ind w:left="1901" w:right="1898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Ji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&lt;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≤</w:t>
            </w:r>
            <w:r w:rsidRPr="00795BE3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,5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,</w:t>
            </w:r>
          </w:p>
          <w:p w14:paraId="57FED819" w14:textId="77777777" w:rsidR="0077068A" w:rsidRPr="00795BE3" w:rsidRDefault="00145ED4" w:rsidP="003424F4">
            <w:pPr>
              <w:pStyle w:val="TableParagraph"/>
              <w:spacing w:before="24"/>
              <w:ind w:left="1901" w:right="1898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ak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8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x</w:t>
            </w:r>
            <w:r w:rsidRPr="00795BE3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S)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-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16</w:t>
            </w:r>
          </w:p>
        </w:tc>
        <w:tc>
          <w:tcPr>
            <w:tcW w:w="2040" w:type="dxa"/>
            <w:vMerge w:val="restart"/>
            <w:vAlign w:val="center"/>
          </w:tcPr>
          <w:p w14:paraId="66B512CB" w14:textId="77777777" w:rsidR="0077068A" w:rsidRPr="00795BE3" w:rsidRDefault="0077068A" w:rsidP="003424F4">
            <w:pPr>
              <w:pStyle w:val="TableParagraph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</w:p>
          <w:p w14:paraId="4B9EF32D" w14:textId="77777777" w:rsidR="0077068A" w:rsidRPr="00795BE3" w:rsidRDefault="0077068A" w:rsidP="003424F4">
            <w:pPr>
              <w:pStyle w:val="TableParagraph"/>
              <w:spacing w:before="11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</w:p>
          <w:p w14:paraId="2BE3E1BC" w14:textId="77777777" w:rsidR="0077068A" w:rsidRPr="00795BE3" w:rsidRDefault="00145ED4" w:rsidP="003424F4">
            <w:pPr>
              <w:pStyle w:val="TableParagraph"/>
              <w:spacing w:line="276" w:lineRule="auto"/>
              <w:ind w:left="468" w:right="468" w:firstLine="56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Jika MS ≤ 2 ,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ka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0</w:t>
            </w:r>
          </w:p>
        </w:tc>
      </w:tr>
      <w:tr w:rsidR="0077068A" w:rsidRPr="00795BE3" w14:paraId="334637BC" w14:textId="77777777" w:rsidTr="003424F4">
        <w:trPr>
          <w:trHeight w:val="1176"/>
        </w:trPr>
        <w:tc>
          <w:tcPr>
            <w:tcW w:w="564" w:type="dxa"/>
            <w:vMerge/>
            <w:tcBorders>
              <w:top w:val="nil"/>
            </w:tcBorders>
          </w:tcPr>
          <w:p w14:paraId="21AF49D9" w14:textId="77777777" w:rsidR="0077068A" w:rsidRPr="00795BE3" w:rsidRDefault="0077068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5CB0BE6E" w14:textId="77777777" w:rsidR="0077068A" w:rsidRPr="00795BE3" w:rsidRDefault="0077068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03866F6F" w14:textId="77777777" w:rsidR="0077068A" w:rsidRPr="00795BE3" w:rsidRDefault="0077068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2125" w:type="dxa"/>
            <w:vMerge/>
            <w:tcBorders>
              <w:top w:val="nil"/>
            </w:tcBorders>
          </w:tcPr>
          <w:p w14:paraId="576DB743" w14:textId="77777777" w:rsidR="0077068A" w:rsidRPr="00795BE3" w:rsidRDefault="0077068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6328" w:type="dxa"/>
            <w:gridSpan w:val="3"/>
          </w:tcPr>
          <w:p w14:paraId="271C5930" w14:textId="77777777" w:rsidR="0077068A" w:rsidRPr="00795BE3" w:rsidRDefault="0077068A">
            <w:pPr>
              <w:pStyle w:val="TableParagraph"/>
              <w:spacing w:before="1"/>
              <w:rPr>
                <w:rFonts w:ascii="Arial"/>
                <w:b/>
                <w:color w:val="000000" w:themeColor="text1"/>
                <w:sz w:val="18"/>
              </w:rPr>
            </w:pPr>
          </w:p>
          <w:p w14:paraId="059643BC" w14:textId="77777777" w:rsidR="0077068A" w:rsidRPr="00795BE3" w:rsidRDefault="00145ED4">
            <w:pPr>
              <w:pStyle w:val="TableParagraph"/>
              <w:spacing w:before="1"/>
              <w:ind w:left="1901" w:right="1898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Ji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3,5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&lt;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S ≤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7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,</w:t>
            </w:r>
          </w:p>
          <w:p w14:paraId="70B126BC" w14:textId="77777777" w:rsidR="0077068A" w:rsidRPr="00795BE3" w:rsidRDefault="00145ED4">
            <w:pPr>
              <w:pStyle w:val="TableParagraph"/>
              <w:spacing w:before="28"/>
              <w:ind w:left="1901" w:right="1898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a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56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-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8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x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S))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/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7</w:t>
            </w:r>
          </w:p>
        </w:tc>
        <w:tc>
          <w:tcPr>
            <w:tcW w:w="2040" w:type="dxa"/>
            <w:vMerge/>
            <w:tcBorders>
              <w:top w:val="nil"/>
            </w:tcBorders>
          </w:tcPr>
          <w:p w14:paraId="5727F747" w14:textId="77777777" w:rsidR="0077068A" w:rsidRPr="00795BE3" w:rsidRDefault="0077068A">
            <w:pPr>
              <w:rPr>
                <w:color w:val="000000" w:themeColor="text1"/>
                <w:sz w:val="2"/>
                <w:szCs w:val="2"/>
              </w:rPr>
            </w:pPr>
          </w:p>
        </w:tc>
      </w:tr>
      <w:tr w:rsidR="003E01EE" w:rsidRPr="00795BE3" w14:paraId="5DBF115E" w14:textId="77777777" w:rsidTr="003424F4">
        <w:trPr>
          <w:trHeight w:val="2130"/>
        </w:trPr>
        <w:tc>
          <w:tcPr>
            <w:tcW w:w="564" w:type="dxa"/>
          </w:tcPr>
          <w:p w14:paraId="5B42AF64" w14:textId="77D1D582" w:rsidR="003E01EE" w:rsidRPr="003E01EE" w:rsidRDefault="003E01EE" w:rsidP="003E01EE">
            <w:pPr>
              <w:pStyle w:val="TableParagraph"/>
              <w:jc w:val="center"/>
              <w:rPr>
                <w:rFonts w:ascii="Times New Roman"/>
                <w:color w:val="000000" w:themeColor="text1"/>
                <w:sz w:val="18"/>
                <w:szCs w:val="18"/>
                <w:lang w:val="en-US"/>
              </w:rPr>
            </w:pPr>
            <w:r w:rsidRPr="0044451C">
              <w:rPr>
                <w:color w:val="000000" w:themeColor="text1"/>
                <w:sz w:val="16"/>
              </w:rPr>
              <w:t>5</w:t>
            </w:r>
            <w:r>
              <w:rPr>
                <w:color w:val="000000" w:themeColor="text1"/>
                <w:sz w:val="16"/>
                <w:lang w:val="en-US"/>
              </w:rPr>
              <w:t>2</w:t>
            </w:r>
          </w:p>
        </w:tc>
        <w:tc>
          <w:tcPr>
            <w:tcW w:w="1561" w:type="dxa"/>
          </w:tcPr>
          <w:p w14:paraId="284F71C9" w14:textId="77777777" w:rsidR="003E01EE" w:rsidRPr="00795BE3" w:rsidRDefault="003E01EE" w:rsidP="003E01EE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29B6B29D" w14:textId="77777777" w:rsidR="003E01EE" w:rsidRPr="00795BE3" w:rsidRDefault="003E01EE" w:rsidP="003E01EE">
            <w:pPr>
              <w:ind w:left="170" w:firstLine="18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</w:pP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>Persentase kelulusan tepat waktu (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K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TW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)</w:t>
            </w:r>
          </w:p>
          <w:p w14:paraId="60EEFFA2" w14:textId="77777777" w:rsidR="003E01EE" w:rsidRPr="00795BE3" w:rsidRDefault="003E01EE" w:rsidP="003E01EE">
            <w:pPr>
              <w:ind w:left="170" w:hanging="549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</w:pPr>
          </w:p>
          <w:p w14:paraId="4BD1D872" w14:textId="77777777" w:rsidR="003E01EE" w:rsidRPr="00795BE3" w:rsidRDefault="003E01EE" w:rsidP="003E01EE">
            <w:pPr>
              <w:ind w:left="170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</w:pP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  <w:t>Rumus perhitungan:</w:t>
            </w:r>
          </w:p>
          <w:p w14:paraId="4C696B26" w14:textId="77777777" w:rsidR="003E01EE" w:rsidRPr="00795BE3" w:rsidRDefault="003E01EE" w:rsidP="003E01EE">
            <w:pPr>
              <w:ind w:left="170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</w:pPr>
          </w:p>
          <w:p w14:paraId="7AF7EC71" w14:textId="77777777" w:rsidR="003E01EE" w:rsidRPr="00795BE3" w:rsidRDefault="003E01EE" w:rsidP="003E01EE">
            <w:pPr>
              <w:ind w:left="170"/>
              <w:rPr>
                <w:rFonts w:ascii="Arial" w:hAnsi="Arial" w:cs="Arial"/>
                <w:bCs/>
                <w:color w:val="000000" w:themeColor="text1"/>
                <w:position w:val="-28"/>
                <w:sz w:val="16"/>
                <w:szCs w:val="16"/>
              </w:rPr>
            </w:pP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n-US"/>
              </w:rPr>
              <w:t>P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TW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 xml:space="preserve"> = </w:t>
            </w:r>
            <w:r w:rsidR="002545A3" w:rsidRPr="00CD1859">
              <w:rPr>
                <w:rFonts w:ascii="Arial" w:hAnsi="Arial" w:cs="Arial"/>
                <w:b/>
                <w:noProof/>
                <w:color w:val="000000" w:themeColor="text1"/>
                <w:position w:val="-28"/>
                <w:sz w:val="16"/>
                <w:szCs w:val="16"/>
              </w:rPr>
              <w:object w:dxaOrig="1180" w:dyaOrig="660" w14:anchorId="379881F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46.5pt;height:25.5pt;mso-width-percent:0;mso-height-percent:0;mso-width-percent:0;mso-height-percent:0" o:ole="">
                  <v:imagedata r:id="rId10" o:title=""/>
                </v:shape>
                <o:OLEObject Type="Embed" ProgID="Equation.DSMT4" ShapeID="_x0000_i1025" DrawAspect="Content" ObjectID="_1697899798" r:id="rId11"/>
              </w:object>
            </w:r>
          </w:p>
          <w:p w14:paraId="103DAF66" w14:textId="77777777" w:rsidR="003E01EE" w:rsidRPr="00795BE3" w:rsidRDefault="003E01EE" w:rsidP="003E01EE">
            <w:pPr>
              <w:ind w:left="170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</w:p>
          <w:p w14:paraId="0ACCF96D" w14:textId="15AFC1B3" w:rsidR="003E01EE" w:rsidRPr="00795BE3" w:rsidRDefault="003E01EE" w:rsidP="003E01EE">
            <w:pPr>
              <w:ind w:left="170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n-US"/>
              </w:rPr>
            </w:pPr>
            <w:proofErr w:type="spellStart"/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n-US"/>
              </w:rPr>
              <w:t>Tabel</w:t>
            </w:r>
            <w:proofErr w:type="spellEnd"/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n-US"/>
              </w:rPr>
              <w:t xml:space="preserve"> 8.c</w:t>
            </w:r>
            <w:r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n-US"/>
              </w:rPr>
              <w:t>LKPS</w:t>
            </w:r>
          </w:p>
        </w:tc>
        <w:tc>
          <w:tcPr>
            <w:tcW w:w="2125" w:type="dxa"/>
            <w:vAlign w:val="center"/>
          </w:tcPr>
          <w:p w14:paraId="7489700F" w14:textId="2BAD5A2A" w:rsidR="003E01EE" w:rsidRPr="00795BE3" w:rsidRDefault="003E01EE" w:rsidP="003424F4">
            <w:pPr>
              <w:jc w:val="center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n-US"/>
              </w:rPr>
              <w:t>P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TW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 xml:space="preserve"> 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&gt; 50%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n-US"/>
              </w:rPr>
              <w:t xml:space="preserve">                        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(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n-US"/>
              </w:rPr>
              <w:t>P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 xml:space="preserve">TW 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lebih dari 50%)</w:t>
            </w:r>
          </w:p>
        </w:tc>
        <w:tc>
          <w:tcPr>
            <w:tcW w:w="2129" w:type="dxa"/>
            <w:vAlign w:val="center"/>
          </w:tcPr>
          <w:p w14:paraId="579CE8C2" w14:textId="51872B70" w:rsidR="003E01EE" w:rsidRPr="00795BE3" w:rsidRDefault="003E01EE" w:rsidP="003424F4">
            <w:pPr>
              <w:ind w:left="2"/>
              <w:jc w:val="center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nb-NO"/>
              </w:rPr>
            </w:pP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nb-NO"/>
              </w:rPr>
              <w:t>30% &lt; P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  <w:lang w:val="nb-NO"/>
              </w:rPr>
              <w:t>TW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nb-NO"/>
              </w:rPr>
              <w:t xml:space="preserve"> ≤ 50%             (P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  <w:lang w:val="nb-NO"/>
              </w:rPr>
              <w:t>TW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nb-NO"/>
              </w:rPr>
              <w:t xml:space="preserve"> lebih dari 30%, tetapi kurang atau sama dengan 50%)</w:t>
            </w:r>
          </w:p>
        </w:tc>
        <w:tc>
          <w:tcPr>
            <w:tcW w:w="2129" w:type="dxa"/>
            <w:vAlign w:val="center"/>
          </w:tcPr>
          <w:p w14:paraId="399A3750" w14:textId="235B5087" w:rsidR="003E01EE" w:rsidRPr="00795BE3" w:rsidRDefault="003E01EE" w:rsidP="003424F4">
            <w:pPr>
              <w:ind w:left="36"/>
              <w:jc w:val="center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nb-NO"/>
              </w:rPr>
            </w:pP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nb-NO"/>
              </w:rPr>
              <w:t>10% &lt; P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  <w:lang w:val="nb-NO"/>
              </w:rPr>
              <w:t>TW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nb-NO"/>
              </w:rPr>
              <w:t xml:space="preserve"> ≤ 30%            (P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  <w:lang w:val="nb-NO"/>
              </w:rPr>
              <w:t>TW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nb-NO"/>
              </w:rPr>
              <w:t xml:space="preserve"> lebih dari 10%, tetapi kurang atau sama dengan 30%)</w:t>
            </w:r>
          </w:p>
        </w:tc>
        <w:tc>
          <w:tcPr>
            <w:tcW w:w="2070" w:type="dxa"/>
            <w:vAlign w:val="center"/>
          </w:tcPr>
          <w:p w14:paraId="6C48D3EC" w14:textId="56D74F7D" w:rsidR="003E01EE" w:rsidRPr="00795BE3" w:rsidRDefault="003E01EE" w:rsidP="003424F4">
            <w:pPr>
              <w:ind w:left="-20" w:firstLine="20"/>
              <w:jc w:val="center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nb-NO"/>
              </w:rPr>
            </w:pP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nb-NO"/>
              </w:rPr>
              <w:t>0% &lt; P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  <w:lang w:val="nb-NO"/>
              </w:rPr>
              <w:t>TW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nb-NO"/>
              </w:rPr>
              <w:t xml:space="preserve"> ≤ 10%.              (P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  <w:lang w:val="nb-NO"/>
              </w:rPr>
              <w:t>TW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nb-NO"/>
              </w:rPr>
              <w:t xml:space="preserve"> lebih dari 0%, tetapi kurang atau sama dengan 10%)</w:t>
            </w:r>
          </w:p>
        </w:tc>
        <w:tc>
          <w:tcPr>
            <w:tcW w:w="2040" w:type="dxa"/>
            <w:vAlign w:val="center"/>
          </w:tcPr>
          <w:p w14:paraId="40F6F919" w14:textId="700B1380" w:rsidR="003E01EE" w:rsidRPr="00795BE3" w:rsidRDefault="003E01EE" w:rsidP="003424F4">
            <w:pPr>
              <w:jc w:val="center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</w:pP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n-US"/>
              </w:rPr>
              <w:t>P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TW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 xml:space="preserve"> = 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>0</w:t>
            </w:r>
            <w:proofErr w:type="gramStart"/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 xml:space="preserve">%  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(</w:t>
            </w:r>
            <w:proofErr w:type="gramEnd"/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n-US"/>
              </w:rPr>
              <w:t>P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 xml:space="preserve">TW 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sama dengan 0%)</w:t>
            </w:r>
          </w:p>
        </w:tc>
      </w:tr>
      <w:tr w:rsidR="003E01EE" w:rsidRPr="00795BE3" w14:paraId="22BD809C" w14:textId="77777777" w:rsidTr="003424F4">
        <w:trPr>
          <w:trHeight w:val="2130"/>
        </w:trPr>
        <w:tc>
          <w:tcPr>
            <w:tcW w:w="564" w:type="dxa"/>
          </w:tcPr>
          <w:p w14:paraId="115501A4" w14:textId="2F922C21" w:rsidR="003E01EE" w:rsidRPr="003E01EE" w:rsidRDefault="003E01EE" w:rsidP="003E01EE">
            <w:pPr>
              <w:pStyle w:val="TableParagraph"/>
              <w:jc w:val="center"/>
              <w:rPr>
                <w:rFonts w:ascii="Times New Roman"/>
                <w:color w:val="000000" w:themeColor="text1"/>
                <w:sz w:val="18"/>
                <w:szCs w:val="18"/>
                <w:lang w:val="en-US"/>
              </w:rPr>
            </w:pPr>
            <w:r w:rsidRPr="0044451C">
              <w:rPr>
                <w:color w:val="000000" w:themeColor="text1"/>
                <w:sz w:val="16"/>
              </w:rPr>
              <w:t>5</w:t>
            </w:r>
            <w:r>
              <w:rPr>
                <w:color w:val="000000" w:themeColor="text1"/>
                <w:sz w:val="16"/>
                <w:lang w:val="en-US"/>
              </w:rPr>
              <w:t>3</w:t>
            </w:r>
          </w:p>
        </w:tc>
        <w:tc>
          <w:tcPr>
            <w:tcW w:w="1561" w:type="dxa"/>
          </w:tcPr>
          <w:p w14:paraId="052CB358" w14:textId="77777777" w:rsidR="003E01EE" w:rsidRPr="00795BE3" w:rsidRDefault="003E01EE" w:rsidP="003E01EE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42D91966" w14:textId="77777777" w:rsidR="003E01EE" w:rsidRPr="00795BE3" w:rsidRDefault="003E01EE" w:rsidP="003E01EE">
            <w:pPr>
              <w:ind w:left="170" w:right="116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</w:pPr>
            <w:proofErr w:type="spellStart"/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>Persentase</w:t>
            </w:r>
            <w:proofErr w:type="spellEnd"/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 xml:space="preserve"> </w:t>
            </w:r>
            <w:proofErr w:type="spellStart"/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>mahasiswa</w:t>
            </w:r>
            <w:proofErr w:type="spellEnd"/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 xml:space="preserve"> yang DO </w:t>
            </w:r>
            <w:proofErr w:type="spellStart"/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>atau</w:t>
            </w:r>
            <w:proofErr w:type="spellEnd"/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 xml:space="preserve"> </w:t>
            </w:r>
            <w:proofErr w:type="spellStart"/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>mengundurkan</w:t>
            </w:r>
            <w:proofErr w:type="spellEnd"/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 xml:space="preserve"> </w:t>
            </w:r>
            <w:proofErr w:type="spellStart"/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>diri</w:t>
            </w:r>
            <w:proofErr w:type="spellEnd"/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 xml:space="preserve"> (M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  <w:lang w:val="es-ES"/>
              </w:rPr>
              <w:t>DO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  <w:t xml:space="preserve">). </w:t>
            </w:r>
          </w:p>
          <w:p w14:paraId="1DB04130" w14:textId="77777777" w:rsidR="003E01EE" w:rsidRPr="00795BE3" w:rsidRDefault="003E01EE" w:rsidP="003E01EE">
            <w:pPr>
              <w:ind w:left="170" w:right="116" w:hanging="549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s-ES"/>
              </w:rPr>
            </w:pPr>
          </w:p>
          <w:p w14:paraId="0DC18DD5" w14:textId="77777777" w:rsidR="003E01EE" w:rsidRPr="00795BE3" w:rsidRDefault="003E01EE" w:rsidP="003E01EE">
            <w:pPr>
              <w:ind w:left="170" w:right="116"/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</w:pP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Rumus perhitungan:</w:t>
            </w:r>
          </w:p>
          <w:p w14:paraId="3763A38C" w14:textId="77777777" w:rsidR="003E01EE" w:rsidRPr="00795BE3" w:rsidRDefault="003E01EE" w:rsidP="003E01EE">
            <w:pPr>
              <w:ind w:left="170" w:right="116" w:firstLine="18"/>
              <w:rPr>
                <w:rFonts w:ascii="Arial" w:hAnsi="Arial" w:cs="Arial"/>
                <w:bCs/>
                <w:color w:val="000000" w:themeColor="text1"/>
                <w:position w:val="-28"/>
                <w:sz w:val="16"/>
                <w:szCs w:val="16"/>
              </w:rPr>
            </w:pP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M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DO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=</w:t>
            </w:r>
            <w:r w:rsidR="002545A3" w:rsidRPr="00CD1859">
              <w:rPr>
                <w:rFonts w:ascii="Arial" w:hAnsi="Arial" w:cs="Arial"/>
                <w:b/>
                <w:noProof/>
                <w:color w:val="000000" w:themeColor="text1"/>
                <w:position w:val="-28"/>
                <w:sz w:val="16"/>
                <w:szCs w:val="16"/>
              </w:rPr>
              <w:object w:dxaOrig="1920" w:dyaOrig="660" w14:anchorId="39CB6BB8">
                <v:shape id="_x0000_i1026" type="#_x0000_t75" alt="" style="width:59.5pt;height:19.5pt;mso-width-percent:0;mso-height-percent:0;mso-width-percent:0;mso-height-percent:0" o:ole="">
                  <v:imagedata r:id="rId12" o:title=""/>
                </v:shape>
                <o:OLEObject Type="Embed" ProgID="Equation.DSMT4" ShapeID="_x0000_i1026" DrawAspect="Content" ObjectID="_1697899799" r:id="rId13"/>
              </w:object>
            </w:r>
          </w:p>
          <w:p w14:paraId="1EE8E461" w14:textId="74494082" w:rsidR="003E01EE" w:rsidRPr="00795BE3" w:rsidRDefault="003E01EE" w:rsidP="003E01EE">
            <w:pPr>
              <w:ind w:right="116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n-US"/>
              </w:rPr>
            </w:pPr>
            <w:r w:rsidRPr="00795BE3">
              <w:rPr>
                <w:rFonts w:ascii="Arial" w:hAnsi="Arial" w:cs="Arial"/>
                <w:bCs/>
                <w:color w:val="000000" w:themeColor="text1"/>
                <w:position w:val="-28"/>
                <w:sz w:val="16"/>
                <w:szCs w:val="16"/>
                <w:lang w:val="en-US"/>
              </w:rPr>
              <w:t xml:space="preserve">   </w:t>
            </w:r>
            <w:proofErr w:type="spellStart"/>
            <w:r w:rsidRPr="00795BE3">
              <w:rPr>
                <w:rFonts w:ascii="Arial" w:hAnsi="Arial" w:cs="Arial"/>
                <w:bCs/>
                <w:color w:val="000000" w:themeColor="text1"/>
                <w:position w:val="-28"/>
                <w:sz w:val="16"/>
                <w:szCs w:val="16"/>
                <w:lang w:val="en-US"/>
              </w:rPr>
              <w:t>Tabel</w:t>
            </w:r>
            <w:proofErr w:type="spellEnd"/>
            <w:r w:rsidRPr="00795BE3">
              <w:rPr>
                <w:rFonts w:ascii="Arial" w:hAnsi="Arial" w:cs="Arial"/>
                <w:bCs/>
                <w:color w:val="000000" w:themeColor="text1"/>
                <w:position w:val="-28"/>
                <w:sz w:val="16"/>
                <w:szCs w:val="16"/>
                <w:lang w:val="en-US"/>
              </w:rPr>
              <w:t xml:space="preserve"> 8.c</w:t>
            </w:r>
            <w:r>
              <w:rPr>
                <w:rFonts w:ascii="Arial" w:hAnsi="Arial" w:cs="Arial"/>
                <w:bCs/>
                <w:color w:val="000000" w:themeColor="text1"/>
                <w:position w:val="-28"/>
                <w:sz w:val="16"/>
                <w:szCs w:val="16"/>
                <w:lang w:val="en-US"/>
              </w:rPr>
              <w:t xml:space="preserve"> L</w:t>
            </w:r>
            <w:r w:rsidRPr="00795BE3">
              <w:rPr>
                <w:rFonts w:ascii="Arial" w:hAnsi="Arial" w:cs="Arial"/>
                <w:bCs/>
                <w:color w:val="000000" w:themeColor="text1"/>
                <w:position w:val="-28"/>
                <w:sz w:val="16"/>
                <w:szCs w:val="16"/>
                <w:lang w:val="en-US"/>
              </w:rPr>
              <w:t>KPS</w:t>
            </w:r>
          </w:p>
        </w:tc>
        <w:tc>
          <w:tcPr>
            <w:tcW w:w="2125" w:type="dxa"/>
            <w:vAlign w:val="center"/>
          </w:tcPr>
          <w:p w14:paraId="678E138F" w14:textId="6B8EA465" w:rsidR="003E01EE" w:rsidRPr="00795BE3" w:rsidRDefault="003E01EE" w:rsidP="003424F4">
            <w:pPr>
              <w:ind w:left="168"/>
              <w:jc w:val="center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</w:pP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nb-NO"/>
              </w:rPr>
              <w:t>M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  <w:lang w:val="nb-NO"/>
              </w:rPr>
              <w:t>DO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 xml:space="preserve"> ≤  6%                     (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nb-NO"/>
              </w:rPr>
              <w:t>M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  <w:lang w:val="nb-NO"/>
              </w:rPr>
              <w:t>DO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nb-NO"/>
              </w:rPr>
              <w:t xml:space="preserve"> kurang atau sama dengan 6%)</w:t>
            </w:r>
          </w:p>
        </w:tc>
        <w:tc>
          <w:tcPr>
            <w:tcW w:w="2129" w:type="dxa"/>
            <w:vAlign w:val="center"/>
          </w:tcPr>
          <w:p w14:paraId="5091493D" w14:textId="51D37579" w:rsidR="003E01EE" w:rsidRPr="00795BE3" w:rsidRDefault="003E01EE" w:rsidP="003424F4">
            <w:pPr>
              <w:ind w:left="168"/>
              <w:jc w:val="center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</w:pP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nb-NO"/>
              </w:rPr>
              <w:t>6% &lt; M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  <w:lang w:val="nb-NO"/>
              </w:rPr>
              <w:t>DO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 xml:space="preserve"> ≤ 15%            (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nb-NO"/>
              </w:rPr>
              <w:t>M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  <w:lang w:val="nb-NO"/>
              </w:rPr>
              <w:t>DO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nb-NO"/>
              </w:rPr>
              <w:t xml:space="preserve"> lebih dari 6%, tetapi kurang atau sama dengan 15%)</w:t>
            </w:r>
          </w:p>
        </w:tc>
        <w:tc>
          <w:tcPr>
            <w:tcW w:w="2129" w:type="dxa"/>
            <w:vAlign w:val="center"/>
          </w:tcPr>
          <w:p w14:paraId="70B37F66" w14:textId="4F653970" w:rsidR="003E01EE" w:rsidRPr="00795BE3" w:rsidRDefault="003E01EE" w:rsidP="003424F4">
            <w:pPr>
              <w:ind w:left="168"/>
              <w:jc w:val="center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</w:pP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nb-NO"/>
              </w:rPr>
              <w:t>15% &lt; M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  <w:lang w:val="nb-NO"/>
              </w:rPr>
              <w:t>DO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 xml:space="preserve"> ≤ 25%         (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nb-NO"/>
              </w:rPr>
              <w:t>M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  <w:lang w:val="nb-NO"/>
              </w:rPr>
              <w:t>DO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nb-NO"/>
              </w:rPr>
              <w:t xml:space="preserve"> lebih dari 15%, tetapi kurang atau sama dengan 25%)</w:t>
            </w:r>
          </w:p>
        </w:tc>
        <w:tc>
          <w:tcPr>
            <w:tcW w:w="2070" w:type="dxa"/>
            <w:vAlign w:val="center"/>
          </w:tcPr>
          <w:p w14:paraId="312B6EE1" w14:textId="3FC133E0" w:rsidR="003E01EE" w:rsidRPr="00795BE3" w:rsidRDefault="003E01EE" w:rsidP="003424F4">
            <w:pPr>
              <w:ind w:left="168"/>
              <w:jc w:val="center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</w:pP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nb-NO"/>
              </w:rPr>
              <w:t>25% &lt; M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  <w:lang w:val="nb-NO"/>
              </w:rPr>
              <w:t>DO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 xml:space="preserve"> ≤ 35           (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nb-NO"/>
              </w:rPr>
              <w:t>M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  <w:lang w:val="nb-NO"/>
              </w:rPr>
              <w:t>DO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nb-NO"/>
              </w:rPr>
              <w:t xml:space="preserve"> lebih dari 25%, tetapi kurang atau sama dengan 35%)</w:t>
            </w:r>
          </w:p>
        </w:tc>
        <w:tc>
          <w:tcPr>
            <w:tcW w:w="2040" w:type="dxa"/>
            <w:vAlign w:val="center"/>
          </w:tcPr>
          <w:p w14:paraId="6A498D45" w14:textId="1DB43E62" w:rsidR="003E01EE" w:rsidRPr="00795BE3" w:rsidRDefault="003E01EE" w:rsidP="003424F4">
            <w:pPr>
              <w:ind w:left="168"/>
              <w:jc w:val="center"/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</w:pP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M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DO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pt-BR"/>
              </w:rPr>
              <w:t xml:space="preserve"> &gt;35%  (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M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  <w:vertAlign w:val="subscript"/>
              </w:rPr>
              <w:t>DO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 xml:space="preserve"> lebih </w:t>
            </w:r>
            <w:r w:rsidR="003424F4"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r w:rsidRPr="00795BE3">
              <w:rPr>
                <w:rFonts w:ascii="Arial" w:hAnsi="Arial" w:cs="Arial"/>
                <w:bCs/>
                <w:color w:val="000000" w:themeColor="text1"/>
                <w:sz w:val="16"/>
                <w:szCs w:val="16"/>
              </w:rPr>
              <w:t>dari 35%)</w:t>
            </w:r>
          </w:p>
        </w:tc>
      </w:tr>
      <w:tr w:rsidR="00FC3769" w:rsidRPr="00795BE3" w14:paraId="32F81F31" w14:textId="77777777" w:rsidTr="003424F4">
        <w:trPr>
          <w:trHeight w:val="618"/>
        </w:trPr>
        <w:tc>
          <w:tcPr>
            <w:tcW w:w="564" w:type="dxa"/>
          </w:tcPr>
          <w:p w14:paraId="16525CBC" w14:textId="77777777" w:rsidR="00FC3769" w:rsidRPr="00795BE3" w:rsidRDefault="00FC3769" w:rsidP="00FE3F3B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</w:tcPr>
          <w:p w14:paraId="70BC4D58" w14:textId="77777777" w:rsidR="00FC3769" w:rsidRPr="00795BE3" w:rsidRDefault="00FC3769" w:rsidP="00FE3F3B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02F019E4" w14:textId="77777777" w:rsidR="00FC3769" w:rsidRPr="00795BE3" w:rsidRDefault="00FC3769" w:rsidP="00FE3F3B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501DE91D" w14:textId="77777777" w:rsidR="00FC3769" w:rsidRPr="00795BE3" w:rsidRDefault="00FC3769" w:rsidP="00FE3F3B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</w:tcPr>
          <w:p w14:paraId="2684DA9A" w14:textId="77777777" w:rsidR="00FC3769" w:rsidRPr="00795BE3" w:rsidRDefault="00FC3769" w:rsidP="00FE3F3B">
            <w:pPr>
              <w:pStyle w:val="TableParagraph"/>
              <w:spacing w:before="162"/>
              <w:ind w:left="8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51C300FD" w14:textId="77777777" w:rsidR="00FC3769" w:rsidRPr="00795BE3" w:rsidRDefault="00FC3769" w:rsidP="00FE3F3B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070" w:type="dxa"/>
          </w:tcPr>
          <w:p w14:paraId="4109C8D8" w14:textId="77777777" w:rsidR="00FC3769" w:rsidRPr="00795BE3" w:rsidRDefault="00FC3769" w:rsidP="00FE3F3B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2040" w:type="dxa"/>
          </w:tcPr>
          <w:p w14:paraId="2F6AE5A1" w14:textId="77777777" w:rsidR="00FC3769" w:rsidRPr="00795BE3" w:rsidRDefault="00FC3769" w:rsidP="00FE3F3B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795BE3" w:rsidRPr="00795BE3" w14:paraId="63ED3B9B" w14:textId="77777777" w:rsidTr="003424F4">
        <w:trPr>
          <w:trHeight w:val="4488"/>
        </w:trPr>
        <w:tc>
          <w:tcPr>
            <w:tcW w:w="564" w:type="dxa"/>
          </w:tcPr>
          <w:p w14:paraId="5DF60DC8" w14:textId="749E9C6C" w:rsidR="002735C1" w:rsidRPr="00D518B7" w:rsidRDefault="003E01EE" w:rsidP="00D518B7">
            <w:pPr>
              <w:pStyle w:val="TableParagraph"/>
              <w:jc w:val="center"/>
              <w:rPr>
                <w:rFonts w:ascii="Times New Roman"/>
                <w:color w:val="000000" w:themeColor="text1"/>
                <w:sz w:val="16"/>
                <w:lang w:val="en-US"/>
              </w:rPr>
            </w:pPr>
            <w:r w:rsidRPr="0044451C">
              <w:rPr>
                <w:color w:val="000000" w:themeColor="text1"/>
                <w:sz w:val="16"/>
              </w:rPr>
              <w:t>5</w:t>
            </w:r>
            <w:r>
              <w:rPr>
                <w:color w:val="000000" w:themeColor="text1"/>
                <w:sz w:val="16"/>
                <w:lang w:val="en-US"/>
              </w:rPr>
              <w:t>4</w:t>
            </w:r>
          </w:p>
        </w:tc>
        <w:tc>
          <w:tcPr>
            <w:tcW w:w="1561" w:type="dxa"/>
          </w:tcPr>
          <w:p w14:paraId="437B9636" w14:textId="77777777" w:rsidR="002735C1" w:rsidRPr="00795BE3" w:rsidRDefault="002735C1" w:rsidP="002735C1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23580300" w14:textId="4C74B4CA" w:rsidR="002735C1" w:rsidRPr="00795BE3" w:rsidRDefault="002735C1" w:rsidP="002735C1">
            <w:pPr>
              <w:pStyle w:val="TableParagraph"/>
              <w:spacing w:before="1" w:line="276" w:lineRule="auto"/>
              <w:ind w:left="106" w:right="17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laksana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3424F4">
              <w:rPr>
                <w:i/>
                <w:iCs/>
                <w:color w:val="000000" w:themeColor="text1"/>
                <w:sz w:val="16"/>
              </w:rPr>
              <w:t>tracer</w:t>
            </w:r>
            <w:r w:rsidRPr="003424F4">
              <w:rPr>
                <w:i/>
                <w:iCs/>
                <w:color w:val="000000" w:themeColor="text1"/>
                <w:spacing w:val="1"/>
                <w:sz w:val="16"/>
              </w:rPr>
              <w:t xml:space="preserve"> </w:t>
            </w:r>
            <w:r w:rsidRPr="003424F4">
              <w:rPr>
                <w:i/>
                <w:iCs/>
                <w:color w:val="000000" w:themeColor="text1"/>
                <w:sz w:val="16"/>
              </w:rPr>
              <w:t>study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cakup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="00406EB0">
              <w:rPr>
                <w:color w:val="000000" w:themeColor="text1"/>
                <w:spacing w:val="-8"/>
                <w:sz w:val="16"/>
                <w:lang w:val="en-US"/>
              </w:rPr>
              <w:t xml:space="preserve"> </w:t>
            </w:r>
            <w:r w:rsidR="00406EB0">
              <w:rPr>
                <w:color w:val="000000" w:themeColor="text1"/>
                <w:sz w:val="16"/>
                <w:lang w:val="en-US"/>
              </w:rPr>
              <w:t xml:space="preserve">5 </w:t>
            </w:r>
            <w:r w:rsidRPr="00795BE3">
              <w:rPr>
                <w:color w:val="000000" w:themeColor="text1"/>
                <w:sz w:val="16"/>
              </w:rPr>
              <w:t>aspek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baga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ikut:</w:t>
            </w:r>
          </w:p>
          <w:p w14:paraId="0277E3CE" w14:textId="77777777" w:rsidR="002735C1" w:rsidRPr="00795BE3" w:rsidRDefault="002735C1" w:rsidP="002735C1">
            <w:pPr>
              <w:pStyle w:val="TableParagraph"/>
              <w:numPr>
                <w:ilvl w:val="0"/>
                <w:numId w:val="15"/>
              </w:numPr>
              <w:tabs>
                <w:tab w:val="left" w:pos="291"/>
              </w:tabs>
              <w:spacing w:before="1" w:line="276" w:lineRule="auto"/>
              <w:ind w:right="321" w:firstLine="0"/>
              <w:jc w:val="both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pacing w:val="-1"/>
                <w:sz w:val="16"/>
              </w:rPr>
              <w:t xml:space="preserve">pelaksanaan </w:t>
            </w:r>
            <w:r w:rsidRPr="003424F4">
              <w:rPr>
                <w:i/>
                <w:iCs/>
                <w:color w:val="000000" w:themeColor="text1"/>
                <w:sz w:val="16"/>
              </w:rPr>
              <w:t>tracer</w:t>
            </w:r>
            <w:r w:rsidRPr="003424F4">
              <w:rPr>
                <w:i/>
                <w:iCs/>
                <w:color w:val="000000" w:themeColor="text1"/>
                <w:spacing w:val="-42"/>
                <w:sz w:val="16"/>
              </w:rPr>
              <w:t xml:space="preserve"> </w:t>
            </w:r>
            <w:r w:rsidRPr="003424F4">
              <w:rPr>
                <w:i/>
                <w:iCs/>
                <w:color w:val="000000" w:themeColor="text1"/>
                <w:sz w:val="16"/>
              </w:rPr>
              <w:t>study</w:t>
            </w:r>
            <w:r w:rsidRPr="00795BE3">
              <w:rPr>
                <w:color w:val="000000" w:themeColor="text1"/>
                <w:sz w:val="16"/>
              </w:rPr>
              <w:t xml:space="preserve"> terkoordinasi di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ngkat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T,</w:t>
            </w:r>
          </w:p>
          <w:p w14:paraId="4C6B1048" w14:textId="77777777" w:rsidR="002735C1" w:rsidRPr="00795BE3" w:rsidRDefault="002735C1" w:rsidP="002735C1">
            <w:pPr>
              <w:pStyle w:val="TableParagraph"/>
              <w:numPr>
                <w:ilvl w:val="0"/>
                <w:numId w:val="15"/>
              </w:numPr>
              <w:tabs>
                <w:tab w:val="left" w:pos="291"/>
              </w:tabs>
              <w:spacing w:before="2" w:line="276" w:lineRule="auto"/>
              <w:ind w:right="126" w:firstLine="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 xml:space="preserve">kegiatan </w:t>
            </w:r>
            <w:r w:rsidRPr="003424F4">
              <w:rPr>
                <w:i/>
                <w:iCs/>
                <w:color w:val="000000" w:themeColor="text1"/>
                <w:sz w:val="16"/>
              </w:rPr>
              <w:t>tracer study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lakukan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cara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eguler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tiap tahun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dokumentasi,</w:t>
            </w:r>
          </w:p>
          <w:p w14:paraId="425C67B6" w14:textId="77777777" w:rsidR="002735C1" w:rsidRPr="00795BE3" w:rsidRDefault="002735C1" w:rsidP="002735C1">
            <w:pPr>
              <w:pStyle w:val="TableParagraph"/>
              <w:numPr>
                <w:ilvl w:val="0"/>
                <w:numId w:val="15"/>
              </w:numPr>
              <w:tabs>
                <w:tab w:val="left" w:pos="291"/>
              </w:tabs>
              <w:spacing w:line="276" w:lineRule="auto"/>
              <w:ind w:right="562" w:firstLine="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isi kuesione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>mencakup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luruh</w:t>
            </w:r>
          </w:p>
          <w:p w14:paraId="6E037B85" w14:textId="77777777" w:rsidR="002735C1" w:rsidRPr="00795BE3" w:rsidRDefault="002735C1" w:rsidP="002735C1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rtanya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nt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3424F4">
              <w:rPr>
                <w:i/>
                <w:iCs/>
                <w:color w:val="000000" w:themeColor="text1"/>
                <w:sz w:val="16"/>
              </w:rPr>
              <w:t>tracer</w:t>
            </w:r>
            <w:r w:rsidRPr="003424F4">
              <w:rPr>
                <w:i/>
                <w:iCs/>
                <w:color w:val="000000" w:themeColor="text1"/>
                <w:sz w:val="16"/>
                <w:lang w:val="en-US"/>
              </w:rPr>
              <w:t xml:space="preserve"> </w:t>
            </w:r>
            <w:r w:rsidRPr="003424F4">
              <w:rPr>
                <w:i/>
                <w:iCs/>
                <w:color w:val="000000" w:themeColor="text1"/>
                <w:sz w:val="16"/>
              </w:rPr>
              <w:t>study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KTI.</w:t>
            </w:r>
          </w:p>
          <w:p w14:paraId="16A68552" w14:textId="77777777" w:rsidR="002735C1" w:rsidRPr="00795BE3" w:rsidRDefault="002735C1" w:rsidP="002735C1">
            <w:pPr>
              <w:pStyle w:val="TableParagraph"/>
              <w:numPr>
                <w:ilvl w:val="0"/>
                <w:numId w:val="14"/>
              </w:numPr>
              <w:tabs>
                <w:tab w:val="left" w:pos="291"/>
              </w:tabs>
              <w:spacing w:before="28" w:line="276" w:lineRule="auto"/>
              <w:ind w:right="126" w:firstLine="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itargetkan pad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luruh</w:t>
            </w:r>
            <w:r w:rsidRPr="00795BE3">
              <w:rPr>
                <w:color w:val="000000" w:themeColor="text1"/>
                <w:spacing w:val="4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opulas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lulus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S-4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.d.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S-2),</w:t>
            </w:r>
          </w:p>
          <w:p w14:paraId="0D5552C4" w14:textId="77777777" w:rsidR="002735C1" w:rsidRPr="00795BE3" w:rsidRDefault="002735C1" w:rsidP="002735C1">
            <w:pPr>
              <w:pStyle w:val="TableParagraph"/>
              <w:numPr>
                <w:ilvl w:val="0"/>
                <w:numId w:val="14"/>
              </w:numPr>
              <w:tabs>
                <w:tab w:val="left" w:pos="291"/>
              </w:tabs>
              <w:spacing w:before="2" w:line="276" w:lineRule="auto"/>
              <w:ind w:right="446" w:firstLine="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hasilny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disosialisasikan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gunakan untuk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embang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rikulum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  <w:p w14:paraId="7224390F" w14:textId="6648E95D" w:rsidR="002735C1" w:rsidRPr="00795BE3" w:rsidRDefault="002735C1" w:rsidP="002735C1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mbelajaran.</w:t>
            </w:r>
          </w:p>
          <w:p w14:paraId="773E6650" w14:textId="77777777" w:rsidR="002735C1" w:rsidRPr="00795BE3" w:rsidRDefault="002735C1" w:rsidP="002735C1">
            <w:pPr>
              <w:rPr>
                <w:rFonts w:ascii="Arial" w:hAnsi="Arial" w:cs="Arial"/>
                <w:bCs/>
                <w:color w:val="000000" w:themeColor="text1"/>
                <w:sz w:val="16"/>
                <w:szCs w:val="16"/>
                <w:lang w:val="fi-FI"/>
              </w:rPr>
            </w:pPr>
          </w:p>
        </w:tc>
        <w:tc>
          <w:tcPr>
            <w:tcW w:w="2125" w:type="dxa"/>
          </w:tcPr>
          <w:p w14:paraId="2FE7FCF4" w14:textId="5E4AABCF" w:rsidR="002735C1" w:rsidRPr="00795BE3" w:rsidRDefault="002735C1" w:rsidP="003424F4">
            <w:pPr>
              <w:pStyle w:val="TableParagraph"/>
              <w:ind w:left="84"/>
              <w:rPr>
                <w:rFonts w:ascii="Times New Roman"/>
                <w:color w:val="000000" w:themeColor="text1"/>
                <w:sz w:val="16"/>
              </w:rPr>
            </w:pPr>
            <w:r w:rsidRPr="003424F4">
              <w:rPr>
                <w:i/>
                <w:iCs/>
                <w:color w:val="000000" w:themeColor="text1"/>
                <w:sz w:val="16"/>
              </w:rPr>
              <w:t>Tracer study</w:t>
            </w:r>
            <w:r w:rsidRPr="00795BE3">
              <w:rPr>
                <w:color w:val="000000" w:themeColor="text1"/>
                <w:sz w:val="16"/>
              </w:rPr>
              <w:t xml:space="preserve">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lakukan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la</w:t>
            </w:r>
            <w:r w:rsidR="00406EB0">
              <w:rPr>
                <w:color w:val="000000" w:themeColor="text1"/>
                <w:sz w:val="16"/>
                <w:lang w:val="en-US"/>
              </w:rPr>
              <w:t xml:space="preserve">h </w:t>
            </w:r>
            <w:r w:rsidRPr="00795BE3">
              <w:rPr>
                <w:color w:val="000000" w:themeColor="text1"/>
                <w:sz w:val="16"/>
              </w:rPr>
              <w:t>mencakup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406EB0">
              <w:rPr>
                <w:color w:val="000000" w:themeColor="text1"/>
                <w:spacing w:val="-2"/>
                <w:sz w:val="16"/>
                <w:lang w:val="en-US"/>
              </w:rPr>
              <w:t xml:space="preserve">         </w:t>
            </w:r>
            <w:r w:rsidRPr="00795BE3">
              <w:rPr>
                <w:color w:val="000000" w:themeColor="text1"/>
                <w:sz w:val="16"/>
              </w:rPr>
              <w:t>5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29" w:type="dxa"/>
          </w:tcPr>
          <w:p w14:paraId="71DFFA13" w14:textId="4D9337AE" w:rsidR="002735C1" w:rsidRPr="00795BE3" w:rsidRDefault="002735C1" w:rsidP="003424F4">
            <w:pPr>
              <w:pStyle w:val="TableParagraph"/>
              <w:ind w:left="30"/>
              <w:rPr>
                <w:rFonts w:ascii="Times New Roman"/>
                <w:color w:val="000000" w:themeColor="text1"/>
                <w:sz w:val="16"/>
              </w:rPr>
            </w:pPr>
            <w:r w:rsidRPr="003424F4">
              <w:rPr>
                <w:i/>
                <w:iCs/>
                <w:color w:val="000000" w:themeColor="text1"/>
                <w:sz w:val="16"/>
              </w:rPr>
              <w:t>Tracer study</w:t>
            </w:r>
            <w:r w:rsidR="003424F4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lakukan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la</w:t>
            </w:r>
            <w:r w:rsidR="00406EB0">
              <w:rPr>
                <w:color w:val="000000" w:themeColor="text1"/>
                <w:sz w:val="16"/>
                <w:lang w:val="en-US"/>
              </w:rPr>
              <w:t xml:space="preserve">h </w:t>
            </w:r>
            <w:r w:rsidRPr="00795BE3">
              <w:rPr>
                <w:color w:val="000000" w:themeColor="text1"/>
                <w:sz w:val="16"/>
              </w:rPr>
              <w:t>mencakup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406EB0">
              <w:rPr>
                <w:color w:val="000000" w:themeColor="text1"/>
                <w:spacing w:val="-2"/>
                <w:sz w:val="16"/>
                <w:lang w:val="en-US"/>
              </w:rPr>
              <w:t xml:space="preserve">          </w:t>
            </w:r>
            <w:r w:rsidRPr="00795BE3">
              <w:rPr>
                <w:color w:val="000000" w:themeColor="text1"/>
                <w:sz w:val="16"/>
              </w:rPr>
              <w:t>4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29" w:type="dxa"/>
          </w:tcPr>
          <w:p w14:paraId="38899826" w14:textId="5B6C9EB5" w:rsidR="002735C1" w:rsidRPr="00795BE3" w:rsidRDefault="002735C1" w:rsidP="003424F4">
            <w:pPr>
              <w:pStyle w:val="TableParagraph"/>
              <w:ind w:left="54"/>
              <w:rPr>
                <w:rFonts w:ascii="Times New Roman"/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racer study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lakukan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la</w:t>
            </w:r>
            <w:r w:rsidR="00406EB0">
              <w:rPr>
                <w:color w:val="000000" w:themeColor="text1"/>
                <w:sz w:val="16"/>
                <w:lang w:val="en-US"/>
              </w:rPr>
              <w:t xml:space="preserve">h </w:t>
            </w:r>
            <w:r w:rsidRPr="00795BE3">
              <w:rPr>
                <w:color w:val="000000" w:themeColor="text1"/>
                <w:sz w:val="16"/>
              </w:rPr>
              <w:t>mencakup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406EB0">
              <w:rPr>
                <w:color w:val="000000" w:themeColor="text1"/>
                <w:spacing w:val="-2"/>
                <w:sz w:val="16"/>
                <w:lang w:val="en-US"/>
              </w:rPr>
              <w:t xml:space="preserve">          </w:t>
            </w:r>
            <w:r w:rsidRPr="00795BE3">
              <w:rPr>
                <w:color w:val="000000" w:themeColor="text1"/>
                <w:sz w:val="16"/>
              </w:rPr>
              <w:t>3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070" w:type="dxa"/>
          </w:tcPr>
          <w:p w14:paraId="119EBD5A" w14:textId="7B884BE7" w:rsidR="002735C1" w:rsidRPr="00795BE3" w:rsidRDefault="002735C1" w:rsidP="003424F4">
            <w:pPr>
              <w:pStyle w:val="TableParagraph"/>
              <w:ind w:left="90"/>
              <w:rPr>
                <w:rFonts w:ascii="Times New Roman"/>
                <w:color w:val="000000" w:themeColor="text1"/>
                <w:sz w:val="16"/>
              </w:rPr>
            </w:pPr>
            <w:r w:rsidRPr="003424F4">
              <w:rPr>
                <w:i/>
                <w:iCs/>
                <w:color w:val="000000" w:themeColor="text1"/>
                <w:sz w:val="16"/>
              </w:rPr>
              <w:t>Tracer study</w:t>
            </w:r>
            <w:r w:rsidRPr="00795BE3">
              <w:rPr>
                <w:color w:val="000000" w:themeColor="text1"/>
                <w:sz w:val="16"/>
              </w:rPr>
              <w:t xml:space="preserve">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lakukan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l</w:t>
            </w:r>
            <w:r w:rsidR="00406EB0">
              <w:rPr>
                <w:color w:val="000000" w:themeColor="text1"/>
                <w:sz w:val="16"/>
                <w:lang w:val="en-US"/>
              </w:rPr>
              <w:t xml:space="preserve">ah </w:t>
            </w:r>
            <w:r w:rsidRPr="00795BE3">
              <w:rPr>
                <w:color w:val="000000" w:themeColor="text1"/>
                <w:sz w:val="16"/>
              </w:rPr>
              <w:t>mencakup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406EB0">
              <w:rPr>
                <w:color w:val="000000" w:themeColor="text1"/>
                <w:spacing w:val="-2"/>
                <w:sz w:val="16"/>
                <w:lang w:val="en-US"/>
              </w:rPr>
              <w:t xml:space="preserve">         </w:t>
            </w:r>
            <w:r w:rsidRPr="00795BE3">
              <w:rPr>
                <w:color w:val="000000" w:themeColor="text1"/>
                <w:sz w:val="16"/>
              </w:rPr>
              <w:t>2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040" w:type="dxa"/>
          </w:tcPr>
          <w:p w14:paraId="11D2ED7B" w14:textId="4F13983F" w:rsidR="002735C1" w:rsidRPr="00795BE3" w:rsidRDefault="002735C1" w:rsidP="003424F4">
            <w:pPr>
              <w:pStyle w:val="TableParagraph"/>
              <w:ind w:left="36"/>
              <w:rPr>
                <w:rFonts w:ascii="Times New Roman"/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 tidak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melaksanakan </w:t>
            </w:r>
            <w:r w:rsidRPr="003424F4">
              <w:rPr>
                <w:i/>
                <w:iCs/>
                <w:color w:val="000000" w:themeColor="text1"/>
                <w:sz w:val="16"/>
              </w:rPr>
              <w:t>trace</w:t>
            </w:r>
            <w:r w:rsidR="00406EB0" w:rsidRPr="003424F4">
              <w:rPr>
                <w:i/>
                <w:iCs/>
                <w:color w:val="000000" w:themeColor="text1"/>
                <w:sz w:val="16"/>
                <w:lang w:val="en-US"/>
              </w:rPr>
              <w:t xml:space="preserve">r </w:t>
            </w:r>
            <w:r w:rsidRPr="003424F4">
              <w:rPr>
                <w:i/>
                <w:iCs/>
                <w:color w:val="000000" w:themeColor="text1"/>
                <w:sz w:val="16"/>
              </w:rPr>
              <w:t>study</w:t>
            </w:r>
            <w:r w:rsidRPr="00795BE3">
              <w:rPr>
                <w:color w:val="000000" w:themeColor="text1"/>
                <w:sz w:val="16"/>
              </w:rPr>
              <w:t>.</w:t>
            </w:r>
          </w:p>
        </w:tc>
      </w:tr>
      <w:tr w:rsidR="002558A5" w:rsidRPr="009125CA" w14:paraId="20BA17AF" w14:textId="77777777" w:rsidTr="003424F4">
        <w:trPr>
          <w:trHeight w:val="699"/>
        </w:trPr>
        <w:tc>
          <w:tcPr>
            <w:tcW w:w="564" w:type="dxa"/>
            <w:vMerge w:val="restart"/>
          </w:tcPr>
          <w:p w14:paraId="5F85AA06" w14:textId="5FBC3F97" w:rsidR="002558A5" w:rsidRPr="00F11599" w:rsidRDefault="002558A5" w:rsidP="002558A5">
            <w:pPr>
              <w:pStyle w:val="TableParagraph"/>
              <w:spacing w:before="4"/>
              <w:ind w:left="195"/>
              <w:rPr>
                <w:color w:val="000000" w:themeColor="text1"/>
                <w:sz w:val="16"/>
                <w:lang w:val="en-US"/>
              </w:rPr>
            </w:pPr>
            <w:r w:rsidRPr="00F11599">
              <w:rPr>
                <w:color w:val="000000" w:themeColor="text1"/>
                <w:sz w:val="16"/>
              </w:rPr>
              <w:t>5</w:t>
            </w:r>
            <w:r w:rsidRPr="00F11599">
              <w:rPr>
                <w:color w:val="000000" w:themeColor="text1"/>
                <w:sz w:val="16"/>
                <w:lang w:val="en-US"/>
              </w:rPr>
              <w:t>5</w:t>
            </w:r>
          </w:p>
        </w:tc>
        <w:tc>
          <w:tcPr>
            <w:tcW w:w="1561" w:type="dxa"/>
            <w:vMerge w:val="restart"/>
          </w:tcPr>
          <w:p w14:paraId="25D887B7" w14:textId="050F2721" w:rsidR="002558A5" w:rsidRPr="00F11599" w:rsidRDefault="002558A5" w:rsidP="002558A5">
            <w:pPr>
              <w:pStyle w:val="TableParagraph"/>
              <w:spacing w:before="4" w:line="276" w:lineRule="auto"/>
              <w:ind w:left="135" w:right="115"/>
              <w:rPr>
                <w:color w:val="000000" w:themeColor="text1"/>
                <w:sz w:val="16"/>
                <w:szCs w:val="16"/>
              </w:rPr>
            </w:pPr>
            <w:r w:rsidRPr="00F11599">
              <w:rPr>
                <w:color w:val="000000" w:themeColor="text1"/>
                <w:sz w:val="16"/>
                <w:szCs w:val="16"/>
                <w:lang w:val="en-US"/>
              </w:rPr>
              <w:t xml:space="preserve">C.9.4.b) </w:t>
            </w:r>
            <w:proofErr w:type="spellStart"/>
            <w:r w:rsidRPr="00F11599">
              <w:rPr>
                <w:color w:val="000000" w:themeColor="text1"/>
                <w:sz w:val="16"/>
                <w:szCs w:val="16"/>
                <w:lang w:val="en-US"/>
              </w:rPr>
              <w:t>Luaran</w:t>
            </w:r>
            <w:proofErr w:type="spellEnd"/>
            <w:r w:rsidRPr="00F11599">
              <w:rPr>
                <w:color w:val="000000" w:themeColor="text1"/>
                <w:sz w:val="16"/>
                <w:szCs w:val="16"/>
                <w:lang w:val="en-US"/>
              </w:rPr>
              <w:t xml:space="preserve"> Dharma </w:t>
            </w:r>
            <w:proofErr w:type="spellStart"/>
            <w:r w:rsidRPr="00F11599">
              <w:rPr>
                <w:color w:val="000000" w:themeColor="text1"/>
                <w:sz w:val="16"/>
                <w:szCs w:val="16"/>
                <w:lang w:val="en-US"/>
              </w:rPr>
              <w:t>Penelitian</w:t>
            </w:r>
            <w:proofErr w:type="spellEnd"/>
            <w:r w:rsidRPr="00F11599">
              <w:rPr>
                <w:color w:val="000000" w:themeColor="text1"/>
                <w:sz w:val="16"/>
                <w:szCs w:val="16"/>
                <w:lang w:val="en-US"/>
              </w:rPr>
              <w:t xml:space="preserve"> dan </w:t>
            </w:r>
            <w:proofErr w:type="spellStart"/>
            <w:r w:rsidRPr="00F11599">
              <w:rPr>
                <w:color w:val="000000" w:themeColor="text1"/>
                <w:sz w:val="16"/>
                <w:szCs w:val="16"/>
                <w:lang w:val="en-US"/>
              </w:rPr>
              <w:t>PkM</w:t>
            </w:r>
            <w:proofErr w:type="spellEnd"/>
          </w:p>
        </w:tc>
        <w:tc>
          <w:tcPr>
            <w:tcW w:w="1985" w:type="dxa"/>
            <w:vMerge w:val="restart"/>
          </w:tcPr>
          <w:p w14:paraId="7EDB41A8" w14:textId="03E3D885" w:rsidR="002558A5" w:rsidRPr="00F11599" w:rsidRDefault="002558A5" w:rsidP="002558A5">
            <w:pPr>
              <w:pStyle w:val="TableParagraph"/>
              <w:spacing w:before="4" w:line="276" w:lineRule="auto"/>
              <w:ind w:left="106" w:right="231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Publikasi ilmiah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mahasiswa, yang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ihasilkan secara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mandiri atau bersama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TPS, dengan judul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yang relevan dengan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bidang program studi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alam</w:t>
            </w:r>
            <w:r w:rsidRPr="00F11599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3</w:t>
            </w:r>
            <w:r w:rsidRPr="00F11599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tahun</w:t>
            </w:r>
            <w:r w:rsidRPr="00F11599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terakhir.</w:t>
            </w:r>
          </w:p>
          <w:p w14:paraId="56F60E67" w14:textId="77777777" w:rsidR="003E01EE" w:rsidRPr="00F11599" w:rsidRDefault="003E01EE" w:rsidP="002558A5">
            <w:pPr>
              <w:pStyle w:val="TableParagraph"/>
              <w:spacing w:before="4" w:line="276" w:lineRule="auto"/>
              <w:ind w:left="106" w:right="231"/>
              <w:rPr>
                <w:color w:val="000000" w:themeColor="text1"/>
                <w:sz w:val="16"/>
              </w:rPr>
            </w:pPr>
          </w:p>
          <w:p w14:paraId="19C27D30" w14:textId="77777777" w:rsidR="002558A5" w:rsidRPr="00F11599" w:rsidRDefault="002558A5" w:rsidP="002558A5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Tabel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8.f.1) LKPS</w:t>
            </w:r>
          </w:p>
        </w:tc>
        <w:tc>
          <w:tcPr>
            <w:tcW w:w="2125" w:type="dxa"/>
            <w:vAlign w:val="center"/>
          </w:tcPr>
          <w:p w14:paraId="3351F8A6" w14:textId="77777777" w:rsidR="002558A5" w:rsidRPr="00680BEC" w:rsidRDefault="002558A5" w:rsidP="003424F4">
            <w:pPr>
              <w:pStyle w:val="TableParagraph"/>
              <w:spacing w:before="10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</w:p>
          <w:p w14:paraId="29D6C05E" w14:textId="77777777" w:rsidR="006C5245" w:rsidRPr="00680BEC" w:rsidRDefault="006C5245" w:rsidP="006C5245">
            <w:pPr>
              <w:pStyle w:val="TableParagraph"/>
              <w:spacing w:line="276" w:lineRule="auto"/>
              <w:ind w:left="158" w:hanging="16"/>
              <w:rPr>
                <w:color w:val="000000" w:themeColor="text1"/>
                <w:sz w:val="16"/>
                <w:lang w:val="en-US"/>
              </w:rPr>
            </w:pPr>
            <w:r w:rsidRPr="00680BEC">
              <w:rPr>
                <w:color w:val="000000" w:themeColor="text1"/>
                <w:sz w:val="16"/>
              </w:rPr>
              <w:t>Jika</w:t>
            </w:r>
            <w:r w:rsidRPr="00680BEC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  <w:lang w:val="en-US"/>
              </w:rPr>
              <w:t>R</w:t>
            </w:r>
            <w:r w:rsidRPr="00680BEC">
              <w:rPr>
                <w:color w:val="000000" w:themeColor="text1"/>
                <w:sz w:val="16"/>
              </w:rPr>
              <w:t>I</w:t>
            </w:r>
            <w:r w:rsidRPr="00680BEC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≥</w:t>
            </w:r>
            <w:r w:rsidRPr="00680BEC">
              <w:rPr>
                <w:color w:val="000000" w:themeColor="text1"/>
                <w:sz w:val="16"/>
                <w:lang w:val="en-US"/>
              </w:rPr>
              <w:t xml:space="preserve"> a</w:t>
            </w:r>
            <w:r w:rsidRPr="00680BEC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  <w:lang w:val="en-US"/>
              </w:rPr>
              <w:t xml:space="preserve"> dan RN </w:t>
            </w:r>
            <w:r w:rsidRPr="00680BEC">
              <w:rPr>
                <w:color w:val="000000" w:themeColor="text1"/>
                <w:sz w:val="16"/>
              </w:rPr>
              <w:t>≥</w:t>
            </w:r>
            <w:r w:rsidRPr="00680BEC">
              <w:rPr>
                <w:color w:val="000000" w:themeColor="text1"/>
                <w:sz w:val="16"/>
                <w:lang w:val="en-US"/>
              </w:rPr>
              <w:t xml:space="preserve"> b</w:t>
            </w:r>
          </w:p>
          <w:p w14:paraId="77504669" w14:textId="2E9EA965" w:rsidR="002558A5" w:rsidRPr="00680BEC" w:rsidRDefault="006C5245" w:rsidP="006C5245">
            <w:pPr>
              <w:pStyle w:val="TableParagraph"/>
              <w:spacing w:before="121" w:line="271" w:lineRule="auto"/>
              <w:ind w:left="309" w:right="534"/>
              <w:jc w:val="center"/>
              <w:rPr>
                <w:color w:val="000000" w:themeColor="text1"/>
                <w:sz w:val="16"/>
              </w:rPr>
            </w:pPr>
            <w:r w:rsidRPr="00680BEC">
              <w:rPr>
                <w:color w:val="000000" w:themeColor="text1"/>
                <w:sz w:val="16"/>
              </w:rPr>
              <w:t>maka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  <w:lang w:val="en-US"/>
              </w:rPr>
              <w:t>Skor</w:t>
            </w:r>
            <w:r w:rsidRPr="00680BEC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=</w:t>
            </w:r>
            <w:r w:rsidRPr="00680BEC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4</w:t>
            </w:r>
          </w:p>
        </w:tc>
        <w:tc>
          <w:tcPr>
            <w:tcW w:w="8368" w:type="dxa"/>
            <w:gridSpan w:val="4"/>
            <w:vAlign w:val="center"/>
          </w:tcPr>
          <w:p w14:paraId="5D712721" w14:textId="77777777" w:rsidR="006C5245" w:rsidRPr="00680BEC" w:rsidRDefault="006C5245" w:rsidP="006C5245">
            <w:pPr>
              <w:pStyle w:val="TableParagraph"/>
              <w:spacing w:before="1"/>
              <w:ind w:left="30" w:right="75"/>
              <w:jc w:val="center"/>
              <w:rPr>
                <w:color w:val="000000" w:themeColor="text1"/>
                <w:sz w:val="16"/>
                <w:lang w:val="en-US"/>
              </w:rPr>
            </w:pPr>
            <w:r w:rsidRPr="00680BEC">
              <w:rPr>
                <w:color w:val="000000" w:themeColor="text1"/>
                <w:sz w:val="16"/>
              </w:rPr>
              <w:t>Jika</w:t>
            </w:r>
            <w:r w:rsidRPr="00680BEC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0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&lt;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  <w:lang w:val="en-US"/>
              </w:rPr>
              <w:t>R</w:t>
            </w:r>
            <w:r w:rsidRPr="00680BEC">
              <w:rPr>
                <w:color w:val="000000" w:themeColor="text1"/>
                <w:sz w:val="16"/>
              </w:rPr>
              <w:t>I</w:t>
            </w:r>
            <w:r w:rsidRPr="00680BEC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&lt;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a</w:t>
            </w:r>
            <w:r w:rsidRPr="00680BEC">
              <w:rPr>
                <w:color w:val="000000" w:themeColor="text1"/>
                <w:spacing w:val="-2"/>
                <w:sz w:val="16"/>
                <w:lang w:val="en-US"/>
              </w:rPr>
              <w:t xml:space="preserve">, </w:t>
            </w:r>
            <w:proofErr w:type="spellStart"/>
            <w:r w:rsidRPr="00680BEC">
              <w:rPr>
                <w:color w:val="000000" w:themeColor="text1"/>
                <w:spacing w:val="-2"/>
                <w:sz w:val="16"/>
                <w:lang w:val="en-US"/>
              </w:rPr>
              <w:t>atau</w:t>
            </w:r>
            <w:proofErr w:type="spellEnd"/>
            <w:r w:rsidRPr="00680BEC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0</w:t>
            </w:r>
            <w:r w:rsidRPr="00680BEC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&lt;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  <w:lang w:val="en-US"/>
              </w:rPr>
              <w:t>R</w:t>
            </w:r>
            <w:r w:rsidRPr="00680BEC">
              <w:rPr>
                <w:color w:val="000000" w:themeColor="text1"/>
                <w:sz w:val="16"/>
              </w:rPr>
              <w:t>N &lt;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b</w:t>
            </w:r>
            <w:r w:rsidRPr="00680BEC">
              <w:rPr>
                <w:color w:val="000000" w:themeColor="text1"/>
                <w:spacing w:val="1"/>
                <w:sz w:val="16"/>
                <w:lang w:val="en-US"/>
              </w:rPr>
              <w:t xml:space="preserve">, </w:t>
            </w:r>
            <w:proofErr w:type="spellStart"/>
            <w:r w:rsidRPr="00680BEC">
              <w:rPr>
                <w:color w:val="000000" w:themeColor="text1"/>
                <w:spacing w:val="1"/>
                <w:sz w:val="16"/>
                <w:lang w:val="en-US"/>
              </w:rPr>
              <w:t>atau</w:t>
            </w:r>
            <w:proofErr w:type="spellEnd"/>
            <w:r w:rsidRPr="00680BEC">
              <w:rPr>
                <w:color w:val="000000" w:themeColor="text1"/>
                <w:sz w:val="16"/>
              </w:rPr>
              <w:t xml:space="preserve"> 0</w:t>
            </w:r>
            <w:r w:rsidRPr="00680BEC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</w:rPr>
              <w:t>&lt;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  <w:lang w:val="en-US"/>
              </w:rPr>
              <w:t>RL</w:t>
            </w:r>
            <w:r w:rsidRPr="00680BEC">
              <w:rPr>
                <w:color w:val="000000" w:themeColor="text1"/>
                <w:sz w:val="16"/>
              </w:rPr>
              <w:t xml:space="preserve"> ≤</w:t>
            </w:r>
            <w:r w:rsidRPr="00680BEC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680BEC">
              <w:rPr>
                <w:color w:val="000000" w:themeColor="text1"/>
                <w:sz w:val="16"/>
                <w:lang w:val="en-US"/>
              </w:rPr>
              <w:t>c</w:t>
            </w:r>
          </w:p>
          <w:p w14:paraId="69E2112F" w14:textId="33A0E4A6" w:rsidR="002558A5" w:rsidRPr="00680BEC" w:rsidRDefault="006C5245" w:rsidP="006C5245">
            <w:pPr>
              <w:pStyle w:val="TableParagraph"/>
              <w:spacing w:before="109" w:line="276" w:lineRule="auto"/>
              <w:ind w:left="91" w:hanging="37"/>
              <w:jc w:val="center"/>
              <w:rPr>
                <w:color w:val="000000" w:themeColor="text1"/>
                <w:sz w:val="16"/>
              </w:rPr>
            </w:pPr>
            <w:r w:rsidRPr="00680BEC">
              <w:rPr>
                <w:color w:val="000000" w:themeColor="text1"/>
                <w:sz w:val="16"/>
                <w:lang w:val="en-US"/>
              </w:rPr>
              <w:t>Skor = 4 x ((A+B+(C/2))-(</w:t>
            </w:r>
            <w:proofErr w:type="spellStart"/>
            <w:r w:rsidRPr="00680BEC">
              <w:rPr>
                <w:color w:val="000000" w:themeColor="text1"/>
                <w:sz w:val="16"/>
                <w:lang w:val="en-US"/>
              </w:rPr>
              <w:t>AxB</w:t>
            </w:r>
            <w:proofErr w:type="spellEnd"/>
            <w:r w:rsidRPr="00680BEC">
              <w:rPr>
                <w:color w:val="000000" w:themeColor="text1"/>
                <w:sz w:val="16"/>
                <w:lang w:val="en-US"/>
              </w:rPr>
              <w:t>)-((</w:t>
            </w:r>
            <w:proofErr w:type="spellStart"/>
            <w:r w:rsidRPr="00680BEC">
              <w:rPr>
                <w:color w:val="000000" w:themeColor="text1"/>
                <w:sz w:val="16"/>
                <w:lang w:val="en-US"/>
              </w:rPr>
              <w:t>AxC</w:t>
            </w:r>
            <w:proofErr w:type="spellEnd"/>
            <w:r w:rsidRPr="00680BEC">
              <w:rPr>
                <w:color w:val="000000" w:themeColor="text1"/>
                <w:sz w:val="16"/>
                <w:lang w:val="en-US"/>
              </w:rPr>
              <w:t>)/2)-((</w:t>
            </w:r>
            <w:proofErr w:type="spellStart"/>
            <w:r w:rsidRPr="00680BEC">
              <w:rPr>
                <w:color w:val="000000" w:themeColor="text1"/>
                <w:sz w:val="16"/>
                <w:lang w:val="en-US"/>
              </w:rPr>
              <w:t>BxC</w:t>
            </w:r>
            <w:proofErr w:type="spellEnd"/>
            <w:r w:rsidRPr="00680BEC">
              <w:rPr>
                <w:color w:val="000000" w:themeColor="text1"/>
                <w:sz w:val="16"/>
                <w:lang w:val="en-US"/>
              </w:rPr>
              <w:t>)/2)+((</w:t>
            </w:r>
            <w:proofErr w:type="spellStart"/>
            <w:r w:rsidRPr="00680BEC">
              <w:rPr>
                <w:color w:val="000000" w:themeColor="text1"/>
                <w:sz w:val="16"/>
                <w:lang w:val="en-US"/>
              </w:rPr>
              <w:t>AxBxC</w:t>
            </w:r>
            <w:proofErr w:type="spellEnd"/>
            <w:r w:rsidRPr="00680BEC">
              <w:rPr>
                <w:color w:val="000000" w:themeColor="text1"/>
                <w:sz w:val="16"/>
                <w:lang w:val="en-US"/>
              </w:rPr>
              <w:t>)/2)</w:t>
            </w:r>
            <w:r w:rsidR="003F3AD7" w:rsidRPr="00680BEC">
              <w:rPr>
                <w:color w:val="000000" w:themeColor="text1"/>
                <w:sz w:val="16"/>
                <w:lang w:val="en-US"/>
              </w:rPr>
              <w:t>)</w:t>
            </w:r>
          </w:p>
        </w:tc>
      </w:tr>
      <w:tr w:rsidR="009125CA" w:rsidRPr="009125CA" w14:paraId="13F31EA4" w14:textId="77777777" w:rsidTr="003424F4">
        <w:trPr>
          <w:trHeight w:val="58"/>
        </w:trPr>
        <w:tc>
          <w:tcPr>
            <w:tcW w:w="564" w:type="dxa"/>
            <w:vMerge/>
            <w:tcBorders>
              <w:top w:val="nil"/>
            </w:tcBorders>
          </w:tcPr>
          <w:p w14:paraId="2E28CAD3" w14:textId="77777777" w:rsidR="0077068A" w:rsidRPr="00F11599" w:rsidRDefault="0077068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6DF9C390" w14:textId="77777777" w:rsidR="0077068A" w:rsidRPr="00F11599" w:rsidRDefault="0077068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21D04D05" w14:textId="77777777" w:rsidR="0077068A" w:rsidRPr="00F11599" w:rsidRDefault="0077068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493" w:type="dxa"/>
            <w:gridSpan w:val="5"/>
          </w:tcPr>
          <w:p w14:paraId="046D8F5E" w14:textId="4D9F7712" w:rsidR="00E47A3A" w:rsidRPr="00F11599" w:rsidRDefault="002558A5" w:rsidP="00E47A3A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RI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((NA4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+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B3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+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C3)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/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M)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x</w:t>
            </w:r>
            <w:r w:rsidRPr="00F11599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100%</w:t>
            </w:r>
            <w:r w:rsidR="00E47A3A" w:rsidRPr="00F11599">
              <w:rPr>
                <w:color w:val="000000" w:themeColor="text1"/>
                <w:sz w:val="16"/>
              </w:rPr>
              <w:t>,</w:t>
            </w:r>
            <w:r w:rsidR="00E47A3A"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="00E47A3A" w:rsidRPr="00F11599">
              <w:rPr>
                <w:color w:val="000000" w:themeColor="text1"/>
                <w:sz w:val="16"/>
              </w:rPr>
              <w:t>RN = ((NA2</w:t>
            </w:r>
            <w:r w:rsidR="00E47A3A" w:rsidRPr="00F11599">
              <w:rPr>
                <w:color w:val="000000" w:themeColor="text1"/>
                <w:spacing w:val="2"/>
                <w:sz w:val="16"/>
              </w:rPr>
              <w:t xml:space="preserve"> </w:t>
            </w:r>
            <w:r w:rsidR="00E47A3A" w:rsidRPr="00F11599">
              <w:rPr>
                <w:color w:val="000000" w:themeColor="text1"/>
                <w:sz w:val="16"/>
              </w:rPr>
              <w:t>+ NA3</w:t>
            </w:r>
            <w:r w:rsidR="00E47A3A"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="00E47A3A" w:rsidRPr="00F11599">
              <w:rPr>
                <w:color w:val="000000" w:themeColor="text1"/>
                <w:sz w:val="16"/>
              </w:rPr>
              <w:t>+</w:t>
            </w:r>
            <w:r w:rsidR="00E47A3A"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="00E47A3A" w:rsidRPr="00F11599">
              <w:rPr>
                <w:color w:val="000000" w:themeColor="text1"/>
                <w:sz w:val="16"/>
              </w:rPr>
              <w:t>NB2</w:t>
            </w:r>
            <w:r w:rsidR="00E47A3A"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="00E47A3A" w:rsidRPr="00F11599">
              <w:rPr>
                <w:color w:val="000000" w:themeColor="text1"/>
                <w:sz w:val="16"/>
              </w:rPr>
              <w:t>+</w:t>
            </w:r>
            <w:r w:rsidR="00E47A3A"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="00E47A3A" w:rsidRPr="00F11599">
              <w:rPr>
                <w:color w:val="000000" w:themeColor="text1"/>
                <w:sz w:val="16"/>
              </w:rPr>
              <w:t>NC2)</w:t>
            </w:r>
            <w:r w:rsidR="00E47A3A"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E47A3A" w:rsidRPr="00F11599">
              <w:rPr>
                <w:color w:val="000000" w:themeColor="text1"/>
                <w:sz w:val="16"/>
              </w:rPr>
              <w:t>/</w:t>
            </w:r>
            <w:r w:rsidR="00E47A3A"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E47A3A" w:rsidRPr="00F11599">
              <w:rPr>
                <w:color w:val="000000" w:themeColor="text1"/>
                <w:sz w:val="16"/>
              </w:rPr>
              <w:t>NM)</w:t>
            </w:r>
            <w:r w:rsidR="00E47A3A"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="00E47A3A" w:rsidRPr="00F11599">
              <w:rPr>
                <w:color w:val="000000" w:themeColor="text1"/>
                <w:sz w:val="16"/>
              </w:rPr>
              <w:t>x</w:t>
            </w:r>
            <w:r w:rsidR="00E47A3A"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="00E47A3A" w:rsidRPr="00F11599">
              <w:rPr>
                <w:color w:val="000000" w:themeColor="text1"/>
                <w:sz w:val="16"/>
              </w:rPr>
              <w:t>100% ,</w:t>
            </w:r>
            <w:r w:rsidR="00E47A3A"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RL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((NA1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+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B1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+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C1)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/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M)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x</w:t>
            </w:r>
            <w:r w:rsidRPr="00F11599">
              <w:rPr>
                <w:color w:val="000000" w:themeColor="text1"/>
                <w:spacing w:val="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100%</w:t>
            </w:r>
          </w:p>
          <w:p w14:paraId="7A21C131" w14:textId="77777777" w:rsidR="00E47A3A" w:rsidRPr="00F11599" w:rsidRDefault="00E47A3A" w:rsidP="00E47A3A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Faktor: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a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 3% ,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b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 30%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,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c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 90%</w:t>
            </w:r>
          </w:p>
          <w:p w14:paraId="7BFD6FE8" w14:textId="77777777" w:rsidR="00E47A3A" w:rsidRPr="00F11599" w:rsidRDefault="00E47A3A" w:rsidP="00E47A3A">
            <w:pPr>
              <w:pStyle w:val="TableParagraph"/>
              <w:spacing w:before="28" w:line="276" w:lineRule="auto"/>
              <w:ind w:left="105" w:right="5271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NA1</w:t>
            </w:r>
            <w:r w:rsidRPr="00F11599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Jumlah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publikasi mahasiswa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i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jurnal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asional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tidak</w:t>
            </w:r>
            <w:r w:rsidRPr="00F11599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terakreditasi.</w:t>
            </w:r>
            <w:r w:rsidRPr="00F11599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A2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Jumlah publikasi</w:t>
            </w:r>
            <w:r w:rsidRPr="00F11599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mahasiswa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i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jurnal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asional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terakreditasi.</w:t>
            </w:r>
          </w:p>
          <w:p w14:paraId="44BB01E7" w14:textId="77777777" w:rsidR="00E47A3A" w:rsidRPr="00F11599" w:rsidRDefault="00E47A3A" w:rsidP="00E47A3A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NA3</w:t>
            </w:r>
            <w:r w:rsidRPr="00F11599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Jumlah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publikasi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mahasiswa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i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jurnal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internasional.</w:t>
            </w:r>
          </w:p>
          <w:p w14:paraId="5544E70A" w14:textId="77777777" w:rsidR="00E47A3A" w:rsidRPr="00F11599" w:rsidRDefault="00E47A3A" w:rsidP="00E47A3A">
            <w:pPr>
              <w:pStyle w:val="TableParagraph"/>
              <w:spacing w:before="28" w:line="276" w:lineRule="auto"/>
              <w:ind w:left="105" w:right="5466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NA4</w:t>
            </w:r>
            <w:r w:rsidRPr="00F11599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Jumlah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publikasi mahasiswa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i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jurnal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internasional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bereputasi.</w:t>
            </w:r>
            <w:r w:rsidRPr="00F11599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B1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Jumlah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publikasi</w:t>
            </w:r>
            <w:r w:rsidRPr="00F11599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mahasiswa di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seminar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wilayah/lokal/PT.</w:t>
            </w:r>
          </w:p>
          <w:p w14:paraId="4F604898" w14:textId="77777777" w:rsidR="00E47A3A" w:rsidRPr="00F11599" w:rsidRDefault="00E47A3A" w:rsidP="00E47A3A">
            <w:pPr>
              <w:pStyle w:val="TableParagraph"/>
              <w:spacing w:before="1" w:line="276" w:lineRule="auto"/>
              <w:ind w:left="105" w:right="6078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NB2 = Jumlah publikasi mahasiswa di seminar nasional.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B3</w:t>
            </w:r>
            <w:r w:rsidRPr="00F11599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Jumlah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publikasi mahasiswa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i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seminar</w:t>
            </w:r>
            <w:r w:rsidRPr="00F11599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internasional.</w:t>
            </w:r>
            <w:r w:rsidRPr="00F11599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C1 = Jumlah tulisan mahasiswa di media massa wilayah.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C2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Jumlah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tulisan mahasiswa</w:t>
            </w:r>
            <w:r w:rsidRPr="00F11599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di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media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massa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nasional.</w:t>
            </w:r>
          </w:p>
          <w:p w14:paraId="3BCDC084" w14:textId="77777777" w:rsidR="00E47A3A" w:rsidRPr="00F11599" w:rsidRDefault="00E47A3A" w:rsidP="00E47A3A">
            <w:pPr>
              <w:pStyle w:val="TableParagraph"/>
              <w:spacing w:line="182" w:lineRule="exact"/>
              <w:ind w:left="105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NC3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Jumlah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tulisan mahasiswa di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media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massa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internasional.</w:t>
            </w:r>
          </w:p>
          <w:p w14:paraId="09F389E9" w14:textId="6A73B23F" w:rsidR="009125CA" w:rsidRPr="00F11599" w:rsidRDefault="00E47A3A" w:rsidP="00E47A3A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  <w:r w:rsidRPr="00F11599">
              <w:rPr>
                <w:color w:val="000000" w:themeColor="text1"/>
                <w:sz w:val="16"/>
              </w:rPr>
              <w:t>NM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=</w:t>
            </w:r>
            <w:r w:rsidRPr="00F11599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Jumlah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mahasiswa</w:t>
            </w:r>
            <w:r w:rsidRPr="00F11599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pada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saat</w:t>
            </w:r>
            <w:r w:rsidRPr="00F11599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F11599">
              <w:rPr>
                <w:color w:val="000000" w:themeColor="text1"/>
                <w:sz w:val="16"/>
              </w:rPr>
              <w:t>TS.</w:t>
            </w:r>
          </w:p>
          <w:p w14:paraId="738A152B" w14:textId="6074DAE6" w:rsidR="002558A5" w:rsidRPr="00F11599" w:rsidRDefault="002558A5" w:rsidP="00E47A3A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  <w:lang w:val="en-US"/>
              </w:rPr>
            </w:pPr>
            <w:r w:rsidRPr="00F11599">
              <w:rPr>
                <w:color w:val="000000" w:themeColor="text1"/>
                <w:sz w:val="16"/>
                <w:lang w:val="en-US"/>
              </w:rPr>
              <w:t>A=RI/a; B=RN/b; C=RL/c</w:t>
            </w:r>
          </w:p>
          <w:p w14:paraId="2E086ABA" w14:textId="44624B67" w:rsidR="00E47A3A" w:rsidRPr="00F11599" w:rsidRDefault="00E47A3A" w:rsidP="00E47A3A">
            <w:pPr>
              <w:pStyle w:val="TableParagraph"/>
              <w:spacing w:before="28"/>
              <w:ind w:left="105"/>
              <w:rPr>
                <w:color w:val="000000" w:themeColor="text1"/>
                <w:sz w:val="16"/>
              </w:rPr>
            </w:pPr>
          </w:p>
        </w:tc>
      </w:tr>
      <w:tr w:rsidR="00A92850" w:rsidRPr="00795BE3" w14:paraId="3C3B7802" w14:textId="77777777" w:rsidTr="003424F4">
        <w:trPr>
          <w:trHeight w:val="557"/>
        </w:trPr>
        <w:tc>
          <w:tcPr>
            <w:tcW w:w="564" w:type="dxa"/>
          </w:tcPr>
          <w:p w14:paraId="22C1BF23" w14:textId="77777777" w:rsidR="00A92850" w:rsidRPr="00795BE3" w:rsidRDefault="00A92850" w:rsidP="00DD4DF7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</w:tcPr>
          <w:p w14:paraId="7DCE55DD" w14:textId="77777777" w:rsidR="00A92850" w:rsidRPr="00795BE3" w:rsidRDefault="00A92850" w:rsidP="00DD4DF7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6FC0E94E" w14:textId="77777777" w:rsidR="00A92850" w:rsidRPr="00795BE3" w:rsidRDefault="00A92850" w:rsidP="00DD4DF7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56C35670" w14:textId="77777777" w:rsidR="00A92850" w:rsidRPr="00795BE3" w:rsidRDefault="00A92850" w:rsidP="00DD4DF7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</w:tcPr>
          <w:p w14:paraId="1ED7DF54" w14:textId="77777777" w:rsidR="00A92850" w:rsidRPr="00795BE3" w:rsidRDefault="00A92850" w:rsidP="00DD4DF7">
            <w:pPr>
              <w:pStyle w:val="TableParagraph"/>
              <w:spacing w:before="162"/>
              <w:ind w:left="8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5A9F6EC8" w14:textId="77777777" w:rsidR="00A92850" w:rsidRPr="00795BE3" w:rsidRDefault="00A92850" w:rsidP="00DD4DF7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070" w:type="dxa"/>
          </w:tcPr>
          <w:p w14:paraId="3169E39F" w14:textId="77777777" w:rsidR="00A92850" w:rsidRPr="00795BE3" w:rsidRDefault="00A92850" w:rsidP="00DD4DF7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2040" w:type="dxa"/>
          </w:tcPr>
          <w:p w14:paraId="464E12FE" w14:textId="77777777" w:rsidR="00A92850" w:rsidRPr="00795BE3" w:rsidRDefault="00A92850" w:rsidP="00DD4DF7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77068A" w:rsidRPr="00795BE3" w14:paraId="5BB35F84" w14:textId="77777777" w:rsidTr="003424F4">
        <w:trPr>
          <w:trHeight w:val="421"/>
        </w:trPr>
        <w:tc>
          <w:tcPr>
            <w:tcW w:w="564" w:type="dxa"/>
            <w:vMerge w:val="restart"/>
          </w:tcPr>
          <w:p w14:paraId="70EB39FA" w14:textId="15EC8AA9" w:rsidR="0077068A" w:rsidRPr="00D518B7" w:rsidRDefault="00145ED4">
            <w:pPr>
              <w:pStyle w:val="TableParagraph"/>
              <w:spacing w:before="5"/>
              <w:ind w:left="195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5</w:t>
            </w:r>
            <w:r w:rsidR="00D518B7">
              <w:rPr>
                <w:color w:val="000000" w:themeColor="text1"/>
                <w:sz w:val="16"/>
                <w:lang w:val="en-US"/>
              </w:rPr>
              <w:t>6</w:t>
            </w:r>
          </w:p>
        </w:tc>
        <w:tc>
          <w:tcPr>
            <w:tcW w:w="1561" w:type="dxa"/>
            <w:vMerge w:val="restart"/>
          </w:tcPr>
          <w:p w14:paraId="0B1C1D74" w14:textId="77777777" w:rsidR="0077068A" w:rsidRPr="00795BE3" w:rsidRDefault="0077068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50A29D1E" w14:textId="77777777" w:rsidR="0077068A" w:rsidRPr="00795BE3" w:rsidRDefault="00145ED4">
            <w:pPr>
              <w:pStyle w:val="TableParagraph"/>
              <w:spacing w:before="5" w:line="276" w:lineRule="auto"/>
              <w:ind w:left="106" w:right="231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rtikel karya ilmiah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,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hasilkan secar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ndiri atau bersam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TPS, yang disitas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3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ahun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akhir.</w:t>
            </w:r>
          </w:p>
          <w:p w14:paraId="097267A9" w14:textId="77777777" w:rsidR="0077068A" w:rsidRPr="00795BE3" w:rsidRDefault="0077068A">
            <w:pPr>
              <w:pStyle w:val="TableParagraph"/>
              <w:spacing w:before="4"/>
              <w:rPr>
                <w:rFonts w:ascii="Arial"/>
                <w:b/>
                <w:color w:val="000000" w:themeColor="text1"/>
                <w:sz w:val="18"/>
              </w:rPr>
            </w:pPr>
          </w:p>
          <w:p w14:paraId="04FF771F" w14:textId="14CF2E08" w:rsidR="0077068A" w:rsidRPr="00795BE3" w:rsidRDefault="00145ED4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abel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8.f.</w:t>
            </w:r>
            <w:r w:rsidR="00383AFA" w:rsidRPr="00795BE3">
              <w:rPr>
                <w:color w:val="000000" w:themeColor="text1"/>
                <w:sz w:val="16"/>
                <w:lang w:val="en-US"/>
              </w:rPr>
              <w:t>3</w:t>
            </w:r>
            <w:r w:rsidRPr="00795BE3">
              <w:rPr>
                <w:color w:val="000000" w:themeColor="text1"/>
                <w:sz w:val="16"/>
              </w:rPr>
              <w:t>) LKPS</w:t>
            </w:r>
          </w:p>
        </w:tc>
        <w:tc>
          <w:tcPr>
            <w:tcW w:w="2125" w:type="dxa"/>
          </w:tcPr>
          <w:p w14:paraId="578980A1" w14:textId="77777777" w:rsidR="0077068A" w:rsidRPr="00795BE3" w:rsidRDefault="00145ED4">
            <w:pPr>
              <w:pStyle w:val="TableParagraph"/>
              <w:spacing w:before="5"/>
              <w:ind w:left="55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Jika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NA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≥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3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,</w:t>
            </w:r>
          </w:p>
          <w:p w14:paraId="51188C4F" w14:textId="77777777" w:rsidR="0077068A" w:rsidRPr="00795BE3" w:rsidRDefault="00145ED4">
            <w:pPr>
              <w:pStyle w:val="TableParagraph"/>
              <w:spacing w:before="24"/>
              <w:ind w:left="497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a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4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2129" w:type="dxa"/>
          </w:tcPr>
          <w:p w14:paraId="35CB9B26" w14:textId="77777777" w:rsidR="0077068A" w:rsidRPr="00795BE3" w:rsidRDefault="00145ED4">
            <w:pPr>
              <w:pStyle w:val="TableParagraph"/>
              <w:spacing w:before="5"/>
              <w:ind w:left="421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Jika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0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&lt;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NA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&lt;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3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,</w:t>
            </w:r>
          </w:p>
          <w:p w14:paraId="5F0BE296" w14:textId="77777777" w:rsidR="0077068A" w:rsidRPr="00795BE3" w:rsidRDefault="00145ED4">
            <w:pPr>
              <w:pStyle w:val="TableParagraph"/>
              <w:spacing w:before="24"/>
              <w:ind w:left="501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ak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3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2129" w:type="dxa"/>
          </w:tcPr>
          <w:p w14:paraId="66006FE7" w14:textId="77777777" w:rsidR="0077068A" w:rsidRPr="00795BE3" w:rsidRDefault="00145ED4">
            <w:pPr>
              <w:pStyle w:val="TableParagraph"/>
              <w:spacing w:before="5"/>
              <w:ind w:left="54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Jika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NA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0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,</w:t>
            </w:r>
          </w:p>
          <w:p w14:paraId="39D1E1D6" w14:textId="77777777" w:rsidR="0077068A" w:rsidRPr="00795BE3" w:rsidRDefault="00145ED4">
            <w:pPr>
              <w:pStyle w:val="TableParagraph"/>
              <w:spacing w:before="24"/>
              <w:ind w:left="49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a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4110" w:type="dxa"/>
            <w:gridSpan w:val="2"/>
          </w:tcPr>
          <w:p w14:paraId="43D19E51" w14:textId="77777777" w:rsidR="0077068A" w:rsidRPr="00795BE3" w:rsidRDefault="00145ED4" w:rsidP="003424F4">
            <w:pPr>
              <w:pStyle w:val="TableParagraph"/>
              <w:spacing w:before="109"/>
              <w:ind w:left="90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rang dar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.</w:t>
            </w:r>
          </w:p>
        </w:tc>
      </w:tr>
      <w:tr w:rsidR="0077068A" w:rsidRPr="00795BE3" w14:paraId="1793B9A3" w14:textId="77777777" w:rsidTr="00A92850">
        <w:trPr>
          <w:trHeight w:val="1779"/>
        </w:trPr>
        <w:tc>
          <w:tcPr>
            <w:tcW w:w="564" w:type="dxa"/>
            <w:vMerge/>
            <w:tcBorders>
              <w:top w:val="nil"/>
            </w:tcBorders>
          </w:tcPr>
          <w:p w14:paraId="0B643FD8" w14:textId="77777777" w:rsidR="0077068A" w:rsidRPr="00795BE3" w:rsidRDefault="0077068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  <w:tcBorders>
              <w:top w:val="nil"/>
            </w:tcBorders>
          </w:tcPr>
          <w:p w14:paraId="1FF202BC" w14:textId="77777777" w:rsidR="0077068A" w:rsidRPr="00795BE3" w:rsidRDefault="0077068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  <w:tcBorders>
              <w:top w:val="nil"/>
            </w:tcBorders>
          </w:tcPr>
          <w:p w14:paraId="225FA1CB" w14:textId="77777777" w:rsidR="0077068A" w:rsidRPr="00795BE3" w:rsidRDefault="0077068A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493" w:type="dxa"/>
            <w:gridSpan w:val="5"/>
          </w:tcPr>
          <w:p w14:paraId="49CEA4C3" w14:textId="77777777" w:rsidR="0077068A" w:rsidRPr="00795BE3" w:rsidRDefault="00145ED4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NAS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jumlah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rtikel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sitas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3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ahu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akhir.</w:t>
            </w:r>
          </w:p>
        </w:tc>
      </w:tr>
      <w:tr w:rsidR="003E01EE" w:rsidRPr="00795BE3" w14:paraId="3DFDA443" w14:textId="77777777" w:rsidTr="003424F4">
        <w:trPr>
          <w:trHeight w:val="422"/>
        </w:trPr>
        <w:tc>
          <w:tcPr>
            <w:tcW w:w="564" w:type="dxa"/>
            <w:vMerge w:val="restart"/>
          </w:tcPr>
          <w:p w14:paraId="1945722B" w14:textId="6D4E6FBB" w:rsidR="003E01EE" w:rsidRPr="00D518B7" w:rsidRDefault="003E01EE">
            <w:pPr>
              <w:pStyle w:val="TableParagraph"/>
              <w:spacing w:before="1"/>
              <w:ind w:left="195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5</w:t>
            </w:r>
            <w:r>
              <w:rPr>
                <w:color w:val="000000" w:themeColor="text1"/>
                <w:sz w:val="16"/>
                <w:lang w:val="en-US"/>
              </w:rPr>
              <w:t>7</w:t>
            </w:r>
          </w:p>
        </w:tc>
        <w:tc>
          <w:tcPr>
            <w:tcW w:w="1561" w:type="dxa"/>
            <w:vMerge w:val="restart"/>
          </w:tcPr>
          <w:p w14:paraId="183987D5" w14:textId="77777777" w:rsidR="003E01EE" w:rsidRPr="00795BE3" w:rsidRDefault="003E01EE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 w:val="restart"/>
          </w:tcPr>
          <w:p w14:paraId="721CB04C" w14:textId="77777777" w:rsidR="003E01EE" w:rsidRPr="00795BE3" w:rsidRDefault="003E01EE">
            <w:pPr>
              <w:pStyle w:val="TableParagraph"/>
              <w:spacing w:before="1" w:line="276" w:lineRule="auto"/>
              <w:ind w:left="106" w:right="15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Luaran penelitian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kM yang dihasil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,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aik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cara</w:t>
            </w:r>
          </w:p>
          <w:p w14:paraId="5164B959" w14:textId="77777777" w:rsidR="003E01EE" w:rsidRPr="00795BE3" w:rsidRDefault="003E01EE">
            <w:pPr>
              <w:pStyle w:val="TableParagraph"/>
              <w:spacing w:before="1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andiri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tau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sama</w:t>
            </w:r>
          </w:p>
          <w:p w14:paraId="20277189" w14:textId="77777777" w:rsidR="003E01EE" w:rsidRPr="00795BE3" w:rsidRDefault="003E01EE">
            <w:pPr>
              <w:pStyle w:val="TableParagraph"/>
              <w:spacing w:before="5" w:line="276" w:lineRule="auto"/>
              <w:ind w:left="106" w:right="382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TPS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3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ahu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akhir.</w:t>
            </w:r>
          </w:p>
          <w:p w14:paraId="243B6552" w14:textId="77777777" w:rsidR="003E01EE" w:rsidRPr="00795BE3" w:rsidRDefault="003E01EE">
            <w:pPr>
              <w:pStyle w:val="TableParagraph"/>
              <w:spacing w:before="6"/>
              <w:rPr>
                <w:rFonts w:ascii="Arial"/>
                <w:b/>
                <w:color w:val="000000" w:themeColor="text1"/>
                <w:sz w:val="18"/>
              </w:rPr>
            </w:pPr>
          </w:p>
          <w:p w14:paraId="51A43D1C" w14:textId="15AAB862" w:rsidR="003E01EE" w:rsidRPr="00795BE3" w:rsidRDefault="003E01EE" w:rsidP="00F1718B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abel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8.f.</w:t>
            </w:r>
            <w:r w:rsidRPr="00795BE3">
              <w:rPr>
                <w:color w:val="000000" w:themeColor="text1"/>
                <w:sz w:val="16"/>
                <w:lang w:val="en-US"/>
              </w:rPr>
              <w:t>5</w:t>
            </w:r>
            <w:r w:rsidRPr="00795BE3">
              <w:rPr>
                <w:color w:val="000000" w:themeColor="text1"/>
                <w:sz w:val="16"/>
              </w:rPr>
              <w:t>) LKPS</w:t>
            </w:r>
          </w:p>
        </w:tc>
        <w:tc>
          <w:tcPr>
            <w:tcW w:w="2125" w:type="dxa"/>
          </w:tcPr>
          <w:p w14:paraId="24C92B6C" w14:textId="77777777" w:rsidR="003E01EE" w:rsidRPr="00795BE3" w:rsidRDefault="003E01EE">
            <w:pPr>
              <w:pStyle w:val="TableParagraph"/>
              <w:spacing w:before="1"/>
              <w:ind w:left="562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Ji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NLP ≥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3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,</w:t>
            </w:r>
          </w:p>
          <w:p w14:paraId="54939651" w14:textId="77777777" w:rsidR="003E01EE" w:rsidRPr="00795BE3" w:rsidRDefault="003E01EE">
            <w:pPr>
              <w:pStyle w:val="TableParagraph"/>
              <w:spacing w:before="28"/>
              <w:ind w:left="56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ak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4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2129" w:type="dxa"/>
          </w:tcPr>
          <w:p w14:paraId="3CFA713A" w14:textId="77777777" w:rsidR="003E01EE" w:rsidRPr="00795BE3" w:rsidRDefault="003E01EE">
            <w:pPr>
              <w:pStyle w:val="TableParagraph"/>
              <w:spacing w:before="1"/>
              <w:ind w:left="56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Ji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NLP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,</w:t>
            </w:r>
          </w:p>
          <w:p w14:paraId="6ED682B4" w14:textId="77777777" w:rsidR="003E01EE" w:rsidRPr="00795BE3" w:rsidRDefault="003E01EE">
            <w:pPr>
              <w:pStyle w:val="TableParagraph"/>
              <w:spacing w:before="28"/>
              <w:ind w:left="501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a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3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2129" w:type="dxa"/>
          </w:tcPr>
          <w:p w14:paraId="36611BEB" w14:textId="77777777" w:rsidR="003E01EE" w:rsidRPr="00795BE3" w:rsidRDefault="003E01EE">
            <w:pPr>
              <w:pStyle w:val="TableParagraph"/>
              <w:spacing w:before="1"/>
              <w:ind w:left="561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Ji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NLP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1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,</w:t>
            </w:r>
          </w:p>
          <w:p w14:paraId="4678C8D5" w14:textId="77777777" w:rsidR="003E01EE" w:rsidRPr="00795BE3" w:rsidRDefault="003E01EE">
            <w:pPr>
              <w:pStyle w:val="TableParagraph"/>
              <w:spacing w:before="28"/>
              <w:ind w:left="49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a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2070" w:type="dxa"/>
          </w:tcPr>
          <w:p w14:paraId="22BD71A4" w14:textId="77777777" w:rsidR="003E01EE" w:rsidRPr="00795BE3" w:rsidRDefault="003E01EE">
            <w:pPr>
              <w:pStyle w:val="TableParagraph"/>
              <w:spacing w:before="1"/>
              <w:ind w:left="56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Ji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NLP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0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,</w:t>
            </w:r>
          </w:p>
          <w:p w14:paraId="58BD6762" w14:textId="77777777" w:rsidR="003E01EE" w:rsidRPr="00795BE3" w:rsidRDefault="003E01EE">
            <w:pPr>
              <w:pStyle w:val="TableParagraph"/>
              <w:spacing w:before="28"/>
              <w:ind w:left="49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ak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1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2040" w:type="dxa"/>
          </w:tcPr>
          <w:p w14:paraId="75340D64" w14:textId="77777777" w:rsidR="003E01EE" w:rsidRPr="00795BE3" w:rsidRDefault="003E01EE">
            <w:pPr>
              <w:pStyle w:val="TableParagraph"/>
              <w:spacing w:before="1"/>
              <w:ind w:left="167" w:right="167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d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kor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urang</w:t>
            </w:r>
          </w:p>
          <w:p w14:paraId="68F299A8" w14:textId="77777777" w:rsidR="003E01EE" w:rsidRPr="00795BE3" w:rsidRDefault="003E01EE">
            <w:pPr>
              <w:pStyle w:val="TableParagraph"/>
              <w:spacing w:before="28"/>
              <w:ind w:left="163" w:right="167"/>
              <w:jc w:val="center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ar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1.</w:t>
            </w:r>
          </w:p>
        </w:tc>
      </w:tr>
      <w:tr w:rsidR="003E01EE" w:rsidRPr="00795BE3" w14:paraId="502B8279" w14:textId="77777777" w:rsidTr="00F1718B">
        <w:trPr>
          <w:trHeight w:val="906"/>
        </w:trPr>
        <w:tc>
          <w:tcPr>
            <w:tcW w:w="564" w:type="dxa"/>
            <w:vMerge/>
          </w:tcPr>
          <w:p w14:paraId="46937D33" w14:textId="77777777" w:rsidR="003E01EE" w:rsidRPr="00795BE3" w:rsidRDefault="003E01EE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561" w:type="dxa"/>
            <w:vMerge/>
          </w:tcPr>
          <w:p w14:paraId="2336E5B8" w14:textId="77777777" w:rsidR="003E01EE" w:rsidRPr="00795BE3" w:rsidRDefault="003E01EE">
            <w:pPr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985" w:type="dxa"/>
            <w:vMerge/>
          </w:tcPr>
          <w:p w14:paraId="0C1795AB" w14:textId="18320133" w:rsidR="003E01EE" w:rsidRPr="00795BE3" w:rsidRDefault="003E01EE" w:rsidP="00F1718B">
            <w:pPr>
              <w:pStyle w:val="TableParagraph"/>
              <w:ind w:left="106"/>
              <w:rPr>
                <w:color w:val="000000" w:themeColor="text1"/>
                <w:sz w:val="2"/>
                <w:szCs w:val="2"/>
              </w:rPr>
            </w:pPr>
          </w:p>
        </w:tc>
        <w:tc>
          <w:tcPr>
            <w:tcW w:w="10493" w:type="dxa"/>
            <w:gridSpan w:val="5"/>
          </w:tcPr>
          <w:p w14:paraId="7FD58215" w14:textId="77777777" w:rsidR="003E01EE" w:rsidRPr="00795BE3" w:rsidRDefault="003E01EE">
            <w:pPr>
              <w:pStyle w:val="TableParagraph"/>
              <w:spacing w:before="5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NLP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2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x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N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+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NB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+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NC)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+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ND</w:t>
            </w:r>
          </w:p>
          <w:p w14:paraId="3CEC4BFA" w14:textId="77777777" w:rsidR="003E01EE" w:rsidRPr="00795BE3" w:rsidRDefault="003E01EE">
            <w:pPr>
              <w:pStyle w:val="TableParagraph"/>
              <w:spacing w:before="24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NA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Jumlah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uar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litian/PkM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dapat pengakuan HK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(Paten,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ate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derhana)</w:t>
            </w:r>
          </w:p>
        </w:tc>
      </w:tr>
      <w:tr w:rsidR="003E01EE" w:rsidRPr="00795BE3" w14:paraId="4007CE84" w14:textId="77777777" w:rsidTr="00A92850">
        <w:trPr>
          <w:trHeight w:val="1428"/>
        </w:trPr>
        <w:tc>
          <w:tcPr>
            <w:tcW w:w="564" w:type="dxa"/>
            <w:vMerge/>
          </w:tcPr>
          <w:p w14:paraId="61CAE040" w14:textId="77777777" w:rsidR="003E01EE" w:rsidRPr="00795BE3" w:rsidRDefault="003E01EE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  <w:vMerge/>
          </w:tcPr>
          <w:p w14:paraId="3F09E6AB" w14:textId="77777777" w:rsidR="003E01EE" w:rsidRPr="00795BE3" w:rsidRDefault="003E01EE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  <w:vMerge/>
          </w:tcPr>
          <w:p w14:paraId="5C878385" w14:textId="5F1E9320" w:rsidR="003E01EE" w:rsidRPr="00795BE3" w:rsidRDefault="003E01EE">
            <w:pPr>
              <w:pStyle w:val="TableParagraph"/>
              <w:ind w:left="106"/>
              <w:rPr>
                <w:color w:val="000000" w:themeColor="text1"/>
                <w:sz w:val="16"/>
              </w:rPr>
            </w:pPr>
          </w:p>
        </w:tc>
        <w:tc>
          <w:tcPr>
            <w:tcW w:w="10493" w:type="dxa"/>
            <w:gridSpan w:val="5"/>
          </w:tcPr>
          <w:p w14:paraId="55CD6D9E" w14:textId="77777777" w:rsidR="003E01EE" w:rsidRPr="00795BE3" w:rsidRDefault="003E01EE">
            <w:pPr>
              <w:pStyle w:val="TableParagraph"/>
              <w:spacing w:before="5" w:line="276" w:lineRule="auto"/>
              <w:ind w:left="105" w:right="54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NB = Jumlah luaran penelitian/PkM mahasiswa yang mendapat pengakuan HKI (Hak Cipta, Desain Produk Industri, Perlindungan Varietas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anaman,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sain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at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etak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irkuit</w:t>
            </w:r>
            <w:r w:rsidRPr="00795BE3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padu,</w:t>
            </w:r>
            <w:r w:rsidRPr="00795BE3">
              <w:rPr>
                <w:color w:val="000000" w:themeColor="text1"/>
                <w:spacing w:val="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ll.)</w:t>
            </w:r>
          </w:p>
          <w:p w14:paraId="44F31A3E" w14:textId="77777777" w:rsidR="003E01EE" w:rsidRPr="00795BE3" w:rsidRDefault="003E01EE">
            <w:pPr>
              <w:pStyle w:val="TableParagraph"/>
              <w:spacing w:before="1" w:line="276" w:lineRule="auto"/>
              <w:ind w:left="105" w:right="41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NC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Jumlah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uar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litian/PkM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 dalam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ntuk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knologi Tepat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Guna,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duk (Produk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standarisasi,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duk Tersertifikasi),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ary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ni,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ekayasa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osial.</w:t>
            </w:r>
          </w:p>
          <w:p w14:paraId="3D42A02E" w14:textId="77777777" w:rsidR="003E01EE" w:rsidRPr="00795BE3" w:rsidRDefault="003E01EE">
            <w:pPr>
              <w:pStyle w:val="TableParagraph"/>
              <w:spacing w:before="1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ND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=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Jumlah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uar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elitian/PkM mahasiswa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terbitk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lam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ntuk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uku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-ISBN,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rFonts w:ascii="Arial"/>
                <w:i/>
                <w:color w:val="000000" w:themeColor="text1"/>
                <w:sz w:val="16"/>
              </w:rPr>
              <w:t>Book</w:t>
            </w:r>
            <w:r w:rsidRPr="00795BE3">
              <w:rPr>
                <w:rFonts w:ascii="Arial"/>
                <w:i/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rFonts w:ascii="Arial"/>
                <w:i/>
                <w:color w:val="000000" w:themeColor="text1"/>
                <w:sz w:val="16"/>
              </w:rPr>
              <w:t>Chapter</w:t>
            </w:r>
            <w:r w:rsidRPr="00795BE3">
              <w:rPr>
                <w:color w:val="000000" w:themeColor="text1"/>
                <w:sz w:val="16"/>
              </w:rPr>
              <w:t>.</w:t>
            </w:r>
          </w:p>
        </w:tc>
      </w:tr>
      <w:tr w:rsidR="00795BE3" w:rsidRPr="00795BE3" w14:paraId="0AF00E60" w14:textId="77777777" w:rsidTr="003424F4">
        <w:trPr>
          <w:trHeight w:val="3853"/>
        </w:trPr>
        <w:tc>
          <w:tcPr>
            <w:tcW w:w="564" w:type="dxa"/>
          </w:tcPr>
          <w:p w14:paraId="17A0CE9C" w14:textId="190400E2" w:rsidR="004C469D" w:rsidRPr="00D518B7" w:rsidRDefault="00D518B7" w:rsidP="004C469D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58</w:t>
            </w:r>
          </w:p>
        </w:tc>
        <w:tc>
          <w:tcPr>
            <w:tcW w:w="1561" w:type="dxa"/>
          </w:tcPr>
          <w:p w14:paraId="1DAB8924" w14:textId="77777777" w:rsidR="00D518B7" w:rsidRPr="00D518B7" w:rsidRDefault="00D518B7" w:rsidP="00D518B7">
            <w:pPr>
              <w:pStyle w:val="TableParagraph"/>
              <w:spacing w:before="8"/>
              <w:ind w:left="135"/>
              <w:rPr>
                <w:bCs/>
                <w:color w:val="000000" w:themeColor="text1"/>
                <w:sz w:val="16"/>
                <w:szCs w:val="16"/>
                <w:lang w:val="en-US"/>
              </w:rPr>
            </w:pPr>
            <w:r w:rsidRPr="00D518B7">
              <w:rPr>
                <w:bCs/>
                <w:color w:val="000000" w:themeColor="text1"/>
                <w:sz w:val="16"/>
                <w:szCs w:val="16"/>
              </w:rPr>
              <w:t>D</w:t>
            </w:r>
            <w:r w:rsidRPr="00D518B7">
              <w:rPr>
                <w:bCs/>
                <w:color w:val="000000" w:themeColor="text1"/>
                <w:spacing w:val="1"/>
                <w:sz w:val="16"/>
                <w:szCs w:val="16"/>
                <w:lang w:val="en-US"/>
              </w:rPr>
              <w:t xml:space="preserve">. </w:t>
            </w:r>
            <w:proofErr w:type="spellStart"/>
            <w:r w:rsidRPr="00D518B7">
              <w:rPr>
                <w:bCs/>
                <w:color w:val="000000" w:themeColor="text1"/>
                <w:spacing w:val="1"/>
                <w:sz w:val="16"/>
                <w:szCs w:val="16"/>
                <w:lang w:val="en-US"/>
              </w:rPr>
              <w:t>Penjaminan</w:t>
            </w:r>
            <w:proofErr w:type="spellEnd"/>
            <w:r w:rsidRPr="00D518B7">
              <w:rPr>
                <w:bCs/>
                <w:color w:val="000000" w:themeColor="text1"/>
                <w:spacing w:val="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D518B7">
              <w:rPr>
                <w:bCs/>
                <w:color w:val="000000" w:themeColor="text1"/>
                <w:spacing w:val="1"/>
                <w:sz w:val="16"/>
                <w:szCs w:val="16"/>
                <w:lang w:val="en-US"/>
              </w:rPr>
              <w:t>Mutu</w:t>
            </w:r>
            <w:proofErr w:type="spellEnd"/>
          </w:p>
          <w:p w14:paraId="58B8EDE3" w14:textId="77777777" w:rsidR="00D518B7" w:rsidRPr="00D518B7" w:rsidRDefault="00D518B7" w:rsidP="00D518B7">
            <w:pPr>
              <w:pStyle w:val="TableParagraph"/>
              <w:spacing w:before="30"/>
              <w:ind w:left="135"/>
              <w:rPr>
                <w:bCs/>
                <w:color w:val="000000" w:themeColor="text1"/>
                <w:sz w:val="16"/>
                <w:szCs w:val="16"/>
              </w:rPr>
            </w:pPr>
            <w:r w:rsidRPr="00D518B7">
              <w:rPr>
                <w:bCs/>
                <w:color w:val="000000" w:themeColor="text1"/>
                <w:sz w:val="16"/>
                <w:szCs w:val="16"/>
              </w:rPr>
              <w:t>D.1</w:t>
            </w:r>
            <w:r w:rsidRPr="00D518B7">
              <w:rPr>
                <w:bCs/>
                <w:color w:val="000000" w:themeColor="text1"/>
                <w:sz w:val="16"/>
                <w:szCs w:val="16"/>
                <w:lang w:val="en-US"/>
              </w:rPr>
              <w:t xml:space="preserve">) </w:t>
            </w:r>
            <w:r w:rsidRPr="00D518B7">
              <w:rPr>
                <w:bCs/>
                <w:color w:val="000000" w:themeColor="text1"/>
                <w:sz w:val="16"/>
                <w:szCs w:val="16"/>
              </w:rPr>
              <w:t>Keberadaan unit penjaminan dan komitmen pimpinan</w:t>
            </w:r>
          </w:p>
          <w:p w14:paraId="0F22F504" w14:textId="77777777" w:rsidR="004C469D" w:rsidRPr="00795BE3" w:rsidRDefault="004C469D" w:rsidP="00D518B7">
            <w:pPr>
              <w:pStyle w:val="TableParagraph"/>
              <w:spacing w:before="5" w:line="276" w:lineRule="auto"/>
              <w:ind w:left="135" w:right="245"/>
              <w:rPr>
                <w:rFonts w:ascii="Arial"/>
                <w:b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7B2DD2CE" w14:textId="77777777" w:rsidR="004C469D" w:rsidRPr="00795BE3" w:rsidRDefault="004C469D" w:rsidP="004C469D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  <w:lang w:val="en-US"/>
              </w:rPr>
            </w:pP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Keberadaa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unit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penjamina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mutu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UPPS dan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komitme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pimpina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denga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keberadaa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4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aspek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>.</w:t>
            </w:r>
          </w:p>
          <w:p w14:paraId="27FD3507" w14:textId="77777777" w:rsidR="004C469D" w:rsidRPr="00795BE3" w:rsidRDefault="004C469D" w:rsidP="004C469D">
            <w:pPr>
              <w:pStyle w:val="TableParagraph"/>
              <w:numPr>
                <w:ilvl w:val="1"/>
                <w:numId w:val="29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okume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egal</w:t>
            </w:r>
          </w:p>
          <w:p w14:paraId="37E821B0" w14:textId="77777777" w:rsidR="004C469D" w:rsidRPr="00795BE3" w:rsidRDefault="004C469D" w:rsidP="004C469D">
            <w:pPr>
              <w:pStyle w:val="TableParagraph"/>
              <w:spacing w:before="11" w:line="179" w:lineRule="exact"/>
              <w:ind w:left="439" w:hanging="33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  <w:lang w:val="en-US"/>
              </w:rPr>
              <w:t xml:space="preserve">    </w:t>
            </w:r>
            <w:r w:rsidRPr="00795BE3">
              <w:rPr>
                <w:color w:val="000000" w:themeColor="text1"/>
                <w:sz w:val="16"/>
              </w:rPr>
              <w:t>pembentuk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sur</w:t>
            </w:r>
          </w:p>
          <w:p w14:paraId="5F61361A" w14:textId="77777777" w:rsidR="004C469D" w:rsidRPr="00795BE3" w:rsidRDefault="004C469D" w:rsidP="004C469D">
            <w:pPr>
              <w:pStyle w:val="TableParagraph"/>
              <w:spacing w:before="9" w:line="181" w:lineRule="exact"/>
              <w:ind w:left="439" w:hanging="33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  <w:lang w:val="en-US"/>
              </w:rPr>
              <w:t xml:space="preserve">    </w:t>
            </w:r>
            <w:r w:rsidRPr="00795BE3">
              <w:rPr>
                <w:color w:val="000000" w:themeColor="text1"/>
                <w:sz w:val="16"/>
              </w:rPr>
              <w:t>pelaksan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jaminan</w:t>
            </w:r>
          </w:p>
          <w:p w14:paraId="2F656321" w14:textId="77777777" w:rsidR="004C469D" w:rsidRPr="00795BE3" w:rsidRDefault="004C469D" w:rsidP="004C469D">
            <w:pPr>
              <w:pStyle w:val="TableParagraph"/>
              <w:spacing w:before="11" w:line="181" w:lineRule="exact"/>
              <w:ind w:left="439" w:hanging="33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  <w:lang w:val="en-US"/>
              </w:rPr>
              <w:t xml:space="preserve">    </w:t>
            </w:r>
            <w:r w:rsidRPr="00795BE3">
              <w:rPr>
                <w:color w:val="000000" w:themeColor="text1"/>
                <w:sz w:val="16"/>
              </w:rPr>
              <w:t>mutu.</w:t>
            </w:r>
          </w:p>
          <w:p w14:paraId="5F98C11A" w14:textId="77777777" w:rsidR="004C469D" w:rsidRPr="00795BE3" w:rsidRDefault="004C469D" w:rsidP="004C469D">
            <w:pPr>
              <w:pStyle w:val="TableParagraph"/>
              <w:numPr>
                <w:ilvl w:val="1"/>
                <w:numId w:val="29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</w:rPr>
            </w:pPr>
            <w:proofErr w:type="spellStart"/>
            <w:r w:rsidRPr="00795BE3">
              <w:rPr>
                <w:color w:val="000000" w:themeColor="text1"/>
                <w:spacing w:val="-4"/>
                <w:sz w:val="16"/>
                <w:lang w:val="en-US"/>
              </w:rPr>
              <w:t>dokumen</w:t>
            </w:r>
            <w:proofErr w:type="spellEnd"/>
            <w:r w:rsidRPr="00795BE3">
              <w:rPr>
                <w:color w:val="000000" w:themeColor="text1"/>
                <w:spacing w:val="-4"/>
                <w:sz w:val="16"/>
                <w:lang w:val="en-US"/>
              </w:rPr>
              <w:t xml:space="preserve"> legal </w:t>
            </w:r>
            <w:proofErr w:type="spellStart"/>
            <w:r w:rsidRPr="00795BE3">
              <w:rPr>
                <w:color w:val="000000" w:themeColor="text1"/>
                <w:spacing w:val="-4"/>
                <w:sz w:val="16"/>
                <w:lang w:val="en-US"/>
              </w:rPr>
              <w:t>bahwa</w:t>
            </w:r>
            <w:proofErr w:type="spellEnd"/>
            <w:r w:rsidRPr="00795BE3">
              <w:rPr>
                <w:color w:val="000000" w:themeColor="text1"/>
                <w:spacing w:val="-4"/>
                <w:sz w:val="16"/>
                <w:lang w:val="en-US"/>
              </w:rPr>
              <w:t xml:space="preserve"> auditor </w:t>
            </w:r>
            <w:proofErr w:type="spellStart"/>
            <w:r w:rsidRPr="00795BE3">
              <w:rPr>
                <w:color w:val="000000" w:themeColor="text1"/>
                <w:spacing w:val="-4"/>
                <w:sz w:val="16"/>
                <w:lang w:val="en-US"/>
              </w:rPr>
              <w:t>bersifat</w:t>
            </w:r>
            <w:proofErr w:type="spellEnd"/>
            <w:r w:rsidRPr="00795BE3">
              <w:rPr>
                <w:color w:val="000000" w:themeColor="text1"/>
                <w:spacing w:val="-4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pacing w:val="-4"/>
                <w:sz w:val="16"/>
                <w:lang w:val="en-US"/>
              </w:rPr>
              <w:t>independen</w:t>
            </w:r>
            <w:proofErr w:type="spellEnd"/>
            <w:r w:rsidRPr="00795BE3">
              <w:rPr>
                <w:color w:val="000000" w:themeColor="text1"/>
                <w:spacing w:val="-4"/>
                <w:sz w:val="16"/>
                <w:lang w:val="en-US"/>
              </w:rPr>
              <w:t>.</w:t>
            </w:r>
          </w:p>
          <w:p w14:paraId="0234F3AB" w14:textId="77777777" w:rsidR="004C469D" w:rsidRPr="00795BE3" w:rsidRDefault="004C469D" w:rsidP="004C469D">
            <w:pPr>
              <w:pStyle w:val="TableParagraph"/>
              <w:numPr>
                <w:ilvl w:val="1"/>
                <w:numId w:val="29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  <w:lang w:val="en-US"/>
              </w:rPr>
            </w:pP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pelaksanaa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audit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mutu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internal</w:t>
            </w:r>
          </w:p>
          <w:p w14:paraId="447485D7" w14:textId="77777777" w:rsidR="004C469D" w:rsidRPr="00795BE3" w:rsidRDefault="004C469D" w:rsidP="004C469D">
            <w:pPr>
              <w:pStyle w:val="TableParagraph"/>
              <w:numPr>
                <w:ilvl w:val="1"/>
                <w:numId w:val="29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  <w:lang w:val="en-US"/>
              </w:rPr>
            </w:pP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Rapat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Tinjaua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Manajeme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(RTM)</w:t>
            </w:r>
          </w:p>
          <w:p w14:paraId="4B1E52B9" w14:textId="77777777" w:rsidR="004C469D" w:rsidRPr="00795BE3" w:rsidRDefault="004C469D" w:rsidP="004C469D">
            <w:pPr>
              <w:pStyle w:val="TableParagraph"/>
              <w:spacing w:before="5" w:line="276" w:lineRule="auto"/>
              <w:ind w:left="106" w:right="128"/>
              <w:rPr>
                <w:color w:val="000000" w:themeColor="text1"/>
                <w:sz w:val="16"/>
              </w:rPr>
            </w:pPr>
          </w:p>
        </w:tc>
        <w:tc>
          <w:tcPr>
            <w:tcW w:w="2125" w:type="dxa"/>
          </w:tcPr>
          <w:p w14:paraId="2E7B674B" w14:textId="77777777" w:rsidR="004C469D" w:rsidRPr="00795BE3" w:rsidRDefault="004C469D" w:rsidP="004C469D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memilki</w:t>
            </w:r>
            <w:proofErr w:type="spellEnd"/>
          </w:p>
          <w:p w14:paraId="65586CDB" w14:textId="4F3678B8" w:rsidR="004C469D" w:rsidRPr="00795BE3" w:rsidRDefault="004C469D" w:rsidP="004C469D">
            <w:pPr>
              <w:pStyle w:val="TableParagraph"/>
              <w:spacing w:before="5" w:line="276" w:lineRule="auto"/>
              <w:ind w:left="105" w:right="355"/>
              <w:jc w:val="both"/>
              <w:rPr>
                <w:color w:val="000000" w:themeColor="text1"/>
                <w:sz w:val="16"/>
              </w:rPr>
            </w:pP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aspek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nomor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1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sampai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denga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nomor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4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</w:p>
        </w:tc>
        <w:tc>
          <w:tcPr>
            <w:tcW w:w="2129" w:type="dxa"/>
          </w:tcPr>
          <w:p w14:paraId="69B339D0" w14:textId="77777777" w:rsidR="004C469D" w:rsidRPr="00795BE3" w:rsidRDefault="004C469D" w:rsidP="004C469D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memilki</w:t>
            </w:r>
            <w:proofErr w:type="spellEnd"/>
          </w:p>
          <w:p w14:paraId="0C54EBBF" w14:textId="1BBDCCB0" w:rsidR="004C469D" w:rsidRPr="00795BE3" w:rsidRDefault="004C469D" w:rsidP="004C469D">
            <w:pPr>
              <w:pStyle w:val="TableParagraph"/>
              <w:spacing w:before="5" w:line="276" w:lineRule="auto"/>
              <w:ind w:left="109" w:right="355"/>
              <w:jc w:val="both"/>
              <w:rPr>
                <w:color w:val="000000" w:themeColor="text1"/>
                <w:sz w:val="16"/>
              </w:rPr>
            </w:pP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aspek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nomor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1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sampai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denga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nomor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3</w:t>
            </w:r>
          </w:p>
        </w:tc>
        <w:tc>
          <w:tcPr>
            <w:tcW w:w="2129" w:type="dxa"/>
          </w:tcPr>
          <w:p w14:paraId="30E4BE3A" w14:textId="38B6A8C8" w:rsidR="004C469D" w:rsidRPr="00795BE3" w:rsidRDefault="004C469D" w:rsidP="003424F4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memilki</w:t>
            </w:r>
            <w:proofErr w:type="spellEnd"/>
            <w:r w:rsidR="003424F4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aspek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r w:rsidR="003424F4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nomor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1 dan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aspek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r w:rsidR="003424F4">
              <w:rPr>
                <w:color w:val="000000" w:themeColor="text1"/>
                <w:sz w:val="16"/>
                <w:lang w:val="en-US"/>
              </w:rPr>
              <w:t xml:space="preserve">   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nomor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2. </w:t>
            </w:r>
          </w:p>
        </w:tc>
        <w:tc>
          <w:tcPr>
            <w:tcW w:w="2070" w:type="dxa"/>
          </w:tcPr>
          <w:p w14:paraId="3B5EEF88" w14:textId="77777777" w:rsidR="004C469D" w:rsidRPr="00795BE3" w:rsidRDefault="004C469D" w:rsidP="004C469D">
            <w:pPr>
              <w:pStyle w:val="TableParagraph"/>
              <w:spacing w:before="1" w:line="181" w:lineRule="exact"/>
              <w:ind w:left="104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memilki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aspek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nomor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1</w:t>
            </w:r>
          </w:p>
          <w:p w14:paraId="5262879E" w14:textId="441811FE" w:rsidR="004C469D" w:rsidRPr="00795BE3" w:rsidRDefault="004C469D" w:rsidP="004C469D">
            <w:pPr>
              <w:pStyle w:val="TableParagraph"/>
              <w:spacing w:before="5" w:line="276" w:lineRule="auto"/>
              <w:ind w:left="104" w:right="356"/>
              <w:jc w:val="both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</w:p>
        </w:tc>
        <w:tc>
          <w:tcPr>
            <w:tcW w:w="2040" w:type="dxa"/>
          </w:tcPr>
          <w:p w14:paraId="28F99C5B" w14:textId="74FDEDDE" w:rsidR="004C469D" w:rsidRPr="00795BE3" w:rsidRDefault="004C469D" w:rsidP="004C469D">
            <w:pPr>
              <w:pStyle w:val="TableParagraph"/>
              <w:spacing w:before="5" w:line="276" w:lineRule="auto"/>
              <w:ind w:left="103" w:right="17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tidak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memilki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</w:p>
        </w:tc>
      </w:tr>
      <w:tr w:rsidR="00A92850" w:rsidRPr="00795BE3" w14:paraId="15F56F46" w14:textId="77777777" w:rsidTr="003424F4">
        <w:trPr>
          <w:trHeight w:val="528"/>
        </w:trPr>
        <w:tc>
          <w:tcPr>
            <w:tcW w:w="564" w:type="dxa"/>
          </w:tcPr>
          <w:p w14:paraId="6D2E9855" w14:textId="77777777" w:rsidR="00A92850" w:rsidRPr="00795BE3" w:rsidRDefault="00A92850" w:rsidP="00DD4DF7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</w:tcPr>
          <w:p w14:paraId="2F96DD08" w14:textId="77777777" w:rsidR="00A92850" w:rsidRPr="00795BE3" w:rsidRDefault="00A92850" w:rsidP="00DD4DF7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49AA41F7" w14:textId="77777777" w:rsidR="00A92850" w:rsidRPr="00795BE3" w:rsidRDefault="00A92850" w:rsidP="00DD4DF7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23B17434" w14:textId="77777777" w:rsidR="00A92850" w:rsidRPr="00795BE3" w:rsidRDefault="00A92850" w:rsidP="00DD4DF7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</w:tcPr>
          <w:p w14:paraId="69C3AFB4" w14:textId="77777777" w:rsidR="00A92850" w:rsidRPr="00795BE3" w:rsidRDefault="00A92850" w:rsidP="00DD4DF7">
            <w:pPr>
              <w:pStyle w:val="TableParagraph"/>
              <w:spacing w:before="162"/>
              <w:ind w:left="8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13386ACE" w14:textId="77777777" w:rsidR="00A92850" w:rsidRPr="00795BE3" w:rsidRDefault="00A92850" w:rsidP="00DD4DF7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070" w:type="dxa"/>
          </w:tcPr>
          <w:p w14:paraId="76660F37" w14:textId="77777777" w:rsidR="00A92850" w:rsidRPr="00795BE3" w:rsidRDefault="00A92850" w:rsidP="00DD4DF7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2040" w:type="dxa"/>
          </w:tcPr>
          <w:p w14:paraId="44629B87" w14:textId="77777777" w:rsidR="00A92850" w:rsidRPr="00795BE3" w:rsidRDefault="00A92850" w:rsidP="00DD4DF7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4C469D" w:rsidRPr="00795BE3" w14:paraId="15E78897" w14:textId="77777777" w:rsidTr="003424F4">
        <w:trPr>
          <w:trHeight w:val="3318"/>
        </w:trPr>
        <w:tc>
          <w:tcPr>
            <w:tcW w:w="564" w:type="dxa"/>
          </w:tcPr>
          <w:p w14:paraId="5076F27F" w14:textId="4CFCF7B0" w:rsidR="004C469D" w:rsidRPr="00D518B7" w:rsidRDefault="00D518B7" w:rsidP="004C469D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59</w:t>
            </w:r>
          </w:p>
        </w:tc>
        <w:tc>
          <w:tcPr>
            <w:tcW w:w="1561" w:type="dxa"/>
          </w:tcPr>
          <w:p w14:paraId="7E41C275" w14:textId="2F377BE7" w:rsidR="004C469D" w:rsidRPr="00D518B7" w:rsidRDefault="00D518B7" w:rsidP="00D518B7">
            <w:pPr>
              <w:pStyle w:val="TableParagraph"/>
              <w:spacing w:before="2" w:line="271" w:lineRule="auto"/>
              <w:ind w:left="135" w:right="235"/>
              <w:rPr>
                <w:rFonts w:ascii="Arial"/>
                <w:color w:val="000000" w:themeColor="text1"/>
                <w:sz w:val="16"/>
                <w:szCs w:val="16"/>
                <w:lang w:val="en-US"/>
              </w:rPr>
            </w:pPr>
            <w:r w:rsidRPr="00D518B7">
              <w:rPr>
                <w:color w:val="000000" w:themeColor="text1"/>
                <w:sz w:val="16"/>
                <w:szCs w:val="16"/>
                <w:lang w:val="en-US"/>
              </w:rPr>
              <w:t>D</w:t>
            </w:r>
            <w:r w:rsidRPr="00D518B7">
              <w:rPr>
                <w:color w:val="000000" w:themeColor="text1"/>
                <w:sz w:val="16"/>
                <w:szCs w:val="16"/>
              </w:rPr>
              <w:t>.</w:t>
            </w:r>
            <w:r w:rsidRPr="00D518B7">
              <w:rPr>
                <w:color w:val="000000" w:themeColor="text1"/>
                <w:sz w:val="16"/>
                <w:szCs w:val="16"/>
                <w:lang w:val="en-US"/>
              </w:rPr>
              <w:t>2)</w:t>
            </w:r>
            <w:r w:rsidRPr="00D518B7">
              <w:rPr>
                <w:color w:val="000000" w:themeColor="text1"/>
                <w:sz w:val="16"/>
                <w:szCs w:val="16"/>
              </w:rPr>
              <w:t xml:space="preserve"> Ketersediaan dokumen dan </w:t>
            </w:r>
            <w:r w:rsidRPr="00D518B7">
              <w:rPr>
                <w:color w:val="000000" w:themeColor="text1"/>
                <w:sz w:val="16"/>
                <w:szCs w:val="16"/>
                <w:lang w:val="en-US"/>
              </w:rPr>
              <w:t>p</w:t>
            </w:r>
            <w:r w:rsidRPr="00D518B7">
              <w:rPr>
                <w:color w:val="000000" w:themeColor="text1"/>
                <w:sz w:val="16"/>
                <w:szCs w:val="16"/>
              </w:rPr>
              <w:t>engakuan mutu eksternal</w:t>
            </w:r>
          </w:p>
        </w:tc>
        <w:tc>
          <w:tcPr>
            <w:tcW w:w="1985" w:type="dxa"/>
          </w:tcPr>
          <w:p w14:paraId="0099AA9F" w14:textId="77777777" w:rsidR="004C469D" w:rsidRPr="00795BE3" w:rsidRDefault="004C469D" w:rsidP="004C469D">
            <w:pPr>
              <w:pStyle w:val="TableParagraph"/>
              <w:spacing w:before="11" w:line="276" w:lineRule="auto"/>
              <w:ind w:left="106"/>
              <w:rPr>
                <w:rFonts w:ascii="Arial" w:hAnsi="Arial" w:cs="Arial"/>
                <w:color w:val="000000" w:themeColor="text1"/>
                <w:sz w:val="16"/>
                <w:lang w:val="en-US"/>
              </w:rPr>
            </w:pPr>
            <w:proofErr w:type="spellStart"/>
            <w:r w:rsidRPr="00795BE3">
              <w:rPr>
                <w:rFonts w:ascii="Arial" w:hAnsi="Arial" w:cs="Arial"/>
                <w:color w:val="000000" w:themeColor="text1"/>
                <w:sz w:val="16"/>
                <w:lang w:val="en-US"/>
              </w:rPr>
              <w:t>Ketersediaan</w:t>
            </w:r>
            <w:proofErr w:type="spellEnd"/>
            <w:r w:rsidRPr="00795BE3">
              <w:rPr>
                <w:rFonts w:ascii="Arial" w:hAnsi="Arial" w:cs="Arial"/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rFonts w:ascii="Arial" w:hAnsi="Arial" w:cs="Arial"/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795BE3">
              <w:rPr>
                <w:rFonts w:ascii="Arial" w:hAnsi="Arial" w:cs="Arial"/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rFonts w:ascii="Arial" w:hAnsi="Arial" w:cs="Arial"/>
                <w:color w:val="000000" w:themeColor="text1"/>
                <w:sz w:val="16"/>
                <w:lang w:val="en-US"/>
              </w:rPr>
              <w:t>sistem</w:t>
            </w:r>
            <w:proofErr w:type="spellEnd"/>
            <w:r w:rsidRPr="00795BE3">
              <w:rPr>
                <w:rFonts w:ascii="Arial" w:hAnsi="Arial" w:cs="Arial"/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rFonts w:ascii="Arial" w:hAnsi="Arial" w:cs="Arial"/>
                <w:color w:val="000000" w:themeColor="text1"/>
                <w:sz w:val="16"/>
                <w:lang w:val="en-US"/>
              </w:rPr>
              <w:t>penjaminan</w:t>
            </w:r>
            <w:proofErr w:type="spellEnd"/>
            <w:r w:rsidRPr="00795BE3">
              <w:rPr>
                <w:rFonts w:ascii="Arial" w:hAnsi="Arial" w:cs="Arial"/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rFonts w:ascii="Arial" w:hAnsi="Arial" w:cs="Arial"/>
                <w:color w:val="000000" w:themeColor="text1"/>
                <w:sz w:val="16"/>
                <w:lang w:val="en-US"/>
              </w:rPr>
              <w:t>mutu</w:t>
            </w:r>
            <w:proofErr w:type="spellEnd"/>
            <w:r w:rsidRPr="00795BE3">
              <w:rPr>
                <w:rFonts w:ascii="Arial" w:hAnsi="Arial" w:cs="Arial"/>
                <w:color w:val="000000" w:themeColor="text1"/>
                <w:sz w:val="16"/>
                <w:lang w:val="en-US"/>
              </w:rPr>
              <w:t xml:space="preserve"> (</w:t>
            </w:r>
            <w:proofErr w:type="spellStart"/>
            <w:r w:rsidRPr="00795BE3">
              <w:rPr>
                <w:rFonts w:ascii="Arial" w:hAnsi="Arial" w:cs="Arial"/>
                <w:color w:val="000000" w:themeColor="text1"/>
                <w:sz w:val="16"/>
                <w:lang w:val="en-US"/>
              </w:rPr>
              <w:t>Kebijakan</w:t>
            </w:r>
            <w:proofErr w:type="spellEnd"/>
            <w:r w:rsidRPr="00795BE3">
              <w:rPr>
                <w:rFonts w:ascii="Arial" w:hAnsi="Arial" w:cs="Arial"/>
                <w:color w:val="000000" w:themeColor="text1"/>
                <w:sz w:val="16"/>
                <w:lang w:val="en-US"/>
              </w:rPr>
              <w:t xml:space="preserve"> SPMI, Manual SPMI, </w:t>
            </w:r>
            <w:proofErr w:type="spellStart"/>
            <w:r w:rsidRPr="00795BE3">
              <w:rPr>
                <w:rFonts w:ascii="Arial" w:hAnsi="Arial" w:cs="Arial"/>
                <w:color w:val="000000" w:themeColor="text1"/>
                <w:sz w:val="16"/>
                <w:lang w:val="en-US"/>
              </w:rPr>
              <w:t>Standar</w:t>
            </w:r>
            <w:proofErr w:type="spellEnd"/>
            <w:r w:rsidRPr="00795BE3">
              <w:rPr>
                <w:rFonts w:ascii="Arial" w:hAnsi="Arial" w:cs="Arial"/>
                <w:color w:val="000000" w:themeColor="text1"/>
                <w:sz w:val="16"/>
                <w:lang w:val="en-US"/>
              </w:rPr>
              <w:t xml:space="preserve"> SPMI dan </w:t>
            </w:r>
            <w:proofErr w:type="spellStart"/>
            <w:r w:rsidRPr="00795BE3">
              <w:rPr>
                <w:rFonts w:ascii="Arial" w:hAnsi="Arial" w:cs="Arial"/>
                <w:color w:val="000000" w:themeColor="text1"/>
                <w:sz w:val="16"/>
                <w:lang w:val="en-US"/>
              </w:rPr>
              <w:t>Formulir</w:t>
            </w:r>
            <w:proofErr w:type="spellEnd"/>
            <w:r w:rsidRPr="00795BE3">
              <w:rPr>
                <w:rFonts w:ascii="Arial" w:hAnsi="Arial" w:cs="Arial"/>
                <w:color w:val="000000" w:themeColor="text1"/>
                <w:sz w:val="16"/>
                <w:lang w:val="en-US"/>
              </w:rPr>
              <w:t xml:space="preserve"> SPMI) dan m</w:t>
            </w:r>
            <w:r w:rsidRPr="00795BE3">
              <w:rPr>
                <w:rFonts w:ascii="Arial" w:hAnsi="Arial" w:cs="Arial"/>
                <w:color w:val="000000" w:themeColor="text1"/>
                <w:sz w:val="16"/>
              </w:rPr>
              <w:t>emiliki</w:t>
            </w:r>
            <w:r w:rsidRPr="00795BE3">
              <w:rPr>
                <w:rFonts w:ascii="Arial" w:hAnsi="Arial" w:cs="Arial"/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p</w:t>
            </w:r>
            <w:r w:rsidRPr="00795BE3">
              <w:rPr>
                <w:rFonts w:ascii="Arial" w:hAnsi="Arial" w:cs="Arial"/>
                <w:color w:val="000000" w:themeColor="text1"/>
                <w:sz w:val="16"/>
                <w:szCs w:val="16"/>
              </w:rPr>
              <w:t>engakuan mutu dari lembaga audit eksternal, lembaga akreditasi, dan lembaga sertifikasi</w:t>
            </w:r>
          </w:p>
          <w:p w14:paraId="2233395B" w14:textId="77777777" w:rsidR="004C469D" w:rsidRPr="00795BE3" w:rsidRDefault="004C469D" w:rsidP="004C469D">
            <w:pPr>
              <w:pStyle w:val="TableParagraph"/>
              <w:spacing w:before="11" w:line="181" w:lineRule="exact"/>
              <w:ind w:left="466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</w:p>
          <w:p w14:paraId="3BCDF7EB" w14:textId="393CBAFB" w:rsidR="004C469D" w:rsidRPr="00795BE3" w:rsidRDefault="004C469D" w:rsidP="004C469D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  <w:lang w:val="en-US"/>
              </w:rPr>
            </w:pPr>
            <w:proofErr w:type="spellStart"/>
            <w:r w:rsidRPr="00795BE3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>Tabel</w:t>
            </w:r>
            <w:proofErr w:type="spellEnd"/>
            <w:r w:rsidRPr="00795BE3"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  <w:t xml:space="preserve"> 9.b LKPS</w:t>
            </w:r>
          </w:p>
        </w:tc>
        <w:tc>
          <w:tcPr>
            <w:tcW w:w="2125" w:type="dxa"/>
          </w:tcPr>
          <w:p w14:paraId="67ACBE1F" w14:textId="105E7174" w:rsidR="004C469D" w:rsidRPr="00795BE3" w:rsidRDefault="004C469D" w:rsidP="004C469D">
            <w:pPr>
              <w:pStyle w:val="TableParagraph"/>
              <w:spacing w:line="182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  <w:lang w:val="en-US"/>
              </w:rPr>
              <w:t xml:space="preserve">UPPS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memiliki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kebijaka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SPMI,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manual SPMI,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standar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dalam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SPMI dan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formulir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yang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digunaka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SPMI </w:t>
            </w:r>
            <w:proofErr w:type="gramStart"/>
            <w:r w:rsidRPr="00795BE3">
              <w:rPr>
                <w:color w:val="000000" w:themeColor="text1"/>
                <w:sz w:val="16"/>
                <w:lang w:val="en-US"/>
              </w:rPr>
              <w:t xml:space="preserve">yang 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lengkap</w:t>
            </w:r>
            <w:proofErr w:type="spellEnd"/>
            <w:proofErr w:type="gramEnd"/>
            <w:r w:rsidRPr="00795BE3">
              <w:rPr>
                <w:color w:val="000000" w:themeColor="text1"/>
                <w:sz w:val="16"/>
                <w:lang w:val="en-US"/>
              </w:rPr>
              <w:t xml:space="preserve"> dan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dikembangka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secara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berkelanjuta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serta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memiliki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pengakua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mutu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internasional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>.</w:t>
            </w:r>
          </w:p>
        </w:tc>
        <w:tc>
          <w:tcPr>
            <w:tcW w:w="2129" w:type="dxa"/>
          </w:tcPr>
          <w:p w14:paraId="69069D9A" w14:textId="123322F5" w:rsidR="004C469D" w:rsidRPr="00795BE3" w:rsidRDefault="004C469D" w:rsidP="00A92850">
            <w:pPr>
              <w:pStyle w:val="TableParagraph"/>
              <w:tabs>
                <w:tab w:val="left" w:pos="294"/>
              </w:tabs>
              <w:spacing w:before="11" w:line="276" w:lineRule="auto"/>
              <w:ind w:left="120" w:right="19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  <w:lang w:val="en-US"/>
              </w:rPr>
              <w:t xml:space="preserve">UPPS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memiliki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kebijaka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SPMI,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manual SPMI,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standar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dalam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SPMI dan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formulir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yang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digunaka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SPMI </w:t>
            </w:r>
            <w:proofErr w:type="gramStart"/>
            <w:r w:rsidRPr="00795BE3">
              <w:rPr>
                <w:color w:val="000000" w:themeColor="text1"/>
                <w:sz w:val="16"/>
                <w:lang w:val="en-US"/>
              </w:rPr>
              <w:t xml:space="preserve">yang 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lengkap</w:t>
            </w:r>
            <w:proofErr w:type="spellEnd"/>
            <w:proofErr w:type="gramEnd"/>
            <w:r w:rsidRPr="00795BE3">
              <w:rPr>
                <w:color w:val="000000" w:themeColor="text1"/>
                <w:sz w:val="16"/>
                <w:lang w:val="en-US"/>
              </w:rPr>
              <w:t xml:space="preserve"> dan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dikembangka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secara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berkelanjuta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serta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memiliki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pengakua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mutu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nasional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>.</w:t>
            </w:r>
          </w:p>
        </w:tc>
        <w:tc>
          <w:tcPr>
            <w:tcW w:w="2129" w:type="dxa"/>
          </w:tcPr>
          <w:p w14:paraId="3DD8FDD4" w14:textId="4ED0C87D" w:rsidR="004C469D" w:rsidRPr="00795BE3" w:rsidRDefault="004C469D" w:rsidP="00A92850">
            <w:pPr>
              <w:pStyle w:val="TableParagraph"/>
              <w:tabs>
                <w:tab w:val="left" w:pos="294"/>
              </w:tabs>
              <w:spacing w:line="276" w:lineRule="auto"/>
              <w:ind w:left="54" w:right="19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  <w:lang w:val="en-US"/>
              </w:rPr>
              <w:t xml:space="preserve">UPPS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memiliki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kebijaka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SPMI,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manual SPMI,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standar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dalam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SPMI dan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formulir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yang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digunaka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SPMI </w:t>
            </w:r>
            <w:proofErr w:type="gramStart"/>
            <w:r w:rsidRPr="00795BE3">
              <w:rPr>
                <w:color w:val="000000" w:themeColor="text1"/>
                <w:sz w:val="16"/>
                <w:lang w:val="en-US"/>
              </w:rPr>
              <w:t xml:space="preserve">yang 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lengkap</w:t>
            </w:r>
            <w:proofErr w:type="spellEnd"/>
            <w:proofErr w:type="gramEnd"/>
            <w:r w:rsidRPr="00795BE3">
              <w:rPr>
                <w:color w:val="000000" w:themeColor="text1"/>
                <w:sz w:val="16"/>
                <w:lang w:val="en-US"/>
              </w:rPr>
              <w:t xml:space="preserve"> dan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belum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dikembangka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secara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berkelanjuta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serta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memiliki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pengakua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mutu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nasional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>.</w:t>
            </w:r>
          </w:p>
        </w:tc>
        <w:tc>
          <w:tcPr>
            <w:tcW w:w="2070" w:type="dxa"/>
          </w:tcPr>
          <w:p w14:paraId="488E8289" w14:textId="3AA83D70" w:rsidR="004C469D" w:rsidRPr="00795BE3" w:rsidRDefault="004C469D" w:rsidP="003424F4">
            <w:pPr>
              <w:pStyle w:val="TableParagraph"/>
              <w:tabs>
                <w:tab w:val="left" w:pos="287"/>
              </w:tabs>
              <w:spacing w:before="1" w:line="276" w:lineRule="auto"/>
              <w:ind w:left="9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  <w:lang w:val="en-US"/>
              </w:rPr>
              <w:t xml:space="preserve">UPPS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belum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memiliki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kebijaka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SPMI,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manual SPMI,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standar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dalam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SPMI dan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dokume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formulir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yang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digunaka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SPMI.</w:t>
            </w:r>
          </w:p>
        </w:tc>
        <w:tc>
          <w:tcPr>
            <w:tcW w:w="2040" w:type="dxa"/>
          </w:tcPr>
          <w:p w14:paraId="1E32976A" w14:textId="3148DD4C" w:rsidR="004C469D" w:rsidRPr="00795BE3" w:rsidRDefault="004C469D" w:rsidP="004C469D">
            <w:pPr>
              <w:pStyle w:val="TableParagraph"/>
              <w:spacing w:before="1" w:line="276" w:lineRule="auto"/>
              <w:ind w:left="107" w:right="170"/>
              <w:rPr>
                <w:color w:val="000000" w:themeColor="text1"/>
                <w:sz w:val="16"/>
              </w:rPr>
            </w:pP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Tidak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ada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skor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di</w:t>
            </w:r>
            <w:r w:rsidR="003424F4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bawah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1</w:t>
            </w:r>
          </w:p>
        </w:tc>
      </w:tr>
      <w:tr w:rsidR="00D518B7" w:rsidRPr="00795BE3" w14:paraId="0E7E4DCF" w14:textId="77777777" w:rsidTr="003424F4">
        <w:trPr>
          <w:trHeight w:val="348"/>
        </w:trPr>
        <w:tc>
          <w:tcPr>
            <w:tcW w:w="564" w:type="dxa"/>
          </w:tcPr>
          <w:p w14:paraId="02874F2A" w14:textId="655210A2" w:rsidR="00D518B7" w:rsidRPr="00D518B7" w:rsidRDefault="00D518B7" w:rsidP="00D518B7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60</w:t>
            </w:r>
          </w:p>
        </w:tc>
        <w:tc>
          <w:tcPr>
            <w:tcW w:w="1561" w:type="dxa"/>
          </w:tcPr>
          <w:p w14:paraId="1BF4BCC0" w14:textId="3581AFEA" w:rsidR="00D518B7" w:rsidRPr="00D518B7" w:rsidRDefault="00D518B7" w:rsidP="00D518B7">
            <w:pPr>
              <w:pStyle w:val="TableParagraph"/>
              <w:spacing w:before="2" w:line="271" w:lineRule="auto"/>
              <w:ind w:left="135" w:right="113"/>
              <w:rPr>
                <w:rFonts w:ascii="Arial" w:hAnsi="Arial" w:cs="Arial"/>
                <w:color w:val="000000" w:themeColor="text1"/>
                <w:sz w:val="16"/>
                <w:szCs w:val="16"/>
                <w:lang w:val="en-US"/>
              </w:rPr>
            </w:pPr>
            <w:r w:rsidRPr="00D518B7">
              <w:rPr>
                <w:color w:val="000000" w:themeColor="text1"/>
                <w:sz w:val="16"/>
                <w:szCs w:val="16"/>
                <w:lang w:val="en-US"/>
              </w:rPr>
              <w:t xml:space="preserve">D.3) </w:t>
            </w:r>
            <w:r w:rsidRPr="00D518B7">
              <w:rPr>
                <w:color w:val="000000" w:themeColor="text1"/>
                <w:sz w:val="16"/>
                <w:szCs w:val="16"/>
              </w:rPr>
              <w:t>Keterlaksanaan Penjaminan Mutu dan Audit Mutu Internal</w:t>
            </w:r>
          </w:p>
        </w:tc>
        <w:tc>
          <w:tcPr>
            <w:tcW w:w="1985" w:type="dxa"/>
          </w:tcPr>
          <w:p w14:paraId="585F63AD" w14:textId="77777777" w:rsidR="00D518B7" w:rsidRPr="00FC0FA7" w:rsidRDefault="00D518B7" w:rsidP="00D518B7">
            <w:pPr>
              <w:pStyle w:val="TableParagraph"/>
              <w:spacing w:before="1" w:line="181" w:lineRule="exact"/>
              <w:ind w:left="106"/>
              <w:rPr>
                <w:sz w:val="16"/>
              </w:rPr>
            </w:pPr>
            <w:r w:rsidRPr="00FC0FA7">
              <w:rPr>
                <w:sz w:val="16"/>
              </w:rPr>
              <w:t>Keterlaksanaan</w:t>
            </w:r>
            <w:r w:rsidRPr="00FC0FA7">
              <w:rPr>
                <w:spacing w:val="-5"/>
                <w:sz w:val="16"/>
              </w:rPr>
              <w:t xml:space="preserve"> </w:t>
            </w:r>
            <w:r w:rsidRPr="00FC0FA7">
              <w:rPr>
                <w:sz w:val="16"/>
              </w:rPr>
              <w:t>Sistem</w:t>
            </w:r>
          </w:p>
          <w:p w14:paraId="5E7FB9CA" w14:textId="77777777" w:rsidR="00D518B7" w:rsidRPr="00FC0FA7" w:rsidRDefault="00D518B7" w:rsidP="00D518B7">
            <w:pPr>
              <w:pStyle w:val="TableParagraph"/>
              <w:spacing w:before="11" w:line="181" w:lineRule="exact"/>
              <w:ind w:left="106"/>
              <w:rPr>
                <w:sz w:val="16"/>
              </w:rPr>
            </w:pPr>
            <w:r w:rsidRPr="00FC0FA7">
              <w:rPr>
                <w:sz w:val="16"/>
              </w:rPr>
              <w:t>Penjaminan</w:t>
            </w:r>
            <w:r w:rsidRPr="00FC0FA7">
              <w:rPr>
                <w:spacing w:val="-3"/>
                <w:sz w:val="16"/>
              </w:rPr>
              <w:t xml:space="preserve"> </w:t>
            </w:r>
            <w:r w:rsidRPr="00FC0FA7">
              <w:rPr>
                <w:sz w:val="16"/>
              </w:rPr>
              <w:t>Mutu</w:t>
            </w:r>
          </w:p>
          <w:p w14:paraId="65076155" w14:textId="77777777" w:rsidR="00D518B7" w:rsidRPr="00FC0FA7" w:rsidRDefault="00D518B7" w:rsidP="00D518B7">
            <w:pPr>
              <w:pStyle w:val="TableParagraph"/>
              <w:spacing w:before="11" w:line="181" w:lineRule="exact"/>
              <w:ind w:left="106"/>
              <w:rPr>
                <w:sz w:val="16"/>
              </w:rPr>
            </w:pPr>
            <w:r w:rsidRPr="00FC0FA7">
              <w:rPr>
                <w:sz w:val="16"/>
              </w:rPr>
              <w:t>Internal</w:t>
            </w:r>
            <w:r w:rsidRPr="00FC0FA7">
              <w:rPr>
                <w:spacing w:val="-3"/>
                <w:sz w:val="16"/>
              </w:rPr>
              <w:t xml:space="preserve"> </w:t>
            </w:r>
            <w:r w:rsidRPr="00FC0FA7">
              <w:rPr>
                <w:sz w:val="16"/>
                <w:lang w:val="en-US"/>
              </w:rPr>
              <w:t>(SPMI)</w:t>
            </w:r>
            <w:r w:rsidRPr="00FC0FA7">
              <w:rPr>
                <w:spacing w:val="-5"/>
                <w:sz w:val="16"/>
              </w:rPr>
              <w:t xml:space="preserve"> </w:t>
            </w:r>
            <w:r w:rsidRPr="00FC0FA7">
              <w:rPr>
                <w:spacing w:val="-5"/>
                <w:sz w:val="16"/>
                <w:lang w:val="en-US"/>
              </w:rPr>
              <w:t xml:space="preserve">yang </w:t>
            </w:r>
            <w:proofErr w:type="spellStart"/>
            <w:r w:rsidRPr="00FC0FA7">
              <w:rPr>
                <w:spacing w:val="-5"/>
                <w:sz w:val="16"/>
                <w:lang w:val="en-US"/>
              </w:rPr>
              <w:t>memenuhi</w:t>
            </w:r>
            <w:proofErr w:type="spellEnd"/>
            <w:r w:rsidRPr="00FC0FA7">
              <w:rPr>
                <w:spacing w:val="-5"/>
                <w:sz w:val="16"/>
                <w:lang w:val="en-US"/>
              </w:rPr>
              <w:t xml:space="preserve"> </w:t>
            </w:r>
            <w:proofErr w:type="spellStart"/>
            <w:r w:rsidRPr="00FC0FA7">
              <w:rPr>
                <w:spacing w:val="-5"/>
                <w:sz w:val="16"/>
                <w:lang w:val="en-US"/>
              </w:rPr>
              <w:t>aspek</w:t>
            </w:r>
            <w:proofErr w:type="spellEnd"/>
            <w:r w:rsidRPr="00FC0FA7">
              <w:rPr>
                <w:spacing w:val="-5"/>
                <w:sz w:val="16"/>
                <w:lang w:val="en-US"/>
              </w:rPr>
              <w:t xml:space="preserve"> </w:t>
            </w:r>
            <w:proofErr w:type="spellStart"/>
            <w:r w:rsidRPr="00FC0FA7">
              <w:rPr>
                <w:spacing w:val="-5"/>
                <w:sz w:val="16"/>
                <w:lang w:val="en-US"/>
              </w:rPr>
              <w:t>berikut</w:t>
            </w:r>
            <w:proofErr w:type="spellEnd"/>
            <w:r w:rsidRPr="00FC0FA7">
              <w:rPr>
                <w:spacing w:val="-5"/>
                <w:sz w:val="16"/>
                <w:lang w:val="en-US"/>
              </w:rPr>
              <w:t xml:space="preserve">: </w:t>
            </w:r>
          </w:p>
          <w:p w14:paraId="672DE9BF" w14:textId="2063B1C6" w:rsidR="00D518B7" w:rsidRPr="00FC0FA7" w:rsidRDefault="00D518B7" w:rsidP="00D518B7">
            <w:pPr>
              <w:pStyle w:val="TableParagraph"/>
              <w:numPr>
                <w:ilvl w:val="0"/>
                <w:numId w:val="30"/>
              </w:numPr>
              <w:spacing w:before="11" w:line="181" w:lineRule="exact"/>
              <w:ind w:left="297" w:right="126" w:hanging="218"/>
              <w:rPr>
                <w:sz w:val="16"/>
                <w:szCs w:val="16"/>
              </w:rPr>
            </w:pPr>
            <w:proofErr w:type="spellStart"/>
            <w:r w:rsidRPr="00FC0FA7">
              <w:rPr>
                <w:sz w:val="16"/>
                <w:szCs w:val="16"/>
                <w:lang w:val="en-US"/>
              </w:rPr>
              <w:t>Tersedianya</w:t>
            </w:r>
            <w:proofErr w:type="spellEnd"/>
            <w:r w:rsidRPr="00FC0FA7">
              <w:rPr>
                <w:sz w:val="16"/>
                <w:szCs w:val="16"/>
                <w:lang w:val="en-US"/>
              </w:rPr>
              <w:t xml:space="preserve"> </w:t>
            </w:r>
            <w:r w:rsidRPr="00FC0FA7">
              <w:rPr>
                <w:sz w:val="16"/>
                <w:szCs w:val="16"/>
              </w:rPr>
              <w:t xml:space="preserve"> </w:t>
            </w:r>
            <w:proofErr w:type="spellStart"/>
            <w:r w:rsidR="00CC2D3F">
              <w:rPr>
                <w:sz w:val="16"/>
                <w:szCs w:val="16"/>
                <w:lang w:val="en-US"/>
              </w:rPr>
              <w:t>dokumen</w:t>
            </w:r>
            <w:proofErr w:type="spellEnd"/>
            <w:r w:rsidRPr="00FC0FA7">
              <w:rPr>
                <w:sz w:val="16"/>
                <w:szCs w:val="16"/>
              </w:rPr>
              <w:t xml:space="preserve"> IKU dan IKT yang terdiri dari: (1) Tata Pamong, Tata Kelola dan Kerjasama; (2) Mahasiswa; (3) Sumber Daya Manusia; (4) Keuangan, Sarana dan Prasarana; (5) Pendidikan; (6) Penelitian; (7) Pengabdian kepada Masyarakat; (8) Luaran dan Capaian Tridharma Perguruan Tinggi. </w:t>
            </w:r>
          </w:p>
          <w:p w14:paraId="676D257E" w14:textId="77777777" w:rsidR="00D518B7" w:rsidRPr="00FC0FA7" w:rsidRDefault="00D518B7" w:rsidP="00D518B7">
            <w:pPr>
              <w:pStyle w:val="TableParagraph"/>
              <w:numPr>
                <w:ilvl w:val="0"/>
                <w:numId w:val="30"/>
              </w:numPr>
              <w:spacing w:before="11" w:line="181" w:lineRule="exact"/>
              <w:ind w:left="297" w:hanging="218"/>
              <w:rPr>
                <w:sz w:val="16"/>
                <w:szCs w:val="16"/>
              </w:rPr>
            </w:pPr>
            <w:r w:rsidRPr="00FC0FA7">
              <w:rPr>
                <w:sz w:val="16"/>
                <w:lang w:val="en-US"/>
              </w:rPr>
              <w:t>T</w:t>
            </w:r>
            <w:r w:rsidRPr="00FC0FA7">
              <w:rPr>
                <w:sz w:val="16"/>
              </w:rPr>
              <w:t>erlaksananya</w:t>
            </w:r>
            <w:r w:rsidRPr="00FC0FA7">
              <w:rPr>
                <w:spacing w:val="-3"/>
                <w:sz w:val="16"/>
              </w:rPr>
              <w:t xml:space="preserve"> </w:t>
            </w:r>
            <w:r w:rsidRPr="00FC0FA7">
              <w:rPr>
                <w:sz w:val="16"/>
              </w:rPr>
              <w:t>siklus</w:t>
            </w:r>
            <w:r w:rsidRPr="00FC0FA7">
              <w:rPr>
                <w:sz w:val="16"/>
                <w:szCs w:val="16"/>
                <w:lang w:val="en-US"/>
              </w:rPr>
              <w:t xml:space="preserve"> </w:t>
            </w:r>
            <w:r w:rsidRPr="00FC0FA7">
              <w:rPr>
                <w:sz w:val="16"/>
              </w:rPr>
              <w:t>penjaminan</w:t>
            </w:r>
            <w:r w:rsidRPr="00FC0FA7">
              <w:rPr>
                <w:spacing w:val="-4"/>
                <w:sz w:val="16"/>
              </w:rPr>
              <w:t xml:space="preserve"> </w:t>
            </w:r>
            <w:r w:rsidRPr="00FC0FA7">
              <w:rPr>
                <w:sz w:val="16"/>
              </w:rPr>
              <w:t>mutu</w:t>
            </w:r>
            <w:r w:rsidRPr="00FC0FA7">
              <w:rPr>
                <w:spacing w:val="-5"/>
                <w:sz w:val="16"/>
              </w:rPr>
              <w:t xml:space="preserve"> </w:t>
            </w:r>
            <w:r w:rsidRPr="00FC0FA7">
              <w:rPr>
                <w:sz w:val="16"/>
              </w:rPr>
              <w:t>(siklus</w:t>
            </w:r>
            <w:r w:rsidRPr="00FC0FA7">
              <w:rPr>
                <w:sz w:val="16"/>
                <w:szCs w:val="16"/>
                <w:lang w:val="en-US"/>
              </w:rPr>
              <w:t xml:space="preserve"> </w:t>
            </w:r>
            <w:r w:rsidRPr="00FC0FA7">
              <w:rPr>
                <w:sz w:val="16"/>
              </w:rPr>
              <w:t>PPEPP)</w:t>
            </w:r>
          </w:p>
          <w:p w14:paraId="61443C32" w14:textId="77777777" w:rsidR="00D518B7" w:rsidRPr="00FC0FA7" w:rsidRDefault="00D518B7" w:rsidP="00D518B7">
            <w:pPr>
              <w:pStyle w:val="TableParagraph"/>
              <w:numPr>
                <w:ilvl w:val="0"/>
                <w:numId w:val="30"/>
              </w:numPr>
              <w:spacing w:before="11" w:line="181" w:lineRule="exact"/>
              <w:ind w:left="297" w:hanging="218"/>
              <w:rPr>
                <w:sz w:val="16"/>
                <w:szCs w:val="16"/>
              </w:rPr>
            </w:pPr>
            <w:r w:rsidRPr="00FC0FA7">
              <w:rPr>
                <w:sz w:val="16"/>
                <w:lang w:val="en-US"/>
              </w:rPr>
              <w:t>B</w:t>
            </w:r>
            <w:r w:rsidRPr="00FC0FA7">
              <w:rPr>
                <w:sz w:val="16"/>
              </w:rPr>
              <w:t>ukti</w:t>
            </w:r>
            <w:r w:rsidRPr="00FC0FA7">
              <w:rPr>
                <w:spacing w:val="-2"/>
                <w:sz w:val="16"/>
              </w:rPr>
              <w:t xml:space="preserve"> </w:t>
            </w:r>
            <w:r w:rsidRPr="00FC0FA7">
              <w:rPr>
                <w:sz w:val="16"/>
              </w:rPr>
              <w:t>sahih</w:t>
            </w:r>
            <w:r w:rsidRPr="00FC0FA7">
              <w:rPr>
                <w:spacing w:val="-3"/>
                <w:sz w:val="16"/>
              </w:rPr>
              <w:t xml:space="preserve"> </w:t>
            </w:r>
            <w:r w:rsidRPr="00FC0FA7">
              <w:rPr>
                <w:sz w:val="16"/>
              </w:rPr>
              <w:t>efektivitas</w:t>
            </w:r>
            <w:r w:rsidRPr="00FC0FA7">
              <w:rPr>
                <w:sz w:val="16"/>
                <w:szCs w:val="16"/>
                <w:lang w:val="en-US"/>
              </w:rPr>
              <w:t xml:space="preserve"> </w:t>
            </w:r>
            <w:r w:rsidRPr="00FC0FA7">
              <w:rPr>
                <w:sz w:val="16"/>
              </w:rPr>
              <w:t>pelaksanaan</w:t>
            </w:r>
            <w:r w:rsidRPr="00FC0FA7">
              <w:rPr>
                <w:sz w:val="16"/>
                <w:szCs w:val="16"/>
                <w:lang w:val="en-US"/>
              </w:rPr>
              <w:t xml:space="preserve"> </w:t>
            </w:r>
            <w:r w:rsidRPr="00FC0FA7">
              <w:rPr>
                <w:sz w:val="16"/>
              </w:rPr>
              <w:t>penjaminan</w:t>
            </w:r>
            <w:r w:rsidRPr="00FC0FA7">
              <w:rPr>
                <w:spacing w:val="-5"/>
                <w:sz w:val="16"/>
              </w:rPr>
              <w:t xml:space="preserve"> </w:t>
            </w:r>
            <w:r w:rsidRPr="00FC0FA7">
              <w:rPr>
                <w:sz w:val="16"/>
              </w:rPr>
              <w:t>mutu.</w:t>
            </w:r>
          </w:p>
          <w:p w14:paraId="11C639CF" w14:textId="77777777" w:rsidR="00D518B7" w:rsidRPr="00FC0FA7" w:rsidRDefault="00D518B7" w:rsidP="00D518B7">
            <w:pPr>
              <w:pStyle w:val="TableParagraph"/>
              <w:numPr>
                <w:ilvl w:val="0"/>
                <w:numId w:val="30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  <w:szCs w:val="16"/>
              </w:rPr>
            </w:pPr>
            <w:proofErr w:type="spellStart"/>
            <w:r w:rsidRPr="00FC0FA7">
              <w:rPr>
                <w:sz w:val="16"/>
                <w:lang w:val="en-US"/>
              </w:rPr>
              <w:t>Tersedianya</w:t>
            </w:r>
            <w:proofErr w:type="spellEnd"/>
            <w:r w:rsidRPr="00FC0FA7">
              <w:rPr>
                <w:sz w:val="16"/>
                <w:lang w:val="en-US"/>
              </w:rPr>
              <w:t xml:space="preserve"> </w:t>
            </w:r>
            <w:proofErr w:type="spellStart"/>
            <w:r w:rsidRPr="00FC0FA7">
              <w:rPr>
                <w:sz w:val="16"/>
                <w:lang w:val="en-US"/>
              </w:rPr>
              <w:t>bukti</w:t>
            </w:r>
            <w:proofErr w:type="spellEnd"/>
            <w:r w:rsidRPr="00FC0FA7">
              <w:rPr>
                <w:sz w:val="16"/>
                <w:lang w:val="en-US"/>
              </w:rPr>
              <w:t xml:space="preserve"> </w:t>
            </w:r>
            <w:proofErr w:type="spellStart"/>
            <w:r w:rsidRPr="00FC0FA7">
              <w:rPr>
                <w:sz w:val="16"/>
                <w:lang w:val="en-US"/>
              </w:rPr>
              <w:t>peningkatan</w:t>
            </w:r>
            <w:proofErr w:type="spellEnd"/>
            <w:r w:rsidRPr="00FC0FA7">
              <w:rPr>
                <w:sz w:val="16"/>
                <w:lang w:val="en-US"/>
              </w:rPr>
              <w:t xml:space="preserve"> </w:t>
            </w:r>
            <w:proofErr w:type="spellStart"/>
            <w:r w:rsidRPr="00FC0FA7">
              <w:rPr>
                <w:sz w:val="16"/>
                <w:lang w:val="en-US"/>
              </w:rPr>
              <w:t>standar</w:t>
            </w:r>
            <w:proofErr w:type="spellEnd"/>
            <w:r w:rsidRPr="00FC0FA7">
              <w:rPr>
                <w:color w:val="000000" w:themeColor="text1"/>
                <w:sz w:val="16"/>
                <w:lang w:val="en-US"/>
              </w:rPr>
              <w:t xml:space="preserve">. </w:t>
            </w:r>
          </w:p>
          <w:p w14:paraId="7CA48666" w14:textId="77777777" w:rsidR="00D518B7" w:rsidRPr="00FC0FA7" w:rsidRDefault="00D518B7" w:rsidP="00D518B7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</w:p>
          <w:p w14:paraId="16F9D7F7" w14:textId="69DDFD7B" w:rsidR="00D518B7" w:rsidRPr="00FC0FA7" w:rsidRDefault="00D518B7" w:rsidP="00D518B7">
            <w:pPr>
              <w:pStyle w:val="TableParagraph"/>
              <w:spacing w:before="11" w:line="276" w:lineRule="auto"/>
              <w:ind w:left="106"/>
              <w:rPr>
                <w:rFonts w:ascii="Arial" w:hAnsi="Arial" w:cs="Arial"/>
                <w:color w:val="000000" w:themeColor="text1"/>
                <w:sz w:val="16"/>
                <w:lang w:val="en-US"/>
              </w:rPr>
            </w:pPr>
            <w:proofErr w:type="spellStart"/>
            <w:r w:rsidRPr="00FC0FA7">
              <w:rPr>
                <w:color w:val="000000" w:themeColor="text1"/>
                <w:sz w:val="16"/>
                <w:lang w:val="en-US"/>
              </w:rPr>
              <w:t>Tabel</w:t>
            </w:r>
            <w:proofErr w:type="spellEnd"/>
            <w:r w:rsidRPr="00FC0FA7">
              <w:rPr>
                <w:color w:val="000000" w:themeColor="text1"/>
                <w:sz w:val="16"/>
                <w:lang w:val="en-US"/>
              </w:rPr>
              <w:t xml:space="preserve"> 9.a LKPS</w:t>
            </w:r>
          </w:p>
        </w:tc>
        <w:tc>
          <w:tcPr>
            <w:tcW w:w="2125" w:type="dxa"/>
          </w:tcPr>
          <w:p w14:paraId="73BEE29F" w14:textId="77777777" w:rsidR="00D518B7" w:rsidRPr="00795BE3" w:rsidRDefault="00D518B7" w:rsidP="00D518B7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z w:val="16"/>
                <w:lang w:val="en-US"/>
              </w:rPr>
              <w:t xml:space="preserve"> dan PS 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lah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laksanakan</w:t>
            </w:r>
          </w:p>
          <w:p w14:paraId="09DECA6B" w14:textId="46802386" w:rsidR="00D518B7" w:rsidRPr="00795BE3" w:rsidRDefault="00D518B7" w:rsidP="00A92850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SPM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enuhi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="00A92850">
              <w:rPr>
                <w:color w:val="000000" w:themeColor="text1"/>
                <w:spacing w:val="-1"/>
                <w:sz w:val="16"/>
                <w:lang w:val="en-US"/>
              </w:rPr>
              <w:t xml:space="preserve">        </w:t>
            </w:r>
            <w:r w:rsidRPr="00795BE3">
              <w:rPr>
                <w:color w:val="000000" w:themeColor="text1"/>
                <w:sz w:val="16"/>
                <w:lang w:val="en-US"/>
              </w:rPr>
              <w:t>4</w:t>
            </w:r>
            <w:r w:rsidR="00A92850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spek.</w:t>
            </w:r>
          </w:p>
        </w:tc>
        <w:tc>
          <w:tcPr>
            <w:tcW w:w="2129" w:type="dxa"/>
          </w:tcPr>
          <w:p w14:paraId="4E8E891B" w14:textId="77777777" w:rsidR="00D518B7" w:rsidRPr="00795BE3" w:rsidRDefault="00D518B7" w:rsidP="00D518B7">
            <w:pPr>
              <w:pStyle w:val="TableParagraph"/>
              <w:spacing w:before="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z w:val="16"/>
                <w:lang w:val="en-US"/>
              </w:rPr>
              <w:t xml:space="preserve"> dan PS 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lah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laksanakan</w:t>
            </w:r>
          </w:p>
          <w:p w14:paraId="4D2EB4C3" w14:textId="77777777" w:rsidR="00D518B7" w:rsidRPr="00795BE3" w:rsidRDefault="00D518B7" w:rsidP="00D518B7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PM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enuhi</w:t>
            </w:r>
          </w:p>
          <w:p w14:paraId="13D98285" w14:textId="77777777" w:rsidR="00D518B7" w:rsidRPr="00795BE3" w:rsidRDefault="00D518B7" w:rsidP="00D518B7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spek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nomor 1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ampai</w:t>
            </w:r>
          </w:p>
          <w:p w14:paraId="43081A60" w14:textId="1A70EE74" w:rsidR="00D518B7" w:rsidRPr="00795BE3" w:rsidRDefault="00D518B7" w:rsidP="00A92850">
            <w:pPr>
              <w:pStyle w:val="TableParagraph"/>
              <w:tabs>
                <w:tab w:val="left" w:pos="294"/>
              </w:tabs>
              <w:spacing w:before="11" w:line="276" w:lineRule="auto"/>
              <w:ind w:left="120" w:right="190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  <w:lang w:val="en-US"/>
              </w:rPr>
              <w:t>3</w:t>
            </w:r>
            <w:r w:rsidRPr="00795BE3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2129" w:type="dxa"/>
          </w:tcPr>
          <w:p w14:paraId="79788C36" w14:textId="77777777" w:rsidR="00D518B7" w:rsidRPr="00795BE3" w:rsidRDefault="00D518B7" w:rsidP="00A92850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2"/>
                <w:sz w:val="16"/>
                <w:lang w:val="en-US"/>
              </w:rPr>
              <w:t xml:space="preserve">dan PS </w:t>
            </w:r>
            <w:r w:rsidRPr="00795BE3">
              <w:rPr>
                <w:color w:val="000000" w:themeColor="text1"/>
                <w:sz w:val="16"/>
              </w:rPr>
              <w:t>telah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laksanakan</w:t>
            </w:r>
          </w:p>
          <w:p w14:paraId="20A7FD0A" w14:textId="77777777" w:rsidR="00D518B7" w:rsidRPr="00795BE3" w:rsidRDefault="00D518B7" w:rsidP="00A92850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PM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enuhi</w:t>
            </w:r>
          </w:p>
          <w:p w14:paraId="67A32134" w14:textId="77777777" w:rsidR="00D518B7" w:rsidRPr="00795BE3" w:rsidRDefault="00D518B7" w:rsidP="00A92850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spek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nomor 1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ampai</w:t>
            </w:r>
          </w:p>
          <w:p w14:paraId="28E8B4DC" w14:textId="783DA70C" w:rsidR="00D518B7" w:rsidRPr="00795BE3" w:rsidRDefault="00D518B7" w:rsidP="00A92850">
            <w:pPr>
              <w:pStyle w:val="TableParagraph"/>
              <w:tabs>
                <w:tab w:val="left" w:pos="294"/>
              </w:tabs>
              <w:spacing w:line="276" w:lineRule="auto"/>
              <w:ind w:left="108" w:right="190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  <w:lang w:val="en-US"/>
              </w:rPr>
              <w:t>2</w:t>
            </w:r>
            <w:r w:rsidRPr="00795BE3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2070" w:type="dxa"/>
          </w:tcPr>
          <w:p w14:paraId="703E6B6C" w14:textId="77777777" w:rsidR="00D518B7" w:rsidRPr="00795BE3" w:rsidRDefault="00D518B7" w:rsidP="00A92850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2"/>
                <w:sz w:val="16"/>
                <w:lang w:val="en-US"/>
              </w:rPr>
              <w:t xml:space="preserve">dan PS </w:t>
            </w:r>
            <w:r w:rsidRPr="00795BE3">
              <w:rPr>
                <w:color w:val="000000" w:themeColor="text1"/>
                <w:sz w:val="16"/>
              </w:rPr>
              <w:t>telah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laksanakan</w:t>
            </w:r>
          </w:p>
          <w:p w14:paraId="25ABF603" w14:textId="77777777" w:rsidR="00D518B7" w:rsidRPr="00795BE3" w:rsidRDefault="00D518B7" w:rsidP="00A92850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PM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enuhi</w:t>
            </w:r>
          </w:p>
          <w:p w14:paraId="026F298D" w14:textId="51099A98" w:rsidR="00D518B7" w:rsidRPr="00795BE3" w:rsidRDefault="00D518B7" w:rsidP="00A92850">
            <w:pPr>
              <w:pStyle w:val="TableParagraph"/>
              <w:tabs>
                <w:tab w:val="left" w:pos="287"/>
              </w:tabs>
              <w:spacing w:before="1" w:line="276" w:lineRule="auto"/>
              <w:ind w:left="108" w:right="857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aspek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 xml:space="preserve">nomor </w:t>
            </w:r>
            <w:r w:rsidRPr="00795BE3">
              <w:rPr>
                <w:color w:val="000000" w:themeColor="text1"/>
                <w:sz w:val="16"/>
                <w:lang w:val="en-US"/>
              </w:rPr>
              <w:t>1.</w:t>
            </w:r>
          </w:p>
        </w:tc>
        <w:tc>
          <w:tcPr>
            <w:tcW w:w="2040" w:type="dxa"/>
          </w:tcPr>
          <w:p w14:paraId="7D99C097" w14:textId="787C9A53" w:rsidR="00D518B7" w:rsidRPr="00795BE3" w:rsidRDefault="00D518B7" w:rsidP="00D518B7">
            <w:pPr>
              <w:pStyle w:val="TableParagraph"/>
              <w:spacing w:before="1" w:line="276" w:lineRule="auto"/>
              <w:ind w:left="107" w:right="170"/>
              <w:rPr>
                <w:color w:val="000000" w:themeColor="text1"/>
                <w:sz w:val="16"/>
                <w:lang w:val="en-US"/>
              </w:rPr>
            </w:pP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Tidak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ada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skor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kurang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dari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1</w:t>
            </w:r>
          </w:p>
        </w:tc>
      </w:tr>
      <w:tr w:rsidR="005A4F13" w:rsidRPr="00795BE3" w14:paraId="0850A320" w14:textId="77777777" w:rsidTr="003424F4">
        <w:trPr>
          <w:trHeight w:val="528"/>
        </w:trPr>
        <w:tc>
          <w:tcPr>
            <w:tcW w:w="564" w:type="dxa"/>
          </w:tcPr>
          <w:p w14:paraId="3F0E3398" w14:textId="77777777" w:rsidR="005A4F13" w:rsidRPr="00795BE3" w:rsidRDefault="005A4F13" w:rsidP="00E93A0B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</w:tcPr>
          <w:p w14:paraId="1EDE32B3" w14:textId="77777777" w:rsidR="005A4F13" w:rsidRPr="00795BE3" w:rsidRDefault="005A4F13" w:rsidP="00E93A0B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4D4BC6C2" w14:textId="77777777" w:rsidR="005A4F13" w:rsidRPr="00795BE3" w:rsidRDefault="005A4F13" w:rsidP="00E93A0B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</w:tcPr>
          <w:p w14:paraId="6F14D01F" w14:textId="77777777" w:rsidR="005A4F13" w:rsidRPr="00795BE3" w:rsidRDefault="005A4F13" w:rsidP="00E93A0B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</w:tcPr>
          <w:p w14:paraId="0C8138B0" w14:textId="77777777" w:rsidR="005A4F13" w:rsidRPr="00795BE3" w:rsidRDefault="005A4F13" w:rsidP="00E93A0B">
            <w:pPr>
              <w:pStyle w:val="TableParagraph"/>
              <w:spacing w:before="162"/>
              <w:ind w:left="8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</w:tcPr>
          <w:p w14:paraId="5468827D" w14:textId="77777777" w:rsidR="005A4F13" w:rsidRPr="00795BE3" w:rsidRDefault="005A4F13" w:rsidP="00E93A0B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070" w:type="dxa"/>
          </w:tcPr>
          <w:p w14:paraId="4862EB59" w14:textId="77777777" w:rsidR="005A4F13" w:rsidRPr="00795BE3" w:rsidRDefault="005A4F13" w:rsidP="00E93A0B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2040" w:type="dxa"/>
          </w:tcPr>
          <w:p w14:paraId="15EB8B6D" w14:textId="77777777" w:rsidR="005A4F13" w:rsidRPr="00795BE3" w:rsidRDefault="005A4F13" w:rsidP="00E93A0B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D518B7" w:rsidRPr="00795BE3" w14:paraId="4DE67C5C" w14:textId="77777777" w:rsidTr="003424F4">
        <w:trPr>
          <w:trHeight w:val="3853"/>
        </w:trPr>
        <w:tc>
          <w:tcPr>
            <w:tcW w:w="564" w:type="dxa"/>
          </w:tcPr>
          <w:p w14:paraId="4F80320A" w14:textId="0FA53273" w:rsidR="00D518B7" w:rsidRPr="00D518B7" w:rsidRDefault="00D518B7" w:rsidP="00D518B7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>
              <w:rPr>
                <w:color w:val="000000" w:themeColor="text1"/>
                <w:sz w:val="16"/>
                <w:lang w:val="en-US"/>
              </w:rPr>
              <w:t>61</w:t>
            </w:r>
          </w:p>
        </w:tc>
        <w:tc>
          <w:tcPr>
            <w:tcW w:w="1561" w:type="dxa"/>
          </w:tcPr>
          <w:p w14:paraId="040C7863" w14:textId="6B64CAE8" w:rsidR="00D518B7" w:rsidRPr="00D518B7" w:rsidRDefault="00D518B7" w:rsidP="00D518B7">
            <w:pPr>
              <w:pStyle w:val="TableParagraph"/>
              <w:spacing w:before="5" w:line="181" w:lineRule="exact"/>
              <w:ind w:left="135"/>
              <w:rPr>
                <w:color w:val="000000" w:themeColor="text1"/>
                <w:sz w:val="16"/>
                <w:szCs w:val="16"/>
              </w:rPr>
            </w:pPr>
            <w:r w:rsidRPr="00D518B7">
              <w:rPr>
                <w:color w:val="000000" w:themeColor="text1"/>
                <w:sz w:val="16"/>
                <w:szCs w:val="16"/>
                <w:lang w:val="en-US"/>
              </w:rPr>
              <w:t>D</w:t>
            </w:r>
            <w:r w:rsidRPr="00D518B7">
              <w:rPr>
                <w:color w:val="000000" w:themeColor="text1"/>
                <w:sz w:val="16"/>
                <w:szCs w:val="16"/>
              </w:rPr>
              <w:t>.</w:t>
            </w:r>
            <w:r w:rsidR="00A92850">
              <w:rPr>
                <w:color w:val="000000" w:themeColor="text1"/>
                <w:sz w:val="16"/>
                <w:szCs w:val="16"/>
                <w:lang w:val="en-US"/>
              </w:rPr>
              <w:t>4</w:t>
            </w:r>
            <w:r w:rsidRPr="00D518B7">
              <w:rPr>
                <w:color w:val="000000" w:themeColor="text1"/>
                <w:sz w:val="16"/>
                <w:szCs w:val="16"/>
                <w:lang w:val="en-US"/>
              </w:rPr>
              <w:t>)</w:t>
            </w:r>
            <w:r w:rsidRPr="00D518B7">
              <w:rPr>
                <w:color w:val="000000" w:themeColor="text1"/>
                <w:sz w:val="16"/>
                <w:szCs w:val="16"/>
              </w:rPr>
              <w:t xml:space="preserve"> </w:t>
            </w:r>
            <w:proofErr w:type="spellStart"/>
            <w:r w:rsidRPr="00D518B7">
              <w:rPr>
                <w:color w:val="000000" w:themeColor="text1"/>
                <w:sz w:val="16"/>
                <w:szCs w:val="16"/>
                <w:lang w:val="en-US"/>
              </w:rPr>
              <w:t>Kepuasan</w:t>
            </w:r>
            <w:proofErr w:type="spellEnd"/>
            <w:r w:rsidRPr="00D518B7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D518B7">
              <w:rPr>
                <w:color w:val="000000" w:themeColor="text1"/>
                <w:sz w:val="16"/>
                <w:szCs w:val="16"/>
                <w:lang w:val="en-US"/>
              </w:rPr>
              <w:t>Pemangku</w:t>
            </w:r>
            <w:proofErr w:type="spellEnd"/>
            <w:r w:rsidRPr="00D518B7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D518B7">
              <w:rPr>
                <w:color w:val="000000" w:themeColor="text1"/>
                <w:sz w:val="16"/>
                <w:szCs w:val="16"/>
                <w:lang w:val="en-US"/>
              </w:rPr>
              <w:t>Kepentingan</w:t>
            </w:r>
            <w:proofErr w:type="spellEnd"/>
          </w:p>
        </w:tc>
        <w:tc>
          <w:tcPr>
            <w:tcW w:w="1985" w:type="dxa"/>
          </w:tcPr>
          <w:p w14:paraId="70B4C8F5" w14:textId="77777777" w:rsidR="00D518B7" w:rsidRPr="00795BE3" w:rsidRDefault="00D518B7" w:rsidP="00D518B7">
            <w:pPr>
              <w:pStyle w:val="TableParagraph"/>
              <w:spacing w:before="5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gukuran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puasan</w:t>
            </w:r>
          </w:p>
          <w:p w14:paraId="628E60EE" w14:textId="77777777" w:rsidR="00D518B7" w:rsidRPr="00795BE3" w:rsidRDefault="00D518B7" w:rsidP="00D518B7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ara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mangku</w:t>
            </w:r>
          </w:p>
          <w:p w14:paraId="0B29631B" w14:textId="77777777" w:rsidR="00D518B7" w:rsidRPr="00795BE3" w:rsidRDefault="00D518B7" w:rsidP="00D518B7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pentingan</w:t>
            </w:r>
          </w:p>
          <w:p w14:paraId="4DCBB1B7" w14:textId="77777777" w:rsidR="00D518B7" w:rsidRPr="00795BE3" w:rsidRDefault="00D518B7" w:rsidP="00D518B7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(mahasiswa,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osen,</w:t>
            </w:r>
          </w:p>
          <w:p w14:paraId="1A6D8815" w14:textId="77777777" w:rsidR="00D518B7" w:rsidRPr="00795BE3" w:rsidRDefault="00D518B7" w:rsidP="00D518B7">
            <w:pPr>
              <w:pStyle w:val="TableParagraph"/>
              <w:spacing w:before="11" w:line="179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enaga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pendidikan,</w:t>
            </w:r>
          </w:p>
          <w:p w14:paraId="770A55DB" w14:textId="77777777" w:rsidR="00D518B7" w:rsidRPr="00795BE3" w:rsidRDefault="00D518B7" w:rsidP="00D518B7">
            <w:pPr>
              <w:pStyle w:val="TableParagraph"/>
              <w:spacing w:before="9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lulusan,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guna,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itra</w:t>
            </w:r>
          </w:p>
          <w:p w14:paraId="628CB6A8" w14:textId="77777777" w:rsidR="00D518B7" w:rsidRPr="00795BE3" w:rsidRDefault="00D518B7" w:rsidP="00D518B7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industri,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itra</w:t>
            </w:r>
          </w:p>
          <w:p w14:paraId="4B482DDC" w14:textId="77777777" w:rsidR="00D518B7" w:rsidRPr="00795BE3" w:rsidRDefault="00D518B7" w:rsidP="00D518B7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lainnya)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hadap</w:t>
            </w:r>
          </w:p>
          <w:p w14:paraId="2B14412B" w14:textId="77777777" w:rsidR="00D518B7" w:rsidRPr="00795BE3" w:rsidRDefault="00D518B7" w:rsidP="00D518B7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layan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najemen,</w:t>
            </w:r>
          </w:p>
          <w:p w14:paraId="4314C5D8" w14:textId="77777777" w:rsidR="00D518B7" w:rsidRPr="00795BE3" w:rsidRDefault="00D518B7" w:rsidP="00D518B7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enuh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spek-</w:t>
            </w:r>
          </w:p>
          <w:p w14:paraId="0EF6C44A" w14:textId="77777777" w:rsidR="00D518B7" w:rsidRPr="00795BE3" w:rsidRDefault="00D518B7" w:rsidP="00D518B7">
            <w:pPr>
              <w:pStyle w:val="TableParagraph"/>
              <w:spacing w:before="1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spek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ikut:</w:t>
            </w:r>
          </w:p>
          <w:p w14:paraId="2BD5160A" w14:textId="77777777" w:rsidR="00D518B7" w:rsidRPr="00795BE3" w:rsidRDefault="00D518B7" w:rsidP="00D518B7">
            <w:pPr>
              <w:pStyle w:val="TableParagraph"/>
              <w:numPr>
                <w:ilvl w:val="0"/>
                <w:numId w:val="31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enggunakan</w:t>
            </w:r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nstrumen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puasan</w:t>
            </w:r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ahih,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ndal,</w:t>
            </w:r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udah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gunakan,</w:t>
            </w:r>
          </w:p>
          <w:p w14:paraId="28BB383A" w14:textId="77777777" w:rsidR="00D518B7" w:rsidRPr="00795BE3" w:rsidRDefault="00D518B7" w:rsidP="00D518B7">
            <w:pPr>
              <w:pStyle w:val="TableParagraph"/>
              <w:numPr>
                <w:ilvl w:val="0"/>
                <w:numId w:val="31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ilaksanak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cara</w:t>
            </w:r>
            <w:r w:rsidRPr="00795BE3">
              <w:rPr>
                <w:color w:val="000000" w:themeColor="text1"/>
                <w:sz w:val="16"/>
                <w:lang w:val="en-US"/>
              </w:rPr>
              <w:t xml:space="preserve">  </w:t>
            </w:r>
            <w:r w:rsidRPr="00795BE3">
              <w:rPr>
                <w:color w:val="000000" w:themeColor="text1"/>
                <w:sz w:val="16"/>
              </w:rPr>
              <w:t>berkala,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rta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tanya</w:t>
            </w:r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ekam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cara</w:t>
            </w:r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omprehensif,</w:t>
            </w:r>
          </w:p>
          <w:p w14:paraId="3168E48F" w14:textId="77777777" w:rsidR="00D518B7" w:rsidRPr="00795BE3" w:rsidRDefault="00D518B7" w:rsidP="00D518B7">
            <w:pPr>
              <w:pStyle w:val="TableParagraph"/>
              <w:numPr>
                <w:ilvl w:val="0"/>
                <w:numId w:val="31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ianalisis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</w:t>
            </w:r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tode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pat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rta</w:t>
            </w:r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manfaat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tuk</w:t>
            </w:r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ambilan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putusan,</w:t>
            </w:r>
          </w:p>
          <w:p w14:paraId="20151379" w14:textId="77777777" w:rsidR="00D518B7" w:rsidRPr="00795BE3" w:rsidRDefault="00D518B7" w:rsidP="00D518B7">
            <w:pPr>
              <w:pStyle w:val="TableParagraph"/>
              <w:numPr>
                <w:ilvl w:val="0"/>
                <w:numId w:val="31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ingkat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puas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mp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alik</w:t>
            </w:r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tindaklanjuti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tuk</w:t>
            </w:r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rbaik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ingkat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utu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luaran</w:t>
            </w:r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cara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kala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sistem.</w:t>
            </w:r>
          </w:p>
          <w:p w14:paraId="6398D468" w14:textId="77777777" w:rsidR="00D518B7" w:rsidRPr="00795BE3" w:rsidRDefault="00D518B7" w:rsidP="00D518B7">
            <w:pPr>
              <w:pStyle w:val="TableParagraph"/>
              <w:numPr>
                <w:ilvl w:val="0"/>
                <w:numId w:val="31"/>
              </w:numPr>
              <w:spacing w:before="11" w:line="181" w:lineRule="exact"/>
              <w:ind w:left="297" w:hanging="21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ilakuk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review</w:t>
            </w:r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hadap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laksanaan</w:t>
            </w:r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ukur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puasan</w:t>
            </w:r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ose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,</w:t>
            </w:r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rta</w:t>
            </w:r>
          </w:p>
          <w:p w14:paraId="6D731DC4" w14:textId="7919969C" w:rsidR="00D518B7" w:rsidRPr="00795BE3" w:rsidRDefault="00D518B7" w:rsidP="00D518B7">
            <w:pPr>
              <w:pStyle w:val="TableParagraph"/>
              <w:spacing w:before="1" w:line="181" w:lineRule="exact"/>
              <w:ind w:left="10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hasilnya</w:t>
            </w:r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publikasik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udah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akses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oleh</w:t>
            </w:r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ose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hasiswa.</w:t>
            </w:r>
          </w:p>
        </w:tc>
        <w:tc>
          <w:tcPr>
            <w:tcW w:w="2125" w:type="dxa"/>
          </w:tcPr>
          <w:p w14:paraId="65B3D009" w14:textId="77777777" w:rsidR="00D518B7" w:rsidRPr="00795BE3" w:rsidRDefault="00D518B7" w:rsidP="00D518B7">
            <w:pPr>
              <w:pStyle w:val="TableParagraph"/>
              <w:spacing w:before="5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nit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elol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lakukan</w:t>
            </w:r>
          </w:p>
          <w:p w14:paraId="3E40E2BB" w14:textId="77777777" w:rsidR="00D518B7" w:rsidRPr="00795BE3" w:rsidRDefault="00D518B7" w:rsidP="00D518B7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gukur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puasan</w:t>
            </w:r>
          </w:p>
          <w:p w14:paraId="5A46E444" w14:textId="77777777" w:rsidR="00D518B7" w:rsidRPr="00795BE3" w:rsidRDefault="00D518B7" w:rsidP="00D518B7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layan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najemen</w:t>
            </w:r>
          </w:p>
          <w:p w14:paraId="6CAFF7B7" w14:textId="77777777" w:rsidR="00D518B7" w:rsidRPr="00795BE3" w:rsidRDefault="00D518B7" w:rsidP="00D518B7">
            <w:pPr>
              <w:pStyle w:val="TableParagraph"/>
              <w:spacing w:before="1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erhadap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luruh</w:t>
            </w:r>
          </w:p>
          <w:p w14:paraId="35BF20B7" w14:textId="77777777" w:rsidR="00D518B7" w:rsidRPr="00795BE3" w:rsidRDefault="00D518B7" w:rsidP="00D518B7">
            <w:pPr>
              <w:pStyle w:val="TableParagraph"/>
              <w:spacing w:before="11" w:line="179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mangku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pentingan</w:t>
            </w:r>
          </w:p>
          <w:p w14:paraId="0056E26D" w14:textId="77777777" w:rsidR="00D518B7" w:rsidRPr="00795BE3" w:rsidRDefault="00D518B7" w:rsidP="00D518B7">
            <w:pPr>
              <w:pStyle w:val="TableParagraph"/>
              <w:spacing w:before="9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enuh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spek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1</w:t>
            </w:r>
          </w:p>
          <w:p w14:paraId="7449E40F" w14:textId="20393030" w:rsidR="00D518B7" w:rsidRPr="00795BE3" w:rsidRDefault="00D518B7" w:rsidP="00D518B7">
            <w:pPr>
              <w:pStyle w:val="TableParagraph"/>
              <w:spacing w:before="1" w:line="181" w:lineRule="exact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.d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6.</w:t>
            </w:r>
          </w:p>
        </w:tc>
        <w:tc>
          <w:tcPr>
            <w:tcW w:w="2129" w:type="dxa"/>
          </w:tcPr>
          <w:p w14:paraId="4CFA6AF1" w14:textId="77777777" w:rsidR="00D518B7" w:rsidRPr="00795BE3" w:rsidRDefault="00D518B7" w:rsidP="00D518B7">
            <w:pPr>
              <w:pStyle w:val="TableParagraph"/>
              <w:spacing w:before="5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nit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elol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lakukan</w:t>
            </w:r>
          </w:p>
          <w:p w14:paraId="3DE58F0B" w14:textId="77777777" w:rsidR="00D518B7" w:rsidRPr="00795BE3" w:rsidRDefault="00D518B7" w:rsidP="00D518B7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gukur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puasan</w:t>
            </w:r>
          </w:p>
          <w:p w14:paraId="2AAD7DA0" w14:textId="77777777" w:rsidR="00D518B7" w:rsidRPr="00795BE3" w:rsidRDefault="00D518B7" w:rsidP="00D518B7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layan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najemen</w:t>
            </w:r>
          </w:p>
          <w:p w14:paraId="5CB93ACA" w14:textId="77777777" w:rsidR="00D518B7" w:rsidRPr="00795BE3" w:rsidRDefault="00D518B7" w:rsidP="00D518B7">
            <w:pPr>
              <w:pStyle w:val="TableParagraph"/>
              <w:spacing w:before="11" w:line="181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erhadap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luruh</w:t>
            </w:r>
          </w:p>
          <w:p w14:paraId="49114527" w14:textId="77777777" w:rsidR="00D518B7" w:rsidRPr="00795BE3" w:rsidRDefault="00D518B7" w:rsidP="00D518B7">
            <w:pPr>
              <w:pStyle w:val="TableParagraph"/>
              <w:spacing w:before="11" w:line="179" w:lineRule="exact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mangku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pentingan</w:t>
            </w:r>
          </w:p>
          <w:p w14:paraId="51BEF707" w14:textId="6D1E58EB" w:rsidR="00D518B7" w:rsidRPr="00795BE3" w:rsidRDefault="00D518B7" w:rsidP="003424F4">
            <w:pPr>
              <w:pStyle w:val="TableParagraph"/>
              <w:spacing w:before="9" w:line="181" w:lineRule="exact"/>
              <w:ind w:left="109" w:right="2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enuh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spek 1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="003424F4">
              <w:rPr>
                <w:color w:val="000000" w:themeColor="text1"/>
                <w:spacing w:val="-3"/>
                <w:sz w:val="16"/>
                <w:lang w:val="en-US"/>
              </w:rPr>
              <w:t xml:space="preserve">   </w:t>
            </w:r>
            <w:r w:rsidRPr="00795BE3">
              <w:rPr>
                <w:color w:val="000000" w:themeColor="text1"/>
                <w:sz w:val="16"/>
              </w:rPr>
              <w:t>s.d</w:t>
            </w:r>
            <w:r w:rsidR="003424F4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4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tambah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spek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5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tau</w:t>
            </w:r>
            <w:r w:rsidR="003424F4">
              <w:rPr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spek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6.</w:t>
            </w:r>
          </w:p>
        </w:tc>
        <w:tc>
          <w:tcPr>
            <w:tcW w:w="2129" w:type="dxa"/>
          </w:tcPr>
          <w:p w14:paraId="30EB3563" w14:textId="77777777" w:rsidR="00D518B7" w:rsidRPr="00795BE3" w:rsidRDefault="00D518B7" w:rsidP="00D518B7">
            <w:pPr>
              <w:pStyle w:val="TableParagraph"/>
              <w:spacing w:before="5" w:line="181" w:lineRule="exact"/>
              <w:ind w:left="10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nit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elol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lakukan</w:t>
            </w:r>
          </w:p>
          <w:p w14:paraId="4A6BE7E3" w14:textId="77777777" w:rsidR="00D518B7" w:rsidRPr="00795BE3" w:rsidRDefault="00D518B7" w:rsidP="00D518B7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gukur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puasan</w:t>
            </w:r>
          </w:p>
          <w:p w14:paraId="28ABCFE6" w14:textId="77777777" w:rsidR="00D518B7" w:rsidRPr="00795BE3" w:rsidRDefault="00D518B7" w:rsidP="00D518B7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layan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najemen</w:t>
            </w:r>
          </w:p>
          <w:p w14:paraId="62537BA0" w14:textId="77777777" w:rsidR="00D518B7" w:rsidRPr="00795BE3" w:rsidRDefault="00D518B7" w:rsidP="00D518B7">
            <w:pPr>
              <w:pStyle w:val="TableParagraph"/>
              <w:spacing w:before="11" w:line="181" w:lineRule="exact"/>
              <w:ind w:left="10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erhadap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luruh</w:t>
            </w:r>
          </w:p>
          <w:p w14:paraId="37BA977F" w14:textId="77777777" w:rsidR="00D518B7" w:rsidRPr="00795BE3" w:rsidRDefault="00D518B7" w:rsidP="00D518B7">
            <w:pPr>
              <w:pStyle w:val="TableParagraph"/>
              <w:spacing w:before="11" w:line="179" w:lineRule="exact"/>
              <w:ind w:left="10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mangku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pentingan</w:t>
            </w:r>
          </w:p>
          <w:p w14:paraId="0C52ABF8" w14:textId="77777777" w:rsidR="00D518B7" w:rsidRPr="00795BE3" w:rsidRDefault="00D518B7" w:rsidP="00D518B7">
            <w:pPr>
              <w:pStyle w:val="TableParagraph"/>
              <w:spacing w:before="9" w:line="181" w:lineRule="exact"/>
              <w:ind w:left="10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enuh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spek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1</w:t>
            </w:r>
          </w:p>
          <w:p w14:paraId="2617B0D2" w14:textId="5A9C11D9" w:rsidR="00D518B7" w:rsidRPr="00795BE3" w:rsidRDefault="00D518B7" w:rsidP="00D518B7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.d.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4.</w:t>
            </w:r>
          </w:p>
        </w:tc>
        <w:tc>
          <w:tcPr>
            <w:tcW w:w="2070" w:type="dxa"/>
          </w:tcPr>
          <w:p w14:paraId="306599FC" w14:textId="77777777" w:rsidR="00D518B7" w:rsidRPr="00795BE3" w:rsidRDefault="00D518B7" w:rsidP="00D518B7">
            <w:pPr>
              <w:pStyle w:val="TableParagraph"/>
              <w:spacing w:before="5" w:line="181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nit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elol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lakukan</w:t>
            </w:r>
          </w:p>
          <w:p w14:paraId="44D11E74" w14:textId="77777777" w:rsidR="00D518B7" w:rsidRPr="00795BE3" w:rsidRDefault="00D518B7" w:rsidP="00D518B7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gukur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puasan</w:t>
            </w:r>
          </w:p>
          <w:p w14:paraId="258A340A" w14:textId="77777777" w:rsidR="00D518B7" w:rsidRPr="00795BE3" w:rsidRDefault="00D518B7" w:rsidP="00D518B7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layan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najemen</w:t>
            </w:r>
          </w:p>
          <w:p w14:paraId="41FB2CB0" w14:textId="77777777" w:rsidR="00D518B7" w:rsidRPr="00795BE3" w:rsidRDefault="00D518B7" w:rsidP="00D518B7">
            <w:pPr>
              <w:pStyle w:val="TableParagraph"/>
              <w:spacing w:before="11" w:line="181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terhadap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bagian</w:t>
            </w:r>
          </w:p>
          <w:p w14:paraId="5BEE3999" w14:textId="77777777" w:rsidR="00D518B7" w:rsidRPr="00795BE3" w:rsidRDefault="00D518B7" w:rsidP="00D518B7">
            <w:pPr>
              <w:pStyle w:val="TableParagraph"/>
              <w:spacing w:before="11" w:line="179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mangku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pentingan</w:t>
            </w:r>
          </w:p>
          <w:p w14:paraId="5D247E5E" w14:textId="77777777" w:rsidR="00D518B7" w:rsidRPr="00795BE3" w:rsidRDefault="00D518B7" w:rsidP="00D518B7">
            <w:pPr>
              <w:pStyle w:val="TableParagraph"/>
              <w:spacing w:before="9" w:line="181" w:lineRule="exact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enuh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spek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1</w:t>
            </w:r>
          </w:p>
          <w:p w14:paraId="75E723A1" w14:textId="5C10C98B" w:rsidR="00D518B7" w:rsidRPr="00795BE3" w:rsidRDefault="00D518B7" w:rsidP="00D518B7">
            <w:pPr>
              <w:pStyle w:val="TableParagraph"/>
              <w:spacing w:before="1" w:line="181" w:lineRule="exact"/>
              <w:ind w:left="108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s.d.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4.</w:t>
            </w:r>
          </w:p>
        </w:tc>
        <w:tc>
          <w:tcPr>
            <w:tcW w:w="2040" w:type="dxa"/>
          </w:tcPr>
          <w:p w14:paraId="0B10BAD5" w14:textId="77777777" w:rsidR="00D518B7" w:rsidRPr="00795BE3" w:rsidRDefault="00D518B7" w:rsidP="00D518B7">
            <w:pPr>
              <w:pStyle w:val="TableParagraph"/>
              <w:spacing w:before="5" w:line="181" w:lineRule="exact"/>
              <w:ind w:left="107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lakukan</w:t>
            </w:r>
          </w:p>
          <w:p w14:paraId="1BDC2EFC" w14:textId="77777777" w:rsidR="00D518B7" w:rsidRPr="00795BE3" w:rsidRDefault="00D518B7" w:rsidP="00D518B7">
            <w:pPr>
              <w:pStyle w:val="TableParagraph"/>
              <w:spacing w:before="11" w:line="181" w:lineRule="exact"/>
              <w:ind w:left="107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pengukur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puasan</w:t>
            </w:r>
          </w:p>
          <w:p w14:paraId="3F4ED24C" w14:textId="69033676" w:rsidR="00D518B7" w:rsidRPr="00795BE3" w:rsidRDefault="00D518B7" w:rsidP="00D518B7">
            <w:pPr>
              <w:pStyle w:val="TableParagraph"/>
              <w:spacing w:before="1" w:line="276" w:lineRule="auto"/>
              <w:ind w:left="107" w:right="170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layan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anajemen.</w:t>
            </w:r>
          </w:p>
        </w:tc>
      </w:tr>
      <w:tr w:rsidR="00D518B7" w:rsidRPr="00795BE3" w14:paraId="5D8909D1" w14:textId="77777777" w:rsidTr="003424F4">
        <w:trPr>
          <w:trHeight w:val="1706"/>
        </w:trPr>
        <w:tc>
          <w:tcPr>
            <w:tcW w:w="564" w:type="dxa"/>
          </w:tcPr>
          <w:p w14:paraId="6078495F" w14:textId="672CF42A" w:rsidR="00D518B7" w:rsidRPr="00D518B7" w:rsidRDefault="00D518B7" w:rsidP="00D518B7">
            <w:pPr>
              <w:pStyle w:val="TableParagraph"/>
              <w:spacing w:before="5"/>
              <w:ind w:left="141" w:right="129"/>
              <w:jc w:val="center"/>
              <w:rPr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6</w:t>
            </w:r>
            <w:r>
              <w:rPr>
                <w:color w:val="000000" w:themeColor="text1"/>
                <w:sz w:val="16"/>
                <w:lang w:val="en-US"/>
              </w:rPr>
              <w:t>2</w:t>
            </w:r>
          </w:p>
        </w:tc>
        <w:tc>
          <w:tcPr>
            <w:tcW w:w="1561" w:type="dxa"/>
          </w:tcPr>
          <w:p w14:paraId="148E9A67" w14:textId="77777777" w:rsidR="00985891" w:rsidRDefault="00985891" w:rsidP="00D518B7">
            <w:pPr>
              <w:pStyle w:val="TableParagraph"/>
              <w:spacing w:before="28" w:line="276" w:lineRule="auto"/>
              <w:ind w:left="106" w:right="296"/>
              <w:rPr>
                <w:color w:val="000000" w:themeColor="text1"/>
                <w:sz w:val="16"/>
                <w:szCs w:val="16"/>
                <w:lang w:val="en-US"/>
              </w:rPr>
            </w:pPr>
            <w:r>
              <w:rPr>
                <w:color w:val="000000" w:themeColor="text1"/>
                <w:sz w:val="16"/>
                <w:szCs w:val="16"/>
                <w:lang w:val="en-US"/>
              </w:rPr>
              <w:t xml:space="preserve">E. Program </w:t>
            </w:r>
            <w:proofErr w:type="spellStart"/>
            <w:r>
              <w:rPr>
                <w:color w:val="000000" w:themeColor="text1"/>
                <w:sz w:val="16"/>
                <w:szCs w:val="16"/>
                <w:lang w:val="en-US"/>
              </w:rPr>
              <w:t>Pengembangan</w:t>
            </w:r>
            <w:proofErr w:type="spellEnd"/>
            <w:r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>
              <w:rPr>
                <w:color w:val="000000" w:themeColor="text1"/>
                <w:sz w:val="16"/>
                <w:szCs w:val="16"/>
                <w:lang w:val="en-US"/>
              </w:rPr>
              <w:t>Berkelamjutan</w:t>
            </w:r>
            <w:proofErr w:type="spellEnd"/>
            <w:r>
              <w:rPr>
                <w:color w:val="000000" w:themeColor="text1"/>
                <w:sz w:val="16"/>
                <w:szCs w:val="16"/>
                <w:lang w:val="en-US"/>
              </w:rPr>
              <w:t>.</w:t>
            </w:r>
          </w:p>
          <w:p w14:paraId="7C38411D" w14:textId="4913B835" w:rsidR="00D518B7" w:rsidRPr="00D518B7" w:rsidRDefault="00D518B7" w:rsidP="00D518B7">
            <w:pPr>
              <w:pStyle w:val="TableParagraph"/>
              <w:spacing w:before="28" w:line="276" w:lineRule="auto"/>
              <w:ind w:left="106" w:right="296"/>
              <w:rPr>
                <w:rFonts w:ascii="Arial"/>
                <w:color w:val="000000" w:themeColor="text1"/>
                <w:sz w:val="16"/>
                <w:szCs w:val="16"/>
              </w:rPr>
            </w:pPr>
            <w:r w:rsidRPr="00D518B7">
              <w:rPr>
                <w:color w:val="000000" w:themeColor="text1"/>
                <w:sz w:val="16"/>
                <w:szCs w:val="16"/>
                <w:lang w:val="en-US"/>
              </w:rPr>
              <w:t xml:space="preserve">E.1) </w:t>
            </w:r>
            <w:proofErr w:type="spellStart"/>
            <w:r w:rsidRPr="00D518B7">
              <w:rPr>
                <w:color w:val="000000" w:themeColor="text1"/>
                <w:sz w:val="16"/>
                <w:szCs w:val="16"/>
                <w:lang w:val="en-US"/>
              </w:rPr>
              <w:t>Analisis</w:t>
            </w:r>
            <w:proofErr w:type="spellEnd"/>
            <w:r w:rsidRPr="00D518B7">
              <w:rPr>
                <w:color w:val="000000" w:themeColor="text1"/>
                <w:sz w:val="16"/>
                <w:szCs w:val="16"/>
                <w:lang w:val="en-US"/>
              </w:rPr>
              <w:t xml:space="preserve"> SWOT</w:t>
            </w:r>
          </w:p>
        </w:tc>
        <w:tc>
          <w:tcPr>
            <w:tcW w:w="1985" w:type="dxa"/>
          </w:tcPr>
          <w:p w14:paraId="1526F9B6" w14:textId="286E548F" w:rsidR="00D518B7" w:rsidRPr="00795BE3" w:rsidRDefault="00D518B7" w:rsidP="00D518B7">
            <w:pPr>
              <w:pStyle w:val="TableParagraph"/>
              <w:spacing w:before="5" w:line="276" w:lineRule="auto"/>
              <w:ind w:left="106" w:right="302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tepatan analisi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 xml:space="preserve">SWOT </w:t>
            </w:r>
          </w:p>
        </w:tc>
        <w:tc>
          <w:tcPr>
            <w:tcW w:w="2125" w:type="dxa"/>
            <w:tcBorders>
              <w:bottom w:val="nil"/>
            </w:tcBorders>
          </w:tcPr>
          <w:p w14:paraId="13468A05" w14:textId="2418017C" w:rsidR="00D518B7" w:rsidRPr="00795BE3" w:rsidRDefault="00D518B7" w:rsidP="00D518B7">
            <w:pPr>
              <w:pStyle w:val="TableParagraph"/>
              <w:spacing w:before="5" w:line="276" w:lineRule="auto"/>
              <w:ind w:left="105" w:right="17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lakukan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nalisis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 xml:space="preserve">SWOT </w:t>
            </w:r>
            <w:r w:rsidRPr="00795BE3">
              <w:rPr>
                <w:color w:val="000000" w:themeColor="text1"/>
                <w:sz w:val="16"/>
                <w:lang w:val="en-US"/>
              </w:rPr>
              <w:t xml:space="preserve"> yang </w:t>
            </w:r>
            <w:r w:rsidRPr="00795BE3">
              <w:rPr>
                <w:color w:val="000000" w:themeColor="text1"/>
                <w:sz w:val="16"/>
              </w:rPr>
              <w:t>memenuhi aspek-aspek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bagai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ikut:</w:t>
            </w:r>
          </w:p>
          <w:p w14:paraId="14299F8F" w14:textId="77777777" w:rsidR="00D518B7" w:rsidRPr="00795BE3" w:rsidRDefault="00D518B7" w:rsidP="00D518B7">
            <w:pPr>
              <w:pStyle w:val="TableParagraph"/>
              <w:spacing w:before="10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1)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lakuk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dentifikasi</w:t>
            </w:r>
          </w:p>
          <w:p w14:paraId="1BDAFE34" w14:textId="77777777" w:rsidR="00D518B7" w:rsidRPr="00795BE3" w:rsidRDefault="00D518B7" w:rsidP="00D518B7">
            <w:pPr>
              <w:pStyle w:val="TableParagraph"/>
              <w:spacing w:before="2" w:line="210" w:lineRule="atLeast"/>
              <w:ind w:left="105" w:right="37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kuatan atau fakto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>pendorong,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lemahan</w:t>
            </w:r>
          </w:p>
        </w:tc>
        <w:tc>
          <w:tcPr>
            <w:tcW w:w="2129" w:type="dxa"/>
            <w:tcBorders>
              <w:bottom w:val="nil"/>
            </w:tcBorders>
          </w:tcPr>
          <w:p w14:paraId="3B56CEC8" w14:textId="77777777" w:rsidR="00D518B7" w:rsidRPr="00795BE3" w:rsidRDefault="00D518B7" w:rsidP="00D518B7">
            <w:pPr>
              <w:pStyle w:val="TableParagraph"/>
              <w:spacing w:before="5" w:line="276" w:lineRule="auto"/>
              <w:ind w:left="109" w:right="17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lakukan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nalisis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WOT atau analisis lai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 relevan, sert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enuhi aspek-aspek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bagai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ikut:</w:t>
            </w:r>
          </w:p>
          <w:p w14:paraId="0C47A9D9" w14:textId="77777777" w:rsidR="00D518B7" w:rsidRPr="00795BE3" w:rsidRDefault="00D518B7" w:rsidP="00D518B7">
            <w:pPr>
              <w:pStyle w:val="TableParagraph"/>
              <w:spacing w:before="10"/>
              <w:ind w:left="109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1)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lakuk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dentifikasi</w:t>
            </w:r>
          </w:p>
          <w:p w14:paraId="344B9F7B" w14:textId="77777777" w:rsidR="00D518B7" w:rsidRPr="00795BE3" w:rsidRDefault="00D518B7" w:rsidP="00D518B7">
            <w:pPr>
              <w:pStyle w:val="TableParagraph"/>
              <w:spacing w:before="2" w:line="210" w:lineRule="atLeast"/>
              <w:ind w:left="109" w:right="371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kuatan atau fakto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>pendorong,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lemahan</w:t>
            </w:r>
          </w:p>
        </w:tc>
        <w:tc>
          <w:tcPr>
            <w:tcW w:w="2129" w:type="dxa"/>
            <w:tcBorders>
              <w:bottom w:val="nil"/>
            </w:tcBorders>
          </w:tcPr>
          <w:p w14:paraId="54320D9F" w14:textId="77777777" w:rsidR="00D518B7" w:rsidRPr="00795BE3" w:rsidRDefault="00D518B7" w:rsidP="00D518B7">
            <w:pPr>
              <w:pStyle w:val="TableParagraph"/>
              <w:spacing w:before="5" w:line="276" w:lineRule="auto"/>
              <w:ind w:left="105" w:right="181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lakukan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nalisis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WOT atau analisis lai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 relevan, sert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enuhi aspek-aspek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bagai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ikut:</w:t>
            </w:r>
          </w:p>
          <w:p w14:paraId="1F4161BC" w14:textId="77777777" w:rsidR="00D518B7" w:rsidRPr="00795BE3" w:rsidRDefault="00D518B7" w:rsidP="00D518B7">
            <w:pPr>
              <w:pStyle w:val="TableParagraph"/>
              <w:spacing w:before="10"/>
              <w:ind w:left="10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1)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lakuk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dentifikasi</w:t>
            </w:r>
          </w:p>
          <w:p w14:paraId="2A4F1C06" w14:textId="77777777" w:rsidR="00D518B7" w:rsidRPr="00795BE3" w:rsidRDefault="00D518B7" w:rsidP="00D518B7">
            <w:pPr>
              <w:pStyle w:val="TableParagraph"/>
              <w:spacing w:before="2" w:line="210" w:lineRule="atLeast"/>
              <w:ind w:left="105" w:right="37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kuatan atau fakto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>pendorong,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lemahan</w:t>
            </w:r>
          </w:p>
        </w:tc>
        <w:tc>
          <w:tcPr>
            <w:tcW w:w="2070" w:type="dxa"/>
            <w:tcBorders>
              <w:bottom w:val="nil"/>
            </w:tcBorders>
          </w:tcPr>
          <w:p w14:paraId="37F2EAE5" w14:textId="77777777" w:rsidR="00D518B7" w:rsidRPr="00795BE3" w:rsidRDefault="00D518B7" w:rsidP="00D518B7">
            <w:pPr>
              <w:pStyle w:val="TableParagraph"/>
              <w:spacing w:before="5" w:line="276" w:lineRule="auto"/>
              <w:ind w:left="104" w:right="177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lakukan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nalisis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WOT atau analisis lai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 memenuhi aspek-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spek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bagai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ikut:</w:t>
            </w:r>
          </w:p>
          <w:p w14:paraId="7D2A2F6D" w14:textId="77777777" w:rsidR="00D518B7" w:rsidRPr="00795BE3" w:rsidRDefault="00D518B7" w:rsidP="00D518B7">
            <w:pPr>
              <w:pStyle w:val="TableParagraph"/>
              <w:spacing w:before="3"/>
              <w:rPr>
                <w:rFonts w:ascii="Arial"/>
                <w:b/>
                <w:color w:val="000000" w:themeColor="text1"/>
                <w:sz w:val="19"/>
              </w:rPr>
            </w:pPr>
          </w:p>
          <w:p w14:paraId="566A5970" w14:textId="77777777" w:rsidR="00D518B7" w:rsidRPr="00795BE3" w:rsidRDefault="00D518B7" w:rsidP="00D518B7">
            <w:pPr>
              <w:pStyle w:val="TableParagraph"/>
              <w:ind w:left="10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1)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lakuk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identifikasi</w:t>
            </w:r>
          </w:p>
          <w:p w14:paraId="48F60CCE" w14:textId="77777777" w:rsidR="00D518B7" w:rsidRPr="00795BE3" w:rsidRDefault="00D518B7" w:rsidP="00D518B7">
            <w:pPr>
              <w:pStyle w:val="TableParagraph"/>
              <w:spacing w:before="2" w:line="210" w:lineRule="atLeast"/>
              <w:ind w:left="104" w:right="372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kuatan atau faktor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>pendorong,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lemahan</w:t>
            </w:r>
          </w:p>
        </w:tc>
        <w:tc>
          <w:tcPr>
            <w:tcW w:w="2040" w:type="dxa"/>
          </w:tcPr>
          <w:p w14:paraId="225622FD" w14:textId="77777777" w:rsidR="00D518B7" w:rsidRPr="00795BE3" w:rsidRDefault="00D518B7" w:rsidP="00D518B7">
            <w:pPr>
              <w:pStyle w:val="TableParagraph"/>
              <w:spacing w:before="5" w:line="276" w:lineRule="auto"/>
              <w:ind w:left="103" w:right="232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lakukan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nalisis untuk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gembang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trategi.</w:t>
            </w:r>
          </w:p>
        </w:tc>
      </w:tr>
    </w:tbl>
    <w:p w14:paraId="6D4A82D2" w14:textId="77777777" w:rsidR="0077068A" w:rsidRPr="00795BE3" w:rsidRDefault="0077068A">
      <w:pPr>
        <w:spacing w:line="276" w:lineRule="auto"/>
        <w:rPr>
          <w:color w:val="000000" w:themeColor="text1"/>
          <w:sz w:val="16"/>
        </w:rPr>
        <w:sectPr w:rsidR="0077068A" w:rsidRPr="00795BE3">
          <w:pgSz w:w="16840" w:h="11910" w:orient="landscape"/>
          <w:pgMar w:top="1100" w:right="980" w:bottom="840" w:left="1020" w:header="0" w:footer="650" w:gutter="0"/>
          <w:cols w:space="720"/>
        </w:sectPr>
      </w:pPr>
    </w:p>
    <w:p w14:paraId="5E89A1B5" w14:textId="77777777" w:rsidR="0077068A" w:rsidRPr="00795BE3" w:rsidRDefault="0077068A">
      <w:pPr>
        <w:pStyle w:val="BodyText"/>
        <w:rPr>
          <w:rFonts w:ascii="Arial"/>
          <w:b/>
          <w:color w:val="000000" w:themeColor="text1"/>
          <w:sz w:val="26"/>
        </w:rPr>
      </w:pPr>
    </w:p>
    <w:tbl>
      <w:tblPr>
        <w:tblW w:w="0" w:type="auto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64"/>
        <w:gridCol w:w="1561"/>
        <w:gridCol w:w="1985"/>
        <w:gridCol w:w="2125"/>
        <w:gridCol w:w="2129"/>
        <w:gridCol w:w="2129"/>
        <w:gridCol w:w="2125"/>
        <w:gridCol w:w="1985"/>
      </w:tblGrid>
      <w:tr w:rsidR="0077068A" w:rsidRPr="00795BE3" w14:paraId="45D6324A" w14:textId="77777777">
        <w:trPr>
          <w:trHeight w:val="555"/>
        </w:trPr>
        <w:tc>
          <w:tcPr>
            <w:tcW w:w="564" w:type="dxa"/>
          </w:tcPr>
          <w:p w14:paraId="610D7A7D" w14:textId="77777777" w:rsidR="0077068A" w:rsidRPr="00795BE3" w:rsidRDefault="00145ED4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No</w:t>
            </w:r>
          </w:p>
        </w:tc>
        <w:tc>
          <w:tcPr>
            <w:tcW w:w="1561" w:type="dxa"/>
          </w:tcPr>
          <w:p w14:paraId="5D20F02A" w14:textId="77777777" w:rsidR="0077068A" w:rsidRPr="00795BE3" w:rsidRDefault="00145ED4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53AA6488" w14:textId="77777777" w:rsidR="0077068A" w:rsidRPr="00795BE3" w:rsidRDefault="00145ED4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  <w:tcBorders>
              <w:bottom w:val="single" w:sz="6" w:space="0" w:color="000000"/>
            </w:tcBorders>
          </w:tcPr>
          <w:p w14:paraId="4ADF971D" w14:textId="77777777" w:rsidR="0077068A" w:rsidRPr="00795BE3" w:rsidRDefault="00145ED4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  <w:tcBorders>
              <w:bottom w:val="single" w:sz="6" w:space="0" w:color="000000"/>
            </w:tcBorders>
          </w:tcPr>
          <w:p w14:paraId="7EB507FA" w14:textId="77777777" w:rsidR="0077068A" w:rsidRPr="00795BE3" w:rsidRDefault="00145ED4">
            <w:pPr>
              <w:pStyle w:val="TableParagraph"/>
              <w:spacing w:before="162"/>
              <w:ind w:left="8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  <w:tcBorders>
              <w:bottom w:val="single" w:sz="6" w:space="0" w:color="000000"/>
            </w:tcBorders>
          </w:tcPr>
          <w:p w14:paraId="01FFF6DD" w14:textId="77777777" w:rsidR="0077068A" w:rsidRPr="00795BE3" w:rsidRDefault="00145ED4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  <w:tcBorders>
              <w:bottom w:val="single" w:sz="6" w:space="0" w:color="000000"/>
            </w:tcBorders>
          </w:tcPr>
          <w:p w14:paraId="53AE2545" w14:textId="77777777" w:rsidR="0077068A" w:rsidRPr="00795BE3" w:rsidRDefault="00145ED4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5" w:type="dxa"/>
          </w:tcPr>
          <w:p w14:paraId="5AD8AF9E" w14:textId="77777777" w:rsidR="0077068A" w:rsidRPr="00795BE3" w:rsidRDefault="00145ED4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77068A" w:rsidRPr="00795BE3" w14:paraId="4BEA2E28" w14:textId="77777777" w:rsidTr="005A4F13">
        <w:trPr>
          <w:trHeight w:val="3889"/>
        </w:trPr>
        <w:tc>
          <w:tcPr>
            <w:tcW w:w="564" w:type="dxa"/>
          </w:tcPr>
          <w:p w14:paraId="45541E52" w14:textId="77777777" w:rsidR="0077068A" w:rsidRPr="00795BE3" w:rsidRDefault="0077068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561" w:type="dxa"/>
          </w:tcPr>
          <w:p w14:paraId="471BF6AC" w14:textId="77777777" w:rsidR="0077068A" w:rsidRPr="00795BE3" w:rsidRDefault="0077068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16D2F7E2" w14:textId="77777777" w:rsidR="0077068A" w:rsidRPr="00795BE3" w:rsidRDefault="0077068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  <w:tc>
          <w:tcPr>
            <w:tcW w:w="2125" w:type="dxa"/>
            <w:tcBorders>
              <w:top w:val="single" w:sz="6" w:space="0" w:color="000000"/>
            </w:tcBorders>
          </w:tcPr>
          <w:p w14:paraId="367C52F2" w14:textId="77777777" w:rsidR="0077068A" w:rsidRPr="00795BE3" w:rsidRDefault="00145ED4">
            <w:pPr>
              <w:pStyle w:val="TableParagraph"/>
              <w:spacing w:line="276" w:lineRule="auto"/>
              <w:ind w:left="105" w:right="271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tau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faktor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hambat,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luang dan ancam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 dihadapi UPP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lakuk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car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pat,</w:t>
            </w:r>
          </w:p>
          <w:p w14:paraId="05C319CA" w14:textId="77777777" w:rsidR="0077068A" w:rsidRPr="00795BE3" w:rsidRDefault="00145ED4">
            <w:pPr>
              <w:pStyle w:val="TableParagraph"/>
              <w:numPr>
                <w:ilvl w:val="0"/>
                <w:numId w:val="9"/>
              </w:numPr>
              <w:tabs>
                <w:tab w:val="left" w:pos="291"/>
              </w:tabs>
              <w:spacing w:line="276" w:lineRule="auto"/>
              <w:ind w:right="419" w:firstLine="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pacing w:val="-1"/>
                <w:sz w:val="16"/>
              </w:rPr>
              <w:t xml:space="preserve">memiliki </w:t>
            </w:r>
            <w:r w:rsidRPr="00795BE3">
              <w:rPr>
                <w:color w:val="000000" w:themeColor="text1"/>
                <w:sz w:val="16"/>
              </w:rPr>
              <w:t>keterkait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 hasil analisi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apai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inerja,</w:t>
            </w:r>
          </w:p>
          <w:p w14:paraId="4137C111" w14:textId="77777777" w:rsidR="0077068A" w:rsidRPr="00795BE3" w:rsidRDefault="00145ED4">
            <w:pPr>
              <w:pStyle w:val="TableParagraph"/>
              <w:numPr>
                <w:ilvl w:val="0"/>
                <w:numId w:val="9"/>
              </w:numPr>
              <w:tabs>
                <w:tab w:val="left" w:pos="291"/>
              </w:tabs>
              <w:spacing w:before="1" w:line="276" w:lineRule="auto"/>
              <w:ind w:right="222" w:firstLine="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erumuskan strateg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embangan UPP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kesesuaian,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  <w:p w14:paraId="12F68FD5" w14:textId="77777777" w:rsidR="0077068A" w:rsidRPr="00795BE3" w:rsidRDefault="00145ED4">
            <w:pPr>
              <w:pStyle w:val="TableParagraph"/>
              <w:numPr>
                <w:ilvl w:val="0"/>
                <w:numId w:val="9"/>
              </w:numPr>
              <w:tabs>
                <w:tab w:val="left" w:pos="291"/>
              </w:tabs>
              <w:spacing w:before="13"/>
              <w:ind w:left="290" w:hanging="18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menghasilk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-</w:t>
            </w:r>
          </w:p>
          <w:p w14:paraId="17F88C03" w14:textId="77777777" w:rsidR="0077068A" w:rsidRPr="00795BE3" w:rsidRDefault="00145ED4">
            <w:pPr>
              <w:pStyle w:val="TableParagraph"/>
              <w:spacing w:before="2" w:line="210" w:lineRule="atLeast"/>
              <w:ind w:left="105" w:right="245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pacing w:val="-1"/>
                <w:sz w:val="16"/>
              </w:rPr>
              <w:t xml:space="preserve">program </w:t>
            </w:r>
            <w:r w:rsidRPr="00795BE3">
              <w:rPr>
                <w:color w:val="000000" w:themeColor="text1"/>
                <w:sz w:val="16"/>
              </w:rPr>
              <w:t>pengembang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lternatif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pat.</w:t>
            </w:r>
          </w:p>
        </w:tc>
        <w:tc>
          <w:tcPr>
            <w:tcW w:w="2129" w:type="dxa"/>
            <w:tcBorders>
              <w:top w:val="single" w:sz="6" w:space="0" w:color="000000"/>
            </w:tcBorders>
          </w:tcPr>
          <w:p w14:paraId="35201A52" w14:textId="77777777" w:rsidR="0077068A" w:rsidRPr="00795BE3" w:rsidRDefault="00145ED4">
            <w:pPr>
              <w:pStyle w:val="TableParagraph"/>
              <w:spacing w:line="276" w:lineRule="auto"/>
              <w:ind w:left="109" w:right="272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tau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faktor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hambat,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luang dan ancam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 dihadapi UPP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lakuk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ecara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pat,</w:t>
            </w:r>
          </w:p>
          <w:p w14:paraId="7A3BBD0F" w14:textId="77777777" w:rsidR="0077068A" w:rsidRPr="00795BE3" w:rsidRDefault="00145ED4">
            <w:pPr>
              <w:pStyle w:val="TableParagraph"/>
              <w:numPr>
                <w:ilvl w:val="0"/>
                <w:numId w:val="8"/>
              </w:numPr>
              <w:tabs>
                <w:tab w:val="left" w:pos="294"/>
              </w:tabs>
              <w:spacing w:line="276" w:lineRule="auto"/>
              <w:ind w:right="419" w:firstLine="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pacing w:val="-1"/>
                <w:sz w:val="16"/>
              </w:rPr>
              <w:t xml:space="preserve">memiliki </w:t>
            </w:r>
            <w:r w:rsidRPr="00795BE3">
              <w:rPr>
                <w:color w:val="000000" w:themeColor="text1"/>
                <w:sz w:val="16"/>
              </w:rPr>
              <w:t>keterkait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 hasil analisi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apai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inerja, dan</w:t>
            </w:r>
          </w:p>
          <w:p w14:paraId="44128A75" w14:textId="77777777" w:rsidR="0077068A" w:rsidRPr="00795BE3" w:rsidRDefault="00145ED4">
            <w:pPr>
              <w:pStyle w:val="TableParagraph"/>
              <w:numPr>
                <w:ilvl w:val="0"/>
                <w:numId w:val="8"/>
              </w:numPr>
              <w:tabs>
                <w:tab w:val="left" w:pos="294"/>
              </w:tabs>
              <w:spacing w:before="1" w:line="276" w:lineRule="auto"/>
              <w:ind w:right="332" w:firstLine="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pacing w:val="-1"/>
                <w:sz w:val="16"/>
              </w:rPr>
              <w:t xml:space="preserve">merumuskan </w:t>
            </w:r>
            <w:r w:rsidRPr="00795BE3">
              <w:rPr>
                <w:color w:val="000000" w:themeColor="text1"/>
                <w:sz w:val="16"/>
              </w:rPr>
              <w:t>strategi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embangan UPP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kesesuaian.</w:t>
            </w:r>
          </w:p>
        </w:tc>
        <w:tc>
          <w:tcPr>
            <w:tcW w:w="2129" w:type="dxa"/>
            <w:tcBorders>
              <w:top w:val="single" w:sz="6" w:space="0" w:color="000000"/>
            </w:tcBorders>
          </w:tcPr>
          <w:p w14:paraId="16567343" w14:textId="77777777" w:rsidR="0077068A" w:rsidRPr="00795BE3" w:rsidRDefault="00145ED4">
            <w:pPr>
              <w:pStyle w:val="TableParagraph"/>
              <w:spacing w:line="276" w:lineRule="auto"/>
              <w:ind w:left="105" w:right="27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tau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faktor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hambat,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luang dan ancam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 dihadapi UPP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lakukan secara tepat,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  <w:p w14:paraId="0D909321" w14:textId="77777777" w:rsidR="0077068A" w:rsidRPr="00795BE3" w:rsidRDefault="00145ED4">
            <w:pPr>
              <w:pStyle w:val="TableParagraph"/>
              <w:spacing w:before="1" w:line="276" w:lineRule="auto"/>
              <w:ind w:left="105" w:right="42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2)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iliki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terkait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 hasil analisi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apai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inerja.</w:t>
            </w:r>
          </w:p>
        </w:tc>
        <w:tc>
          <w:tcPr>
            <w:tcW w:w="2125" w:type="dxa"/>
            <w:tcBorders>
              <w:top w:val="single" w:sz="6" w:space="0" w:color="000000"/>
            </w:tcBorders>
          </w:tcPr>
          <w:p w14:paraId="7E691EE5" w14:textId="77777777" w:rsidR="0077068A" w:rsidRPr="00795BE3" w:rsidRDefault="00145ED4">
            <w:pPr>
              <w:pStyle w:val="TableParagraph"/>
              <w:spacing w:line="276" w:lineRule="auto"/>
              <w:ind w:left="104" w:right="177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tau faktor penghambat,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luang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ancam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hadapi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PPS,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  <w:p w14:paraId="656183CE" w14:textId="77777777" w:rsidR="0077068A" w:rsidRPr="00795BE3" w:rsidRDefault="00145ED4">
            <w:pPr>
              <w:pStyle w:val="TableParagraph"/>
              <w:spacing w:line="276" w:lineRule="auto"/>
              <w:ind w:left="104" w:right="214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2) memiliki keterkait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engan hasil analisis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apaian kinerja, namu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erstruktur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tidak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istematis.</w:t>
            </w:r>
          </w:p>
        </w:tc>
        <w:tc>
          <w:tcPr>
            <w:tcW w:w="1985" w:type="dxa"/>
          </w:tcPr>
          <w:p w14:paraId="690A519F" w14:textId="77777777" w:rsidR="0077068A" w:rsidRPr="00795BE3" w:rsidRDefault="0077068A">
            <w:pPr>
              <w:pStyle w:val="TableParagraph"/>
              <w:rPr>
                <w:rFonts w:ascii="Times New Roman"/>
                <w:color w:val="000000" w:themeColor="text1"/>
                <w:sz w:val="16"/>
              </w:rPr>
            </w:pPr>
          </w:p>
        </w:tc>
      </w:tr>
      <w:tr w:rsidR="00D518B7" w:rsidRPr="00795BE3" w14:paraId="6B04E666" w14:textId="77777777" w:rsidTr="005A4F13">
        <w:trPr>
          <w:trHeight w:val="4753"/>
        </w:trPr>
        <w:tc>
          <w:tcPr>
            <w:tcW w:w="564" w:type="dxa"/>
          </w:tcPr>
          <w:p w14:paraId="1DB41D89" w14:textId="6E972A9E" w:rsidR="00D518B7" w:rsidRPr="00D518B7" w:rsidRDefault="005A4F13" w:rsidP="00D518B7">
            <w:pPr>
              <w:pStyle w:val="TableParagraph"/>
              <w:jc w:val="center"/>
              <w:rPr>
                <w:rFonts w:ascii="Times New Roman"/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6</w:t>
            </w:r>
            <w:r>
              <w:rPr>
                <w:color w:val="000000" w:themeColor="text1"/>
                <w:sz w:val="16"/>
                <w:lang w:val="en-US"/>
              </w:rPr>
              <w:t>3</w:t>
            </w:r>
          </w:p>
        </w:tc>
        <w:tc>
          <w:tcPr>
            <w:tcW w:w="1561" w:type="dxa"/>
          </w:tcPr>
          <w:p w14:paraId="21DDDE9F" w14:textId="75D055CA" w:rsidR="00D518B7" w:rsidRPr="00D518B7" w:rsidRDefault="00D518B7" w:rsidP="00D518B7">
            <w:pPr>
              <w:pStyle w:val="TableParagraph"/>
              <w:ind w:left="135"/>
              <w:rPr>
                <w:rFonts w:ascii="Times New Roman"/>
                <w:color w:val="000000" w:themeColor="text1"/>
                <w:sz w:val="16"/>
                <w:szCs w:val="16"/>
              </w:rPr>
            </w:pPr>
            <w:r w:rsidRPr="00D518B7">
              <w:rPr>
                <w:color w:val="000000" w:themeColor="text1"/>
                <w:sz w:val="16"/>
                <w:szCs w:val="16"/>
                <w:lang w:val="en-US"/>
              </w:rPr>
              <w:t>E</w:t>
            </w:r>
            <w:r w:rsidRPr="00D518B7">
              <w:rPr>
                <w:color w:val="000000" w:themeColor="text1"/>
                <w:sz w:val="16"/>
                <w:szCs w:val="16"/>
              </w:rPr>
              <w:t>.</w:t>
            </w:r>
            <w:r w:rsidRPr="00D518B7">
              <w:rPr>
                <w:color w:val="000000" w:themeColor="text1"/>
                <w:sz w:val="16"/>
                <w:szCs w:val="16"/>
                <w:lang w:val="en-US"/>
              </w:rPr>
              <w:t>2)</w:t>
            </w:r>
            <w:r w:rsidRPr="00D518B7">
              <w:rPr>
                <w:color w:val="000000" w:themeColor="text1"/>
                <w:sz w:val="16"/>
                <w:szCs w:val="16"/>
              </w:rPr>
              <w:t xml:space="preserve"> </w:t>
            </w:r>
            <w:proofErr w:type="spellStart"/>
            <w:r w:rsidRPr="00D518B7">
              <w:rPr>
                <w:color w:val="000000" w:themeColor="text1"/>
                <w:sz w:val="16"/>
                <w:szCs w:val="16"/>
                <w:lang w:val="en-US"/>
              </w:rPr>
              <w:t>Tujuan</w:t>
            </w:r>
            <w:proofErr w:type="spellEnd"/>
            <w:r w:rsidRPr="00D518B7">
              <w:rPr>
                <w:color w:val="000000" w:themeColor="text1"/>
                <w:sz w:val="16"/>
                <w:szCs w:val="16"/>
                <w:lang w:val="en-US"/>
              </w:rPr>
              <w:t xml:space="preserve"> Strategi </w:t>
            </w:r>
            <w:proofErr w:type="spellStart"/>
            <w:r w:rsidRPr="00D518B7">
              <w:rPr>
                <w:color w:val="000000" w:themeColor="text1"/>
                <w:sz w:val="16"/>
                <w:szCs w:val="16"/>
                <w:lang w:val="en-US"/>
              </w:rPr>
              <w:t>Pengembangan</w:t>
            </w:r>
            <w:proofErr w:type="spellEnd"/>
          </w:p>
        </w:tc>
        <w:tc>
          <w:tcPr>
            <w:tcW w:w="1985" w:type="dxa"/>
          </w:tcPr>
          <w:p w14:paraId="57B24909" w14:textId="1DF36261" w:rsidR="00D518B7" w:rsidRPr="00795BE3" w:rsidRDefault="00D518B7" w:rsidP="00D518B7">
            <w:pPr>
              <w:pStyle w:val="TableParagraph"/>
              <w:rPr>
                <w:rFonts w:ascii="Times New Roman"/>
                <w:bCs/>
                <w:color w:val="000000" w:themeColor="text1"/>
                <w:sz w:val="16"/>
              </w:rPr>
            </w:pPr>
            <w:r w:rsidRPr="00795BE3">
              <w:rPr>
                <w:bCs/>
                <w:color w:val="000000" w:themeColor="text1"/>
                <w:sz w:val="16"/>
              </w:rPr>
              <w:t>Ketepatan di dalam</w:t>
            </w:r>
            <w:r w:rsidRPr="00795BE3">
              <w:rPr>
                <w:bCs/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bCs/>
                <w:color w:val="000000" w:themeColor="text1"/>
                <w:spacing w:val="-1"/>
                <w:sz w:val="16"/>
              </w:rPr>
              <w:t>menetapkan</w:t>
            </w:r>
            <w:r w:rsidRPr="00795BE3">
              <w:rPr>
                <w:bCs/>
                <w:color w:val="000000" w:themeColor="text1"/>
                <w:spacing w:val="-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bCs/>
                <w:color w:val="000000" w:themeColor="text1"/>
                <w:spacing w:val="-1"/>
                <w:sz w:val="16"/>
                <w:lang w:val="en-US"/>
              </w:rPr>
              <w:t>tujuan</w:t>
            </w:r>
            <w:proofErr w:type="spellEnd"/>
            <w:r w:rsidRPr="00795BE3">
              <w:rPr>
                <w:bCs/>
                <w:color w:val="000000" w:themeColor="text1"/>
                <w:spacing w:val="-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bCs/>
                <w:color w:val="000000" w:themeColor="text1"/>
                <w:spacing w:val="-1"/>
                <w:sz w:val="16"/>
                <w:lang w:val="en-US"/>
              </w:rPr>
              <w:t>strategis</w:t>
            </w:r>
            <w:proofErr w:type="spellEnd"/>
            <w:r w:rsidRPr="00795BE3">
              <w:rPr>
                <w:bCs/>
                <w:color w:val="000000" w:themeColor="text1"/>
                <w:spacing w:val="-1"/>
                <w:sz w:val="16"/>
                <w:lang w:val="en-US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pengembangan.</w:t>
            </w:r>
          </w:p>
        </w:tc>
        <w:tc>
          <w:tcPr>
            <w:tcW w:w="2125" w:type="dxa"/>
            <w:tcBorders>
              <w:top w:val="single" w:sz="6" w:space="0" w:color="000000"/>
            </w:tcBorders>
          </w:tcPr>
          <w:p w14:paraId="1D11E2A1" w14:textId="77777777" w:rsidR="00D518B7" w:rsidRPr="00795BE3" w:rsidRDefault="00D518B7" w:rsidP="00D518B7">
            <w:pPr>
              <w:pStyle w:val="TableParagraph"/>
              <w:spacing w:before="5" w:line="276" w:lineRule="auto"/>
              <w:ind w:left="105" w:right="164"/>
              <w:rPr>
                <w:bCs/>
                <w:color w:val="000000" w:themeColor="text1"/>
                <w:sz w:val="16"/>
                <w:lang w:val="en-US"/>
              </w:rPr>
            </w:pPr>
            <w:r w:rsidRPr="00795BE3">
              <w:rPr>
                <w:bCs/>
                <w:color w:val="000000" w:themeColor="text1"/>
                <w:sz w:val="16"/>
              </w:rPr>
              <w:t>UPPS menetapkan</w:t>
            </w:r>
            <w:r w:rsidRPr="00795BE3">
              <w:rPr>
                <w:bCs/>
                <w:color w:val="000000" w:themeColor="text1"/>
                <w:spacing w:val="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bCs/>
                <w:color w:val="000000" w:themeColor="text1"/>
                <w:spacing w:val="2"/>
                <w:sz w:val="16"/>
                <w:lang w:val="en-US"/>
              </w:rPr>
              <w:t>tujuan</w:t>
            </w:r>
            <w:proofErr w:type="spellEnd"/>
            <w:r w:rsidRPr="00795BE3">
              <w:rPr>
                <w:bCs/>
                <w:color w:val="000000" w:themeColor="text1"/>
                <w:spacing w:val="2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bCs/>
                <w:color w:val="000000" w:themeColor="text1"/>
                <w:spacing w:val="2"/>
                <w:sz w:val="16"/>
                <w:lang w:val="en-US"/>
              </w:rPr>
              <w:t>strategis</w:t>
            </w:r>
            <w:proofErr w:type="spellEnd"/>
            <w:r w:rsidRPr="00795BE3">
              <w:rPr>
                <w:bCs/>
                <w:color w:val="000000" w:themeColor="text1"/>
                <w:spacing w:val="2"/>
                <w:sz w:val="16"/>
                <w:lang w:val="en-US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pengembangan</w:t>
            </w:r>
            <w:r w:rsidRPr="00795BE3">
              <w:rPr>
                <w:bCs/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berdasarkan</w:t>
            </w:r>
            <w:r w:rsidRPr="00795BE3">
              <w:rPr>
                <w:bCs/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hasil</w:t>
            </w:r>
            <w:r w:rsidRPr="00795BE3">
              <w:rPr>
                <w:bCs/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analisis</w:t>
            </w:r>
            <w:r w:rsidRPr="00795BE3">
              <w:rPr>
                <w:bCs/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 xml:space="preserve">SWOT </w:t>
            </w:r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yang </w:t>
            </w:r>
            <w:r w:rsidRPr="00795BE3">
              <w:rPr>
                <w:bCs/>
                <w:color w:val="000000" w:themeColor="text1"/>
                <w:sz w:val="16"/>
              </w:rPr>
              <w:t>mempertimbangkan</w:t>
            </w:r>
            <w:r w:rsidRPr="00795BE3">
              <w:rPr>
                <w:bCs/>
                <w:color w:val="000000" w:themeColor="text1"/>
                <w:spacing w:val="1"/>
                <w:sz w:val="16"/>
                <w:lang w:val="en-US"/>
              </w:rPr>
              <w:t xml:space="preserve">: </w:t>
            </w:r>
          </w:p>
          <w:p w14:paraId="52300797" w14:textId="77777777" w:rsidR="00D518B7" w:rsidRPr="00795BE3" w:rsidRDefault="00D518B7" w:rsidP="00D518B7">
            <w:pPr>
              <w:pStyle w:val="TableParagraph"/>
              <w:numPr>
                <w:ilvl w:val="0"/>
                <w:numId w:val="32"/>
              </w:numPr>
              <w:tabs>
                <w:tab w:val="left" w:pos="291"/>
              </w:tabs>
              <w:spacing w:before="7"/>
              <w:ind w:hanging="186"/>
              <w:rPr>
                <w:bCs/>
                <w:color w:val="000000" w:themeColor="text1"/>
                <w:sz w:val="16"/>
              </w:rPr>
            </w:pP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rencana</w:t>
            </w:r>
            <w:proofErr w:type="spellEnd"/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aksi</w:t>
            </w:r>
            <w:proofErr w:type="spellEnd"/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pimpinan</w:t>
            </w:r>
            <w:proofErr w:type="spellEnd"/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dan </w:t>
            </w: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kemampuan</w:t>
            </w:r>
            <w:proofErr w:type="spellEnd"/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sumber</w:t>
            </w:r>
            <w:proofErr w:type="spellEnd"/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daya</w:t>
            </w:r>
            <w:proofErr w:type="spellEnd"/>
            <w:r w:rsidRPr="00795BE3">
              <w:rPr>
                <w:bCs/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UPPS,</w:t>
            </w:r>
          </w:p>
          <w:p w14:paraId="17A0022D" w14:textId="77777777" w:rsidR="00D518B7" w:rsidRPr="00795BE3" w:rsidRDefault="00D518B7" w:rsidP="00D518B7">
            <w:pPr>
              <w:pStyle w:val="TableParagraph"/>
              <w:numPr>
                <w:ilvl w:val="0"/>
                <w:numId w:val="32"/>
              </w:numPr>
              <w:tabs>
                <w:tab w:val="left" w:pos="291"/>
              </w:tabs>
              <w:spacing w:before="7"/>
              <w:ind w:hanging="186"/>
              <w:rPr>
                <w:bCs/>
                <w:color w:val="000000" w:themeColor="text1"/>
                <w:sz w:val="16"/>
              </w:rPr>
            </w:pPr>
            <w:r w:rsidRPr="00795BE3">
              <w:rPr>
                <w:bCs/>
                <w:color w:val="000000" w:themeColor="text1"/>
                <w:sz w:val="16"/>
              </w:rPr>
              <w:t xml:space="preserve">kebutuhan </w:t>
            </w: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jangka</w:t>
            </w:r>
            <w:proofErr w:type="spellEnd"/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pendek</w:t>
            </w:r>
            <w:proofErr w:type="spellEnd"/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dan </w:t>
            </w: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jangka</w:t>
            </w:r>
            <w:proofErr w:type="spellEnd"/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menengah</w:t>
            </w:r>
            <w:proofErr w:type="spellEnd"/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UPPS,</w:t>
            </w:r>
          </w:p>
          <w:p w14:paraId="70803569" w14:textId="77777777" w:rsidR="00D518B7" w:rsidRPr="00795BE3" w:rsidRDefault="00D518B7" w:rsidP="00D518B7">
            <w:pPr>
              <w:pStyle w:val="TableParagraph"/>
              <w:numPr>
                <w:ilvl w:val="0"/>
                <w:numId w:val="32"/>
              </w:numPr>
              <w:tabs>
                <w:tab w:val="left" w:pos="291"/>
              </w:tabs>
              <w:spacing w:before="7"/>
              <w:ind w:hanging="186"/>
              <w:rPr>
                <w:bCs/>
                <w:color w:val="000000" w:themeColor="text1"/>
                <w:sz w:val="16"/>
              </w:rPr>
            </w:pP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tujuan</w:t>
            </w:r>
            <w:proofErr w:type="spellEnd"/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dan </w:t>
            </w:r>
            <w:r w:rsidRPr="00795BE3">
              <w:rPr>
                <w:bCs/>
                <w:color w:val="000000" w:themeColor="text1"/>
                <w:sz w:val="16"/>
              </w:rPr>
              <w:t>rencana strategis UPPS</w:t>
            </w:r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bCs/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yang</w:t>
            </w:r>
            <w:r w:rsidRPr="00795BE3">
              <w:rPr>
                <w:bCs/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berlaku,</w:t>
            </w:r>
          </w:p>
          <w:p w14:paraId="5FF4865F" w14:textId="77777777" w:rsidR="00D518B7" w:rsidRPr="00795BE3" w:rsidRDefault="00D518B7" w:rsidP="00D518B7">
            <w:pPr>
              <w:pStyle w:val="TableParagraph"/>
              <w:numPr>
                <w:ilvl w:val="0"/>
                <w:numId w:val="32"/>
              </w:numPr>
              <w:tabs>
                <w:tab w:val="left" w:pos="291"/>
              </w:tabs>
              <w:spacing w:before="7"/>
              <w:ind w:hanging="186"/>
              <w:rPr>
                <w:bCs/>
                <w:color w:val="000000" w:themeColor="text1"/>
                <w:sz w:val="16"/>
              </w:rPr>
            </w:pPr>
            <w:r w:rsidRPr="00795BE3">
              <w:rPr>
                <w:bCs/>
                <w:color w:val="000000" w:themeColor="text1"/>
                <w:sz w:val="16"/>
              </w:rPr>
              <w:t>aspirasi</w:t>
            </w:r>
            <w:r w:rsidRPr="00795BE3">
              <w:rPr>
                <w:bCs/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dari</w:t>
            </w:r>
            <w:r w:rsidRPr="00795BE3">
              <w:rPr>
                <w:bCs/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pemangku</w:t>
            </w:r>
            <w:r w:rsidRPr="00795BE3">
              <w:rPr>
                <w:bCs/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kepentingan internal dan</w:t>
            </w:r>
            <w:r w:rsidRPr="00795BE3">
              <w:rPr>
                <w:bCs/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eksternal,</w:t>
            </w:r>
            <w:r w:rsidRPr="00795BE3">
              <w:rPr>
                <w:bCs/>
                <w:color w:val="000000" w:themeColor="text1"/>
                <w:spacing w:val="2"/>
                <w:sz w:val="16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serta</w:t>
            </w:r>
          </w:p>
          <w:p w14:paraId="6DA8BEDA" w14:textId="35C84B10" w:rsidR="00D518B7" w:rsidRPr="00795BE3" w:rsidRDefault="00D518B7" w:rsidP="00D518B7">
            <w:pPr>
              <w:pStyle w:val="TableParagraph"/>
              <w:numPr>
                <w:ilvl w:val="0"/>
                <w:numId w:val="32"/>
              </w:numPr>
              <w:tabs>
                <w:tab w:val="left" w:pos="291"/>
              </w:tabs>
              <w:spacing w:before="7"/>
              <w:ind w:hanging="186"/>
              <w:rPr>
                <w:bCs/>
                <w:color w:val="000000" w:themeColor="text1"/>
                <w:sz w:val="16"/>
              </w:rPr>
            </w:pPr>
            <w:r w:rsidRPr="00795BE3">
              <w:rPr>
                <w:bCs/>
                <w:color w:val="000000" w:themeColor="text1"/>
                <w:sz w:val="16"/>
              </w:rPr>
              <w:t>program</w:t>
            </w:r>
            <w:r w:rsidRPr="00795BE3">
              <w:rPr>
                <w:bCs/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yang</w:t>
            </w:r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menjamin</w:t>
            </w:r>
            <w:r w:rsidRPr="00795BE3">
              <w:rPr>
                <w:bCs/>
                <w:color w:val="000000" w:themeColor="text1"/>
                <w:spacing w:val="-4"/>
                <w:sz w:val="16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keberlanjutan.</w:t>
            </w:r>
          </w:p>
        </w:tc>
        <w:tc>
          <w:tcPr>
            <w:tcW w:w="2129" w:type="dxa"/>
            <w:tcBorders>
              <w:top w:val="single" w:sz="6" w:space="0" w:color="000000"/>
            </w:tcBorders>
          </w:tcPr>
          <w:p w14:paraId="5401C86B" w14:textId="77777777" w:rsidR="00D518B7" w:rsidRPr="00795BE3" w:rsidRDefault="00D518B7" w:rsidP="00D518B7">
            <w:pPr>
              <w:pStyle w:val="TableParagraph"/>
              <w:spacing w:before="5" w:line="276" w:lineRule="auto"/>
              <w:ind w:left="105" w:right="164"/>
              <w:rPr>
                <w:bCs/>
                <w:color w:val="000000" w:themeColor="text1"/>
                <w:sz w:val="16"/>
                <w:lang w:val="en-US"/>
              </w:rPr>
            </w:pPr>
            <w:r w:rsidRPr="00795BE3">
              <w:rPr>
                <w:bCs/>
                <w:color w:val="000000" w:themeColor="text1"/>
                <w:sz w:val="16"/>
              </w:rPr>
              <w:t>UPPS menetapkan</w:t>
            </w:r>
            <w:r w:rsidRPr="00795BE3">
              <w:rPr>
                <w:bCs/>
                <w:color w:val="000000" w:themeColor="text1"/>
                <w:spacing w:val="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bCs/>
                <w:color w:val="000000" w:themeColor="text1"/>
                <w:spacing w:val="2"/>
                <w:sz w:val="16"/>
                <w:lang w:val="en-US"/>
              </w:rPr>
              <w:t>tujuan</w:t>
            </w:r>
            <w:proofErr w:type="spellEnd"/>
            <w:r w:rsidRPr="00795BE3">
              <w:rPr>
                <w:bCs/>
                <w:color w:val="000000" w:themeColor="text1"/>
                <w:spacing w:val="2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bCs/>
                <w:color w:val="000000" w:themeColor="text1"/>
                <w:spacing w:val="2"/>
                <w:sz w:val="16"/>
                <w:lang w:val="en-US"/>
              </w:rPr>
              <w:t>strategis</w:t>
            </w:r>
            <w:proofErr w:type="spellEnd"/>
            <w:r w:rsidRPr="00795BE3">
              <w:rPr>
                <w:bCs/>
                <w:color w:val="000000" w:themeColor="text1"/>
                <w:spacing w:val="2"/>
                <w:sz w:val="16"/>
                <w:lang w:val="en-US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pengembangan</w:t>
            </w:r>
            <w:r w:rsidRPr="00795BE3">
              <w:rPr>
                <w:bCs/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berdasarkan</w:t>
            </w:r>
            <w:r w:rsidRPr="00795BE3">
              <w:rPr>
                <w:bCs/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hasil</w:t>
            </w:r>
            <w:r w:rsidRPr="00795BE3">
              <w:rPr>
                <w:bCs/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analisis</w:t>
            </w:r>
            <w:r w:rsidRPr="00795BE3">
              <w:rPr>
                <w:bCs/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 xml:space="preserve">SWOT </w:t>
            </w:r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yang </w:t>
            </w:r>
            <w:r w:rsidRPr="00795BE3">
              <w:rPr>
                <w:bCs/>
                <w:color w:val="000000" w:themeColor="text1"/>
                <w:sz w:val="16"/>
              </w:rPr>
              <w:t>mempertimbangkan</w:t>
            </w:r>
            <w:r w:rsidRPr="00795BE3">
              <w:rPr>
                <w:bCs/>
                <w:color w:val="000000" w:themeColor="text1"/>
                <w:spacing w:val="1"/>
                <w:sz w:val="16"/>
                <w:lang w:val="en-US"/>
              </w:rPr>
              <w:t xml:space="preserve">: </w:t>
            </w:r>
          </w:p>
          <w:p w14:paraId="6372896F" w14:textId="77777777" w:rsidR="00D518B7" w:rsidRPr="00795BE3" w:rsidRDefault="00D518B7" w:rsidP="00D518B7">
            <w:pPr>
              <w:pStyle w:val="TableParagraph"/>
              <w:numPr>
                <w:ilvl w:val="0"/>
                <w:numId w:val="33"/>
              </w:numPr>
              <w:tabs>
                <w:tab w:val="left" w:pos="291"/>
              </w:tabs>
              <w:spacing w:before="7"/>
              <w:ind w:left="301" w:hanging="219"/>
              <w:rPr>
                <w:bCs/>
                <w:color w:val="000000" w:themeColor="text1"/>
                <w:sz w:val="16"/>
              </w:rPr>
            </w:pP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rencana</w:t>
            </w:r>
            <w:proofErr w:type="spellEnd"/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aksi</w:t>
            </w:r>
            <w:proofErr w:type="spellEnd"/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pimpinan</w:t>
            </w:r>
            <w:proofErr w:type="spellEnd"/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dan </w:t>
            </w: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kemampuan</w:t>
            </w:r>
            <w:proofErr w:type="spellEnd"/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sumber</w:t>
            </w:r>
            <w:proofErr w:type="spellEnd"/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daya</w:t>
            </w:r>
            <w:proofErr w:type="spellEnd"/>
            <w:r w:rsidRPr="00795BE3">
              <w:rPr>
                <w:bCs/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UPPS,</w:t>
            </w:r>
          </w:p>
          <w:p w14:paraId="3C0F5BFD" w14:textId="77777777" w:rsidR="00D518B7" w:rsidRPr="00795BE3" w:rsidRDefault="00D518B7" w:rsidP="00D518B7">
            <w:pPr>
              <w:pStyle w:val="TableParagraph"/>
              <w:numPr>
                <w:ilvl w:val="0"/>
                <w:numId w:val="33"/>
              </w:numPr>
              <w:tabs>
                <w:tab w:val="left" w:pos="291"/>
              </w:tabs>
              <w:spacing w:before="7"/>
              <w:ind w:left="301" w:hanging="219"/>
              <w:rPr>
                <w:bCs/>
                <w:color w:val="000000" w:themeColor="text1"/>
                <w:sz w:val="16"/>
              </w:rPr>
            </w:pPr>
            <w:r w:rsidRPr="00795BE3">
              <w:rPr>
                <w:bCs/>
                <w:color w:val="000000" w:themeColor="text1"/>
                <w:sz w:val="16"/>
              </w:rPr>
              <w:t xml:space="preserve">kebutuhan </w:t>
            </w: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jangka</w:t>
            </w:r>
            <w:proofErr w:type="spellEnd"/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pendek</w:t>
            </w:r>
            <w:proofErr w:type="spellEnd"/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dan </w:t>
            </w: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jangka</w:t>
            </w:r>
            <w:proofErr w:type="spellEnd"/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menengah</w:t>
            </w:r>
            <w:proofErr w:type="spellEnd"/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UPPS,</w:t>
            </w:r>
          </w:p>
          <w:p w14:paraId="3448CBA2" w14:textId="77777777" w:rsidR="00D518B7" w:rsidRPr="00795BE3" w:rsidRDefault="00D518B7" w:rsidP="00D518B7">
            <w:pPr>
              <w:pStyle w:val="TableParagraph"/>
              <w:numPr>
                <w:ilvl w:val="0"/>
                <w:numId w:val="33"/>
              </w:numPr>
              <w:tabs>
                <w:tab w:val="left" w:pos="291"/>
              </w:tabs>
              <w:spacing w:before="7"/>
              <w:ind w:left="301" w:hanging="219"/>
              <w:rPr>
                <w:bCs/>
                <w:color w:val="000000" w:themeColor="text1"/>
                <w:sz w:val="16"/>
              </w:rPr>
            </w:pP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tujuan</w:t>
            </w:r>
            <w:proofErr w:type="spellEnd"/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dan </w:t>
            </w:r>
            <w:r w:rsidRPr="00795BE3">
              <w:rPr>
                <w:bCs/>
                <w:color w:val="000000" w:themeColor="text1"/>
                <w:sz w:val="16"/>
              </w:rPr>
              <w:t>rencana strategis UPPS</w:t>
            </w:r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bCs/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yang</w:t>
            </w:r>
            <w:r w:rsidRPr="00795BE3">
              <w:rPr>
                <w:bCs/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berlaku,</w:t>
            </w:r>
          </w:p>
          <w:p w14:paraId="67B8CDB5" w14:textId="77777777" w:rsidR="00D518B7" w:rsidRPr="00795BE3" w:rsidRDefault="00D518B7" w:rsidP="00D518B7">
            <w:pPr>
              <w:pStyle w:val="TableParagraph"/>
              <w:numPr>
                <w:ilvl w:val="0"/>
                <w:numId w:val="33"/>
              </w:numPr>
              <w:tabs>
                <w:tab w:val="left" w:pos="291"/>
              </w:tabs>
              <w:spacing w:before="7"/>
              <w:ind w:left="301" w:hanging="219"/>
              <w:rPr>
                <w:bCs/>
                <w:color w:val="000000" w:themeColor="text1"/>
                <w:sz w:val="16"/>
              </w:rPr>
            </w:pPr>
            <w:r w:rsidRPr="00795BE3">
              <w:rPr>
                <w:bCs/>
                <w:color w:val="000000" w:themeColor="text1"/>
                <w:sz w:val="16"/>
              </w:rPr>
              <w:t>aspirasi</w:t>
            </w:r>
            <w:r w:rsidRPr="00795BE3">
              <w:rPr>
                <w:bCs/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dari</w:t>
            </w:r>
            <w:r w:rsidRPr="00795BE3">
              <w:rPr>
                <w:bCs/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pemangku</w:t>
            </w:r>
            <w:r w:rsidRPr="00795BE3">
              <w:rPr>
                <w:bCs/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kepentingan internal dan</w:t>
            </w:r>
            <w:r w:rsidRPr="00795BE3">
              <w:rPr>
                <w:bCs/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eksternal,</w:t>
            </w:r>
            <w:r w:rsidRPr="00795BE3">
              <w:rPr>
                <w:bCs/>
                <w:color w:val="000000" w:themeColor="text1"/>
                <w:spacing w:val="2"/>
                <w:sz w:val="16"/>
              </w:rPr>
              <w:t xml:space="preserve"> </w:t>
            </w:r>
          </w:p>
          <w:p w14:paraId="7DAE9033" w14:textId="77777777" w:rsidR="00D518B7" w:rsidRPr="00795BE3" w:rsidRDefault="00D518B7" w:rsidP="00D518B7">
            <w:pPr>
              <w:pStyle w:val="TableParagraph"/>
              <w:spacing w:line="276" w:lineRule="auto"/>
              <w:ind w:left="109" w:right="272"/>
              <w:rPr>
                <w:bCs/>
                <w:color w:val="000000" w:themeColor="text1"/>
                <w:sz w:val="16"/>
              </w:rPr>
            </w:pPr>
          </w:p>
        </w:tc>
        <w:tc>
          <w:tcPr>
            <w:tcW w:w="2129" w:type="dxa"/>
            <w:tcBorders>
              <w:top w:val="single" w:sz="6" w:space="0" w:color="000000"/>
            </w:tcBorders>
          </w:tcPr>
          <w:p w14:paraId="37B87A03" w14:textId="77777777" w:rsidR="00D518B7" w:rsidRPr="00795BE3" w:rsidRDefault="00D518B7" w:rsidP="00D518B7">
            <w:pPr>
              <w:pStyle w:val="TableParagraph"/>
              <w:spacing w:before="5" w:line="276" w:lineRule="auto"/>
              <w:ind w:left="105" w:right="164"/>
              <w:rPr>
                <w:bCs/>
                <w:color w:val="000000" w:themeColor="text1"/>
                <w:sz w:val="16"/>
                <w:lang w:val="en-US"/>
              </w:rPr>
            </w:pPr>
            <w:r w:rsidRPr="00795BE3">
              <w:rPr>
                <w:bCs/>
                <w:color w:val="000000" w:themeColor="text1"/>
                <w:sz w:val="16"/>
              </w:rPr>
              <w:t>UPPS menetapkan</w:t>
            </w:r>
            <w:r w:rsidRPr="00795BE3">
              <w:rPr>
                <w:bCs/>
                <w:color w:val="000000" w:themeColor="text1"/>
                <w:spacing w:val="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bCs/>
                <w:color w:val="000000" w:themeColor="text1"/>
                <w:spacing w:val="2"/>
                <w:sz w:val="16"/>
                <w:lang w:val="en-US"/>
              </w:rPr>
              <w:t>tujuan</w:t>
            </w:r>
            <w:proofErr w:type="spellEnd"/>
            <w:r w:rsidRPr="00795BE3">
              <w:rPr>
                <w:bCs/>
                <w:color w:val="000000" w:themeColor="text1"/>
                <w:spacing w:val="2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bCs/>
                <w:color w:val="000000" w:themeColor="text1"/>
                <w:spacing w:val="2"/>
                <w:sz w:val="16"/>
                <w:lang w:val="en-US"/>
              </w:rPr>
              <w:t>strategis</w:t>
            </w:r>
            <w:proofErr w:type="spellEnd"/>
            <w:r w:rsidRPr="00795BE3">
              <w:rPr>
                <w:bCs/>
                <w:color w:val="000000" w:themeColor="text1"/>
                <w:spacing w:val="2"/>
                <w:sz w:val="16"/>
                <w:lang w:val="en-US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pengembangan</w:t>
            </w:r>
            <w:r w:rsidRPr="00795BE3">
              <w:rPr>
                <w:bCs/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berdasarkan</w:t>
            </w:r>
            <w:r w:rsidRPr="00795BE3">
              <w:rPr>
                <w:bCs/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hasil</w:t>
            </w:r>
            <w:r w:rsidRPr="00795BE3">
              <w:rPr>
                <w:bCs/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analisis</w:t>
            </w:r>
            <w:r w:rsidRPr="00795BE3">
              <w:rPr>
                <w:bCs/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 xml:space="preserve">SWOT </w:t>
            </w:r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yang </w:t>
            </w:r>
            <w:r w:rsidRPr="00795BE3">
              <w:rPr>
                <w:bCs/>
                <w:color w:val="000000" w:themeColor="text1"/>
                <w:sz w:val="16"/>
              </w:rPr>
              <w:t>mempertimbangkan</w:t>
            </w:r>
            <w:r w:rsidRPr="00795BE3">
              <w:rPr>
                <w:bCs/>
                <w:color w:val="000000" w:themeColor="text1"/>
                <w:spacing w:val="1"/>
                <w:sz w:val="16"/>
                <w:lang w:val="en-US"/>
              </w:rPr>
              <w:t xml:space="preserve">: </w:t>
            </w:r>
          </w:p>
          <w:p w14:paraId="3B2D9617" w14:textId="77777777" w:rsidR="00D518B7" w:rsidRPr="00795BE3" w:rsidRDefault="00D518B7" w:rsidP="00D518B7">
            <w:pPr>
              <w:pStyle w:val="TableParagraph"/>
              <w:numPr>
                <w:ilvl w:val="0"/>
                <w:numId w:val="34"/>
              </w:numPr>
              <w:tabs>
                <w:tab w:val="left" w:pos="291"/>
              </w:tabs>
              <w:spacing w:before="7"/>
              <w:rPr>
                <w:bCs/>
                <w:color w:val="000000" w:themeColor="text1"/>
                <w:sz w:val="16"/>
              </w:rPr>
            </w:pP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rencana</w:t>
            </w:r>
            <w:proofErr w:type="spellEnd"/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aksi</w:t>
            </w:r>
            <w:proofErr w:type="spellEnd"/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pimpinan</w:t>
            </w:r>
            <w:proofErr w:type="spellEnd"/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dan </w:t>
            </w: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kemampuan</w:t>
            </w:r>
            <w:proofErr w:type="spellEnd"/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sumber</w:t>
            </w:r>
            <w:proofErr w:type="spellEnd"/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daya</w:t>
            </w:r>
            <w:proofErr w:type="spellEnd"/>
            <w:r w:rsidRPr="00795BE3">
              <w:rPr>
                <w:bCs/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UPPS,</w:t>
            </w:r>
          </w:p>
          <w:p w14:paraId="5EE3B164" w14:textId="77777777" w:rsidR="00D518B7" w:rsidRPr="00795BE3" w:rsidRDefault="00D518B7" w:rsidP="00D518B7">
            <w:pPr>
              <w:pStyle w:val="TableParagraph"/>
              <w:numPr>
                <w:ilvl w:val="0"/>
                <w:numId w:val="34"/>
              </w:numPr>
              <w:tabs>
                <w:tab w:val="left" w:pos="291"/>
              </w:tabs>
              <w:spacing w:before="40" w:line="278" w:lineRule="auto"/>
              <w:ind w:right="282"/>
              <w:rPr>
                <w:bCs/>
                <w:color w:val="000000" w:themeColor="text1"/>
                <w:sz w:val="16"/>
              </w:rPr>
            </w:pPr>
            <w:r w:rsidRPr="00795BE3">
              <w:rPr>
                <w:bCs/>
                <w:color w:val="000000" w:themeColor="text1"/>
                <w:sz w:val="16"/>
              </w:rPr>
              <w:t xml:space="preserve">kebutuhan </w:t>
            </w: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jangka</w:t>
            </w:r>
            <w:proofErr w:type="spellEnd"/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pendek</w:t>
            </w:r>
            <w:proofErr w:type="spellEnd"/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dan </w:t>
            </w: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jangka</w:t>
            </w:r>
            <w:proofErr w:type="spellEnd"/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menengah</w:t>
            </w:r>
            <w:proofErr w:type="spellEnd"/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UPPS,</w:t>
            </w:r>
          </w:p>
          <w:p w14:paraId="60193CA4" w14:textId="77777777" w:rsidR="00D518B7" w:rsidRPr="00795BE3" w:rsidRDefault="00D518B7" w:rsidP="00D518B7">
            <w:pPr>
              <w:pStyle w:val="TableParagraph"/>
              <w:numPr>
                <w:ilvl w:val="0"/>
                <w:numId w:val="34"/>
              </w:numPr>
              <w:tabs>
                <w:tab w:val="left" w:pos="291"/>
              </w:tabs>
              <w:spacing w:before="6" w:line="276" w:lineRule="auto"/>
              <w:ind w:right="113"/>
              <w:rPr>
                <w:bCs/>
                <w:color w:val="000000" w:themeColor="text1"/>
                <w:sz w:val="16"/>
              </w:rPr>
            </w:pP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tujuan</w:t>
            </w:r>
            <w:proofErr w:type="spellEnd"/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dan </w:t>
            </w:r>
            <w:r w:rsidRPr="00795BE3">
              <w:rPr>
                <w:bCs/>
                <w:color w:val="000000" w:themeColor="text1"/>
                <w:sz w:val="16"/>
              </w:rPr>
              <w:t>rencana strategis UPPS</w:t>
            </w:r>
            <w:r w:rsidRPr="00795BE3">
              <w:rPr>
                <w:bCs/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bCs/>
                <w:color w:val="000000" w:themeColor="text1"/>
                <w:spacing w:val="-42"/>
                <w:sz w:val="16"/>
                <w:lang w:val="en-US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yang</w:t>
            </w:r>
            <w:r w:rsidRPr="00795BE3">
              <w:rPr>
                <w:bCs/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berlaku,</w:t>
            </w:r>
          </w:p>
          <w:p w14:paraId="2CDF0105" w14:textId="77777777" w:rsidR="00D518B7" w:rsidRPr="00795BE3" w:rsidRDefault="00D518B7" w:rsidP="00D518B7">
            <w:pPr>
              <w:pStyle w:val="TableParagraph"/>
              <w:spacing w:line="276" w:lineRule="auto"/>
              <w:ind w:left="105" w:right="276"/>
              <w:rPr>
                <w:bCs/>
                <w:color w:val="000000" w:themeColor="text1"/>
                <w:sz w:val="16"/>
              </w:rPr>
            </w:pPr>
          </w:p>
        </w:tc>
        <w:tc>
          <w:tcPr>
            <w:tcW w:w="2125" w:type="dxa"/>
            <w:tcBorders>
              <w:top w:val="single" w:sz="6" w:space="0" w:color="000000"/>
            </w:tcBorders>
          </w:tcPr>
          <w:p w14:paraId="43384E53" w14:textId="77777777" w:rsidR="00D518B7" w:rsidRPr="00795BE3" w:rsidRDefault="00D518B7" w:rsidP="00D518B7">
            <w:pPr>
              <w:pStyle w:val="TableParagraph"/>
              <w:spacing w:before="5" w:line="276" w:lineRule="auto"/>
              <w:ind w:left="105" w:right="164"/>
              <w:rPr>
                <w:bCs/>
                <w:color w:val="000000" w:themeColor="text1"/>
                <w:sz w:val="16"/>
                <w:lang w:val="en-US"/>
              </w:rPr>
            </w:pPr>
            <w:r w:rsidRPr="00795BE3">
              <w:rPr>
                <w:bCs/>
                <w:color w:val="000000" w:themeColor="text1"/>
                <w:sz w:val="16"/>
              </w:rPr>
              <w:t>UPPS menetapkan</w:t>
            </w:r>
            <w:r w:rsidRPr="00795BE3">
              <w:rPr>
                <w:bCs/>
                <w:color w:val="000000" w:themeColor="text1"/>
                <w:spacing w:val="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bCs/>
                <w:color w:val="000000" w:themeColor="text1"/>
                <w:spacing w:val="2"/>
                <w:sz w:val="16"/>
                <w:lang w:val="en-US"/>
              </w:rPr>
              <w:t>tujuan</w:t>
            </w:r>
            <w:proofErr w:type="spellEnd"/>
            <w:r w:rsidRPr="00795BE3">
              <w:rPr>
                <w:bCs/>
                <w:color w:val="000000" w:themeColor="text1"/>
                <w:spacing w:val="2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bCs/>
                <w:color w:val="000000" w:themeColor="text1"/>
                <w:spacing w:val="2"/>
                <w:sz w:val="16"/>
                <w:lang w:val="en-US"/>
              </w:rPr>
              <w:t>strategis</w:t>
            </w:r>
            <w:proofErr w:type="spellEnd"/>
            <w:r w:rsidRPr="00795BE3">
              <w:rPr>
                <w:bCs/>
                <w:color w:val="000000" w:themeColor="text1"/>
                <w:spacing w:val="2"/>
                <w:sz w:val="16"/>
                <w:lang w:val="en-US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pengembangan</w:t>
            </w:r>
            <w:r w:rsidRPr="00795BE3">
              <w:rPr>
                <w:bCs/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berdasarkan</w:t>
            </w:r>
            <w:r w:rsidRPr="00795BE3">
              <w:rPr>
                <w:bCs/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hasil</w:t>
            </w:r>
            <w:r w:rsidRPr="00795BE3">
              <w:rPr>
                <w:bCs/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analisis</w:t>
            </w:r>
            <w:r w:rsidRPr="00795BE3">
              <w:rPr>
                <w:bCs/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 xml:space="preserve">SWOT </w:t>
            </w: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namun</w:t>
            </w:r>
            <w:proofErr w:type="spellEnd"/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belum</w:t>
            </w:r>
            <w:proofErr w:type="spellEnd"/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mempertimbangkan</w:t>
            </w:r>
            <w:r w:rsidRPr="00795BE3">
              <w:rPr>
                <w:bCs/>
                <w:color w:val="000000" w:themeColor="text1"/>
                <w:spacing w:val="1"/>
                <w:sz w:val="16"/>
                <w:lang w:val="en-US"/>
              </w:rPr>
              <w:t xml:space="preserve">: </w:t>
            </w:r>
          </w:p>
          <w:p w14:paraId="62218B76" w14:textId="77777777" w:rsidR="00D518B7" w:rsidRPr="00795BE3" w:rsidRDefault="00D518B7" w:rsidP="00D518B7">
            <w:pPr>
              <w:pStyle w:val="TableParagraph"/>
              <w:numPr>
                <w:ilvl w:val="0"/>
                <w:numId w:val="35"/>
              </w:numPr>
              <w:tabs>
                <w:tab w:val="left" w:pos="291"/>
              </w:tabs>
              <w:spacing w:before="7"/>
              <w:rPr>
                <w:bCs/>
                <w:color w:val="000000" w:themeColor="text1"/>
                <w:sz w:val="16"/>
              </w:rPr>
            </w:pP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rencana</w:t>
            </w:r>
            <w:proofErr w:type="spellEnd"/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aksi</w:t>
            </w:r>
            <w:proofErr w:type="spellEnd"/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pimpinan</w:t>
            </w:r>
            <w:proofErr w:type="spellEnd"/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dan </w:t>
            </w: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kemampuan</w:t>
            </w:r>
            <w:proofErr w:type="spellEnd"/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sumber</w:t>
            </w:r>
            <w:proofErr w:type="spellEnd"/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daya</w:t>
            </w:r>
            <w:proofErr w:type="spellEnd"/>
            <w:r w:rsidRPr="00795BE3">
              <w:rPr>
                <w:bCs/>
                <w:color w:val="000000" w:themeColor="text1"/>
                <w:spacing w:val="-1"/>
                <w:sz w:val="16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UPPS,</w:t>
            </w:r>
          </w:p>
          <w:p w14:paraId="3BF00862" w14:textId="77777777" w:rsidR="00D518B7" w:rsidRPr="00795BE3" w:rsidRDefault="00D518B7" w:rsidP="00D518B7">
            <w:pPr>
              <w:pStyle w:val="TableParagraph"/>
              <w:numPr>
                <w:ilvl w:val="0"/>
                <w:numId w:val="35"/>
              </w:numPr>
              <w:tabs>
                <w:tab w:val="left" w:pos="291"/>
              </w:tabs>
              <w:spacing w:before="40" w:line="278" w:lineRule="auto"/>
              <w:ind w:right="282"/>
              <w:rPr>
                <w:bCs/>
                <w:color w:val="000000" w:themeColor="text1"/>
                <w:sz w:val="16"/>
              </w:rPr>
            </w:pPr>
            <w:r w:rsidRPr="00795BE3">
              <w:rPr>
                <w:bCs/>
                <w:color w:val="000000" w:themeColor="text1"/>
                <w:sz w:val="16"/>
              </w:rPr>
              <w:t xml:space="preserve">kebutuhan </w:t>
            </w: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jangka</w:t>
            </w:r>
            <w:proofErr w:type="spellEnd"/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pendek</w:t>
            </w:r>
            <w:proofErr w:type="spellEnd"/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dan </w:t>
            </w: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jangka</w:t>
            </w:r>
            <w:proofErr w:type="spellEnd"/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menengah</w:t>
            </w:r>
            <w:proofErr w:type="spellEnd"/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UPPS,</w:t>
            </w:r>
          </w:p>
          <w:p w14:paraId="027E5B44" w14:textId="77777777" w:rsidR="00D518B7" w:rsidRPr="00795BE3" w:rsidRDefault="00D518B7" w:rsidP="00D518B7">
            <w:pPr>
              <w:pStyle w:val="TableParagraph"/>
              <w:numPr>
                <w:ilvl w:val="0"/>
                <w:numId w:val="35"/>
              </w:numPr>
              <w:tabs>
                <w:tab w:val="left" w:pos="291"/>
              </w:tabs>
              <w:spacing w:before="6" w:line="276" w:lineRule="auto"/>
              <w:ind w:right="113"/>
              <w:rPr>
                <w:bCs/>
                <w:color w:val="000000" w:themeColor="text1"/>
                <w:sz w:val="16"/>
              </w:rPr>
            </w:pP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tujuan</w:t>
            </w:r>
            <w:proofErr w:type="spellEnd"/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dan </w:t>
            </w:r>
            <w:r w:rsidRPr="00795BE3">
              <w:rPr>
                <w:bCs/>
                <w:color w:val="000000" w:themeColor="text1"/>
                <w:sz w:val="16"/>
              </w:rPr>
              <w:t>rencana strategis UPPS</w:t>
            </w:r>
            <w:r w:rsidRPr="00795BE3">
              <w:rPr>
                <w:bCs/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bCs/>
                <w:color w:val="000000" w:themeColor="text1"/>
                <w:spacing w:val="-42"/>
                <w:sz w:val="16"/>
                <w:lang w:val="en-US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yang</w:t>
            </w:r>
            <w:r w:rsidRPr="00795BE3">
              <w:rPr>
                <w:bCs/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berlaku,</w:t>
            </w:r>
          </w:p>
          <w:p w14:paraId="0236E67A" w14:textId="77777777" w:rsidR="00D518B7" w:rsidRPr="00795BE3" w:rsidRDefault="00D518B7" w:rsidP="00D518B7">
            <w:pPr>
              <w:pStyle w:val="TableParagraph"/>
              <w:spacing w:line="276" w:lineRule="auto"/>
              <w:ind w:left="104" w:right="177"/>
              <w:rPr>
                <w:bCs/>
                <w:color w:val="000000" w:themeColor="text1"/>
                <w:sz w:val="16"/>
              </w:rPr>
            </w:pPr>
          </w:p>
        </w:tc>
        <w:tc>
          <w:tcPr>
            <w:tcW w:w="1985" w:type="dxa"/>
          </w:tcPr>
          <w:p w14:paraId="0F3478A4" w14:textId="447FF401" w:rsidR="00D518B7" w:rsidRPr="00795BE3" w:rsidRDefault="00D518B7" w:rsidP="003424F4">
            <w:pPr>
              <w:pStyle w:val="TableParagraph"/>
              <w:ind w:left="36"/>
              <w:rPr>
                <w:rFonts w:ascii="Times New Roman"/>
                <w:bCs/>
                <w:color w:val="000000" w:themeColor="text1"/>
                <w:sz w:val="16"/>
              </w:rPr>
            </w:pPr>
            <w:r w:rsidRPr="00795BE3">
              <w:rPr>
                <w:bCs/>
                <w:color w:val="000000" w:themeColor="text1"/>
                <w:sz w:val="16"/>
              </w:rPr>
              <w:t xml:space="preserve">UPPS </w:t>
            </w:r>
            <w:proofErr w:type="spellStart"/>
            <w:r w:rsidRPr="00795BE3">
              <w:rPr>
                <w:bCs/>
                <w:color w:val="000000" w:themeColor="text1"/>
                <w:sz w:val="16"/>
                <w:lang w:val="en-US"/>
              </w:rPr>
              <w:t>tidak</w:t>
            </w:r>
            <w:proofErr w:type="spellEnd"/>
            <w:r w:rsidRPr="00795BE3">
              <w:rPr>
                <w:bCs/>
                <w:color w:val="000000" w:themeColor="text1"/>
                <w:sz w:val="16"/>
                <w:lang w:val="en-US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menetapkan</w:t>
            </w:r>
            <w:r w:rsidRPr="00795BE3">
              <w:rPr>
                <w:bCs/>
                <w:color w:val="000000" w:themeColor="text1"/>
                <w:spacing w:val="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bCs/>
                <w:color w:val="000000" w:themeColor="text1"/>
                <w:spacing w:val="2"/>
                <w:sz w:val="16"/>
                <w:lang w:val="en-US"/>
              </w:rPr>
              <w:t>tujuan</w:t>
            </w:r>
            <w:proofErr w:type="spellEnd"/>
            <w:r w:rsidRPr="00795BE3">
              <w:rPr>
                <w:bCs/>
                <w:color w:val="000000" w:themeColor="text1"/>
                <w:spacing w:val="2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bCs/>
                <w:color w:val="000000" w:themeColor="text1"/>
                <w:spacing w:val="2"/>
                <w:sz w:val="16"/>
                <w:lang w:val="en-US"/>
              </w:rPr>
              <w:t>strategis</w:t>
            </w:r>
            <w:proofErr w:type="spellEnd"/>
            <w:r w:rsidRPr="00795BE3">
              <w:rPr>
                <w:bCs/>
                <w:color w:val="000000" w:themeColor="text1"/>
                <w:spacing w:val="2"/>
                <w:sz w:val="16"/>
                <w:lang w:val="en-US"/>
              </w:rPr>
              <w:t xml:space="preserve"> </w:t>
            </w:r>
            <w:r w:rsidRPr="00795BE3">
              <w:rPr>
                <w:bCs/>
                <w:color w:val="000000" w:themeColor="text1"/>
                <w:sz w:val="16"/>
              </w:rPr>
              <w:t>pengembangan</w:t>
            </w:r>
          </w:p>
        </w:tc>
      </w:tr>
      <w:tr w:rsidR="005A4F13" w:rsidRPr="00795BE3" w14:paraId="69B343F3" w14:textId="77777777" w:rsidTr="00E93A0B">
        <w:trPr>
          <w:trHeight w:val="555"/>
        </w:trPr>
        <w:tc>
          <w:tcPr>
            <w:tcW w:w="564" w:type="dxa"/>
          </w:tcPr>
          <w:p w14:paraId="2A971E99" w14:textId="77777777" w:rsidR="005A4F13" w:rsidRPr="00795BE3" w:rsidRDefault="005A4F13" w:rsidP="00E93A0B">
            <w:pPr>
              <w:pStyle w:val="TableParagraph"/>
              <w:spacing w:before="162"/>
              <w:ind w:left="145" w:right="129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lastRenderedPageBreak/>
              <w:t>No</w:t>
            </w:r>
          </w:p>
        </w:tc>
        <w:tc>
          <w:tcPr>
            <w:tcW w:w="1561" w:type="dxa"/>
          </w:tcPr>
          <w:p w14:paraId="027DAB07" w14:textId="77777777" w:rsidR="005A4F13" w:rsidRPr="00795BE3" w:rsidRDefault="005A4F13" w:rsidP="00E93A0B">
            <w:pPr>
              <w:pStyle w:val="TableParagraph"/>
              <w:spacing w:before="162"/>
              <w:ind w:left="458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Elemen</w:t>
            </w:r>
          </w:p>
        </w:tc>
        <w:tc>
          <w:tcPr>
            <w:tcW w:w="1985" w:type="dxa"/>
          </w:tcPr>
          <w:p w14:paraId="2A16DE0C" w14:textId="77777777" w:rsidR="005A4F13" w:rsidRPr="00795BE3" w:rsidRDefault="005A4F13" w:rsidP="00E93A0B">
            <w:pPr>
              <w:pStyle w:val="TableParagraph"/>
              <w:spacing w:before="162"/>
              <w:ind w:left="610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sz w:val="18"/>
              </w:rPr>
              <w:t>Indikator</w:t>
            </w:r>
          </w:p>
        </w:tc>
        <w:tc>
          <w:tcPr>
            <w:tcW w:w="2125" w:type="dxa"/>
            <w:tcBorders>
              <w:bottom w:val="single" w:sz="6" w:space="0" w:color="000000"/>
            </w:tcBorders>
          </w:tcPr>
          <w:p w14:paraId="4A51362C" w14:textId="77777777" w:rsidR="005A4F13" w:rsidRPr="00795BE3" w:rsidRDefault="005A4F13" w:rsidP="00E93A0B">
            <w:pPr>
              <w:pStyle w:val="TableParagraph"/>
              <w:spacing w:before="162"/>
              <w:ind w:left="5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4</w:t>
            </w:r>
          </w:p>
        </w:tc>
        <w:tc>
          <w:tcPr>
            <w:tcW w:w="2129" w:type="dxa"/>
            <w:tcBorders>
              <w:bottom w:val="single" w:sz="6" w:space="0" w:color="000000"/>
            </w:tcBorders>
          </w:tcPr>
          <w:p w14:paraId="28980F3A" w14:textId="77777777" w:rsidR="005A4F13" w:rsidRPr="00795BE3" w:rsidRDefault="005A4F13" w:rsidP="00E93A0B">
            <w:pPr>
              <w:pStyle w:val="TableParagraph"/>
              <w:spacing w:before="162"/>
              <w:ind w:left="8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3</w:t>
            </w:r>
          </w:p>
        </w:tc>
        <w:tc>
          <w:tcPr>
            <w:tcW w:w="2129" w:type="dxa"/>
            <w:tcBorders>
              <w:bottom w:val="single" w:sz="6" w:space="0" w:color="000000"/>
            </w:tcBorders>
          </w:tcPr>
          <w:p w14:paraId="6C8CE45B" w14:textId="77777777" w:rsidR="005A4F13" w:rsidRPr="00795BE3" w:rsidRDefault="005A4F13" w:rsidP="00E93A0B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2</w:t>
            </w:r>
          </w:p>
        </w:tc>
        <w:tc>
          <w:tcPr>
            <w:tcW w:w="2125" w:type="dxa"/>
            <w:tcBorders>
              <w:bottom w:val="single" w:sz="6" w:space="0" w:color="000000"/>
            </w:tcBorders>
          </w:tcPr>
          <w:p w14:paraId="7421716A" w14:textId="77777777" w:rsidR="005A4F13" w:rsidRPr="00795BE3" w:rsidRDefault="005A4F13" w:rsidP="00E93A0B">
            <w:pPr>
              <w:pStyle w:val="TableParagraph"/>
              <w:spacing w:before="162"/>
              <w:ind w:left="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1</w:t>
            </w:r>
          </w:p>
        </w:tc>
        <w:tc>
          <w:tcPr>
            <w:tcW w:w="1985" w:type="dxa"/>
          </w:tcPr>
          <w:p w14:paraId="4208E12D" w14:textId="77777777" w:rsidR="005A4F13" w:rsidRPr="00795BE3" w:rsidRDefault="005A4F13" w:rsidP="00E93A0B">
            <w:pPr>
              <w:pStyle w:val="TableParagraph"/>
              <w:spacing w:before="162"/>
              <w:jc w:val="center"/>
              <w:rPr>
                <w:rFonts w:ascii="Arial"/>
                <w:b/>
                <w:color w:val="000000" w:themeColor="text1"/>
                <w:sz w:val="18"/>
              </w:rPr>
            </w:pPr>
            <w:r w:rsidRPr="00795BE3">
              <w:rPr>
                <w:rFonts w:ascii="Arial"/>
                <w:b/>
                <w:color w:val="000000" w:themeColor="text1"/>
                <w:w w:val="99"/>
                <w:sz w:val="18"/>
              </w:rPr>
              <w:t>0</w:t>
            </w:r>
          </w:p>
        </w:tc>
      </w:tr>
      <w:tr w:rsidR="00D518B7" w:rsidRPr="00795BE3" w14:paraId="53F45A7E" w14:textId="77777777" w:rsidTr="00D518B7">
        <w:trPr>
          <w:trHeight w:val="3404"/>
        </w:trPr>
        <w:tc>
          <w:tcPr>
            <w:tcW w:w="564" w:type="dxa"/>
          </w:tcPr>
          <w:p w14:paraId="0C1C1BFB" w14:textId="701845C1" w:rsidR="00D518B7" w:rsidRPr="00D518B7" w:rsidRDefault="005A4F13" w:rsidP="00D518B7">
            <w:pPr>
              <w:pStyle w:val="TableParagraph"/>
              <w:jc w:val="center"/>
              <w:rPr>
                <w:rFonts w:ascii="Times New Roman"/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6</w:t>
            </w:r>
            <w:r>
              <w:rPr>
                <w:color w:val="000000" w:themeColor="text1"/>
                <w:sz w:val="16"/>
                <w:lang w:val="en-US"/>
              </w:rPr>
              <w:t>4</w:t>
            </w:r>
          </w:p>
        </w:tc>
        <w:tc>
          <w:tcPr>
            <w:tcW w:w="1561" w:type="dxa"/>
          </w:tcPr>
          <w:p w14:paraId="2D6A304B" w14:textId="79ABFD82" w:rsidR="00D518B7" w:rsidRPr="00D518B7" w:rsidRDefault="00D518B7" w:rsidP="00D518B7">
            <w:pPr>
              <w:pStyle w:val="TableParagraph"/>
              <w:ind w:left="135"/>
              <w:rPr>
                <w:rFonts w:ascii="Arial"/>
                <w:color w:val="000000" w:themeColor="text1"/>
                <w:sz w:val="16"/>
                <w:szCs w:val="16"/>
                <w:lang w:val="en-US"/>
              </w:rPr>
            </w:pPr>
            <w:r w:rsidRPr="00D518B7">
              <w:rPr>
                <w:color w:val="000000" w:themeColor="text1"/>
                <w:sz w:val="16"/>
                <w:szCs w:val="16"/>
                <w:lang w:val="en-US"/>
              </w:rPr>
              <w:t xml:space="preserve">E.3) Program </w:t>
            </w:r>
            <w:proofErr w:type="spellStart"/>
            <w:r w:rsidRPr="00D518B7">
              <w:rPr>
                <w:color w:val="000000" w:themeColor="text1"/>
                <w:sz w:val="16"/>
                <w:szCs w:val="16"/>
                <w:lang w:val="en-US"/>
              </w:rPr>
              <w:t>Pengembangan</w:t>
            </w:r>
            <w:proofErr w:type="spellEnd"/>
            <w:r w:rsidRPr="00D518B7">
              <w:rPr>
                <w:color w:val="000000" w:themeColor="text1"/>
                <w:sz w:val="16"/>
                <w:szCs w:val="16"/>
                <w:lang w:val="en-US"/>
              </w:rPr>
              <w:t xml:space="preserve"> </w:t>
            </w:r>
            <w:proofErr w:type="spellStart"/>
            <w:r w:rsidRPr="00D518B7">
              <w:rPr>
                <w:color w:val="000000" w:themeColor="text1"/>
                <w:sz w:val="16"/>
                <w:szCs w:val="16"/>
                <w:lang w:val="en-US"/>
              </w:rPr>
              <w:t>Berkelanjutan</w:t>
            </w:r>
            <w:proofErr w:type="spellEnd"/>
          </w:p>
        </w:tc>
        <w:tc>
          <w:tcPr>
            <w:tcW w:w="1985" w:type="dxa"/>
          </w:tcPr>
          <w:p w14:paraId="5DCB8B5B" w14:textId="7300E3FB" w:rsidR="00D518B7" w:rsidRPr="00BE6546" w:rsidRDefault="00D518B7" w:rsidP="00D518B7">
            <w:pPr>
              <w:pStyle w:val="TableParagraph"/>
              <w:rPr>
                <w:bCs/>
                <w:color w:val="000000" w:themeColor="text1"/>
                <w:sz w:val="16"/>
                <w:lang w:val="en-US"/>
              </w:rPr>
            </w:pPr>
            <w:r w:rsidRPr="00795BE3">
              <w:rPr>
                <w:color w:val="000000" w:themeColor="text1"/>
                <w:sz w:val="16"/>
              </w:rPr>
              <w:t>UPPS memilik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kebijakan, </w:t>
            </w:r>
            <w:r w:rsidRPr="00795BE3">
              <w:rPr>
                <w:color w:val="000000" w:themeColor="text1"/>
                <w:sz w:val="16"/>
              </w:rPr>
              <w:t>ketersedia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umberdaya,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mampu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laksanakan, d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realistik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pengembangan</w:t>
            </w:r>
            <w:proofErr w:type="spellEnd"/>
            <w:r w:rsidRPr="00795BE3">
              <w:rPr>
                <w:color w:val="000000" w:themeColor="text1"/>
                <w:sz w:val="16"/>
                <w:lang w:val="en-US"/>
              </w:rPr>
              <w:t xml:space="preserve"> </w:t>
            </w:r>
            <w:proofErr w:type="spellStart"/>
            <w:r w:rsidRPr="00795BE3">
              <w:rPr>
                <w:color w:val="000000" w:themeColor="text1"/>
                <w:sz w:val="16"/>
                <w:lang w:val="en-US"/>
              </w:rPr>
              <w:t>berkelanjutan</w:t>
            </w:r>
            <w:proofErr w:type="spellEnd"/>
            <w:r w:rsidRPr="00795BE3">
              <w:rPr>
                <w:color w:val="000000" w:themeColor="text1"/>
                <w:sz w:val="16"/>
              </w:rPr>
              <w:t>.</w:t>
            </w:r>
          </w:p>
        </w:tc>
        <w:tc>
          <w:tcPr>
            <w:tcW w:w="2125" w:type="dxa"/>
            <w:tcBorders>
              <w:top w:val="single" w:sz="6" w:space="0" w:color="000000"/>
            </w:tcBorders>
          </w:tcPr>
          <w:p w14:paraId="0436F7B1" w14:textId="77777777" w:rsidR="00D518B7" w:rsidRPr="00795BE3" w:rsidRDefault="00D518B7" w:rsidP="00D518B7">
            <w:pPr>
              <w:pStyle w:val="TableParagraph"/>
              <w:spacing w:before="5" w:line="276" w:lineRule="auto"/>
              <w:ind w:left="105" w:right="192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 memiliki kebijak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 upaya yang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turunkan ke dalam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bagai peraturan untuk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jamin keberlanjut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cakup:</w:t>
            </w:r>
          </w:p>
          <w:p w14:paraId="4BC8FD2B" w14:textId="77777777" w:rsidR="00D518B7" w:rsidRPr="00795BE3" w:rsidRDefault="00D518B7" w:rsidP="00D518B7">
            <w:pPr>
              <w:pStyle w:val="TableParagraph"/>
              <w:numPr>
                <w:ilvl w:val="0"/>
                <w:numId w:val="36"/>
              </w:numPr>
              <w:tabs>
                <w:tab w:val="left" w:pos="291"/>
              </w:tabs>
              <w:spacing w:before="11"/>
              <w:ind w:hanging="18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lokas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umber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ya,</w:t>
            </w:r>
          </w:p>
          <w:p w14:paraId="78A5397A" w14:textId="77777777" w:rsidR="00D518B7" w:rsidRPr="00795BE3" w:rsidRDefault="00D518B7" w:rsidP="00D518B7">
            <w:pPr>
              <w:pStyle w:val="TableParagraph"/>
              <w:numPr>
                <w:ilvl w:val="0"/>
                <w:numId w:val="36"/>
              </w:numPr>
              <w:tabs>
                <w:tab w:val="left" w:pos="291"/>
              </w:tabs>
              <w:spacing w:before="36" w:line="276" w:lineRule="auto"/>
              <w:ind w:left="105" w:right="338" w:firstLine="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mampu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melaksanakan </w:t>
            </w: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embangan,</w:t>
            </w:r>
          </w:p>
          <w:p w14:paraId="759AFBDF" w14:textId="77777777" w:rsidR="00D518B7" w:rsidRPr="00795BE3" w:rsidRDefault="00D518B7" w:rsidP="00D518B7">
            <w:pPr>
              <w:pStyle w:val="TableParagraph"/>
              <w:numPr>
                <w:ilvl w:val="0"/>
                <w:numId w:val="36"/>
              </w:numPr>
              <w:tabs>
                <w:tab w:val="left" w:pos="291"/>
              </w:tabs>
              <w:spacing w:before="9" w:line="276" w:lineRule="auto"/>
              <w:ind w:left="105" w:right="215" w:firstLine="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rencana penjamin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utu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kelanjutan,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</w:p>
          <w:p w14:paraId="55BD9245" w14:textId="77777777" w:rsidR="00D518B7" w:rsidRPr="00795BE3" w:rsidRDefault="00D518B7" w:rsidP="00D518B7">
            <w:pPr>
              <w:pStyle w:val="TableParagraph"/>
              <w:numPr>
                <w:ilvl w:val="0"/>
                <w:numId w:val="36"/>
              </w:numPr>
              <w:tabs>
                <w:tab w:val="left" w:pos="291"/>
              </w:tabs>
              <w:spacing w:before="14"/>
              <w:ind w:hanging="18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beradaan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ukungan</w:t>
            </w:r>
          </w:p>
          <w:p w14:paraId="64AE014A" w14:textId="64A14F6F" w:rsidR="00D518B7" w:rsidRPr="00795BE3" w:rsidRDefault="00D518B7" w:rsidP="00D518B7">
            <w:pPr>
              <w:pStyle w:val="TableParagraph"/>
              <w:spacing w:before="5" w:line="276" w:lineRule="auto"/>
              <w:ind w:left="105" w:right="164"/>
              <w:rPr>
                <w:bCs/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pacing w:val="-1"/>
                <w:sz w:val="16"/>
              </w:rPr>
              <w:t xml:space="preserve">pemangku </w:t>
            </w:r>
            <w:r w:rsidRPr="00795BE3">
              <w:rPr>
                <w:color w:val="000000" w:themeColor="text1"/>
                <w:sz w:val="16"/>
              </w:rPr>
              <w:t>kepenting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eksternal.</w:t>
            </w:r>
          </w:p>
        </w:tc>
        <w:tc>
          <w:tcPr>
            <w:tcW w:w="2129" w:type="dxa"/>
            <w:tcBorders>
              <w:top w:val="single" w:sz="6" w:space="0" w:color="000000"/>
            </w:tcBorders>
          </w:tcPr>
          <w:p w14:paraId="1B714485" w14:textId="77777777" w:rsidR="00D518B7" w:rsidRPr="00795BE3" w:rsidRDefault="00D518B7" w:rsidP="00D518B7">
            <w:pPr>
              <w:pStyle w:val="TableParagraph"/>
              <w:spacing w:before="5" w:line="276" w:lineRule="auto"/>
              <w:ind w:left="109" w:right="97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 memiliki kebijak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paya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iturunkan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 dalam berbaga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raturan untuk menjami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berlanjutan program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cakup:</w:t>
            </w:r>
          </w:p>
          <w:p w14:paraId="635E6B12" w14:textId="77777777" w:rsidR="00D518B7" w:rsidRPr="00795BE3" w:rsidRDefault="00D518B7" w:rsidP="00D518B7">
            <w:pPr>
              <w:pStyle w:val="TableParagraph"/>
              <w:numPr>
                <w:ilvl w:val="0"/>
                <w:numId w:val="37"/>
              </w:numPr>
              <w:tabs>
                <w:tab w:val="left" w:pos="294"/>
              </w:tabs>
              <w:spacing w:before="11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lokas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umber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ya,</w:t>
            </w:r>
          </w:p>
          <w:p w14:paraId="383E79B1" w14:textId="77777777" w:rsidR="00D518B7" w:rsidRPr="00795BE3" w:rsidRDefault="00D518B7" w:rsidP="00D518B7">
            <w:pPr>
              <w:pStyle w:val="TableParagraph"/>
              <w:numPr>
                <w:ilvl w:val="0"/>
                <w:numId w:val="37"/>
              </w:numPr>
              <w:tabs>
                <w:tab w:val="left" w:pos="294"/>
              </w:tabs>
              <w:spacing w:before="36" w:line="276" w:lineRule="auto"/>
              <w:ind w:left="109" w:right="358" w:firstLine="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mampu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melaksanakan </w:t>
            </w: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embangan, dan</w:t>
            </w:r>
          </w:p>
          <w:p w14:paraId="02746EEB" w14:textId="4FCF4135" w:rsidR="00D518B7" w:rsidRPr="00795BE3" w:rsidRDefault="00D518B7" w:rsidP="00D518B7">
            <w:pPr>
              <w:pStyle w:val="TableParagraph"/>
              <w:spacing w:before="5" w:line="276" w:lineRule="auto"/>
              <w:ind w:left="105" w:right="164"/>
              <w:rPr>
                <w:bCs/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rencana penjamin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utu</w:t>
            </w:r>
            <w:r w:rsidRPr="00795BE3">
              <w:rPr>
                <w:color w:val="000000" w:themeColor="text1"/>
                <w:spacing w:val="-7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5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kelanjutan.</w:t>
            </w:r>
          </w:p>
        </w:tc>
        <w:tc>
          <w:tcPr>
            <w:tcW w:w="2129" w:type="dxa"/>
            <w:tcBorders>
              <w:top w:val="single" w:sz="6" w:space="0" w:color="000000"/>
            </w:tcBorders>
          </w:tcPr>
          <w:p w14:paraId="5D057A26" w14:textId="77777777" w:rsidR="00D518B7" w:rsidRPr="00795BE3" w:rsidRDefault="00D518B7" w:rsidP="00D518B7">
            <w:pPr>
              <w:pStyle w:val="TableParagraph"/>
              <w:spacing w:before="5" w:line="276" w:lineRule="auto"/>
              <w:ind w:left="108" w:right="193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 memiliki kebijakan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 upaya untuk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jamin keberlanjut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ncakup:</w:t>
            </w:r>
          </w:p>
          <w:p w14:paraId="362BF339" w14:textId="77777777" w:rsidR="00D518B7" w:rsidRPr="00795BE3" w:rsidRDefault="00D518B7" w:rsidP="00D518B7">
            <w:pPr>
              <w:pStyle w:val="TableParagraph"/>
              <w:numPr>
                <w:ilvl w:val="0"/>
                <w:numId w:val="38"/>
              </w:numPr>
              <w:tabs>
                <w:tab w:val="left" w:pos="294"/>
              </w:tabs>
              <w:ind w:hanging="186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alokasi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sumber</w:t>
            </w:r>
            <w:r w:rsidRPr="00795BE3">
              <w:rPr>
                <w:color w:val="000000" w:themeColor="text1"/>
                <w:spacing w:val="-3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ya,</w:t>
            </w:r>
          </w:p>
          <w:p w14:paraId="4F1EAF5E" w14:textId="77777777" w:rsidR="00D518B7" w:rsidRPr="00795BE3" w:rsidRDefault="00D518B7" w:rsidP="00D518B7">
            <w:pPr>
              <w:pStyle w:val="TableParagraph"/>
              <w:numPr>
                <w:ilvl w:val="0"/>
                <w:numId w:val="38"/>
              </w:numPr>
              <w:tabs>
                <w:tab w:val="left" w:pos="294"/>
              </w:tabs>
              <w:spacing w:before="36" w:line="276" w:lineRule="auto"/>
              <w:ind w:left="108" w:right="339" w:firstLine="0"/>
              <w:rPr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kemampu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 xml:space="preserve">melaksanakan </w:t>
            </w:r>
            <w:r w:rsidRPr="00795BE3">
              <w:rPr>
                <w:color w:val="000000" w:themeColor="text1"/>
                <w:sz w:val="16"/>
              </w:rPr>
              <w:t>program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engembangan, dan</w:t>
            </w:r>
          </w:p>
          <w:p w14:paraId="47CFEA96" w14:textId="673A84EF" w:rsidR="00D518B7" w:rsidRPr="00795BE3" w:rsidRDefault="00D518B7" w:rsidP="00D518B7">
            <w:pPr>
              <w:pStyle w:val="TableParagraph"/>
              <w:spacing w:before="5" w:line="276" w:lineRule="auto"/>
              <w:ind w:left="105" w:right="164"/>
              <w:rPr>
                <w:bCs/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rencana penjamina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utu</w:t>
            </w:r>
            <w:r w:rsidRPr="00795BE3">
              <w:rPr>
                <w:color w:val="000000" w:themeColor="text1"/>
                <w:spacing w:val="-10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yang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berkelanjutan.</w:t>
            </w:r>
          </w:p>
        </w:tc>
        <w:tc>
          <w:tcPr>
            <w:tcW w:w="2125" w:type="dxa"/>
            <w:tcBorders>
              <w:top w:val="single" w:sz="6" w:space="0" w:color="000000"/>
            </w:tcBorders>
          </w:tcPr>
          <w:p w14:paraId="0E6765B2" w14:textId="4B0AB238" w:rsidR="00D518B7" w:rsidRPr="00795BE3" w:rsidRDefault="00D518B7" w:rsidP="00D518B7">
            <w:pPr>
              <w:pStyle w:val="TableParagraph"/>
              <w:spacing w:before="5" w:line="276" w:lineRule="auto"/>
              <w:ind w:left="105" w:right="164"/>
              <w:rPr>
                <w:bCs/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</w:t>
            </w:r>
            <w:r w:rsidRPr="00795BE3">
              <w:rPr>
                <w:color w:val="000000" w:themeColor="text1"/>
                <w:spacing w:val="-8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memiliki</w:t>
            </w:r>
            <w:r w:rsidRPr="00795BE3">
              <w:rPr>
                <w:color w:val="000000" w:themeColor="text1"/>
                <w:spacing w:val="-9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bijakan</w:t>
            </w:r>
            <w:r w:rsidRPr="00795BE3">
              <w:rPr>
                <w:color w:val="000000" w:themeColor="text1"/>
                <w:spacing w:val="-4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dan upaya namun belum</w:t>
            </w:r>
            <w:r w:rsidRPr="00795BE3">
              <w:rPr>
                <w:color w:val="000000" w:themeColor="text1"/>
                <w:spacing w:val="-4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cukup untuk menjami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berlanjutan</w:t>
            </w:r>
            <w:r w:rsidRPr="00795BE3">
              <w:rPr>
                <w:color w:val="000000" w:themeColor="text1"/>
                <w:spacing w:val="-2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.</w:t>
            </w:r>
          </w:p>
        </w:tc>
        <w:tc>
          <w:tcPr>
            <w:tcW w:w="1985" w:type="dxa"/>
          </w:tcPr>
          <w:p w14:paraId="2FB5290B" w14:textId="7463EFAC" w:rsidR="00D518B7" w:rsidRPr="00795BE3" w:rsidRDefault="00D518B7" w:rsidP="003424F4">
            <w:pPr>
              <w:pStyle w:val="TableParagraph"/>
              <w:ind w:left="36"/>
              <w:rPr>
                <w:bCs/>
                <w:color w:val="000000" w:themeColor="text1"/>
                <w:sz w:val="16"/>
              </w:rPr>
            </w:pPr>
            <w:r w:rsidRPr="00795BE3">
              <w:rPr>
                <w:color w:val="000000" w:themeColor="text1"/>
                <w:sz w:val="16"/>
              </w:rPr>
              <w:t>UPPS tidak memiliki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kebijakan dan upaya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untuk menjamin</w:t>
            </w:r>
            <w:r w:rsidRPr="00795BE3">
              <w:rPr>
                <w:color w:val="000000" w:themeColor="text1"/>
                <w:spacing w:val="1"/>
                <w:sz w:val="16"/>
              </w:rPr>
              <w:t xml:space="preserve"> </w:t>
            </w:r>
            <w:r w:rsidRPr="00795BE3">
              <w:rPr>
                <w:color w:val="000000" w:themeColor="text1"/>
                <w:spacing w:val="-1"/>
                <w:sz w:val="16"/>
              </w:rPr>
              <w:t>keberlanjutan</w:t>
            </w:r>
            <w:r w:rsidRPr="00795BE3">
              <w:rPr>
                <w:color w:val="000000" w:themeColor="text1"/>
                <w:spacing w:val="-6"/>
                <w:sz w:val="16"/>
              </w:rPr>
              <w:t xml:space="preserve"> </w:t>
            </w:r>
            <w:r w:rsidRPr="00795BE3">
              <w:rPr>
                <w:color w:val="000000" w:themeColor="text1"/>
                <w:sz w:val="16"/>
              </w:rPr>
              <w:t>program.</w:t>
            </w:r>
          </w:p>
        </w:tc>
      </w:tr>
    </w:tbl>
    <w:p w14:paraId="3047168E" w14:textId="50FF32DA" w:rsidR="00145ED4" w:rsidRPr="00BE6546" w:rsidRDefault="00145ED4" w:rsidP="00BE6546">
      <w:pPr>
        <w:spacing w:line="276" w:lineRule="auto"/>
        <w:rPr>
          <w:color w:val="000000" w:themeColor="text1"/>
          <w:lang w:val="en-US"/>
        </w:rPr>
      </w:pPr>
    </w:p>
    <w:sectPr w:rsidR="00145ED4" w:rsidRPr="00BE6546">
      <w:pgSz w:w="16840" w:h="11910" w:orient="landscape"/>
      <w:pgMar w:top="1100" w:right="980" w:bottom="840" w:left="1020" w:header="0" w:footer="65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5980327" w14:textId="77777777" w:rsidR="005F2EE5" w:rsidRDefault="005F2EE5">
      <w:r>
        <w:separator/>
      </w:r>
    </w:p>
  </w:endnote>
  <w:endnote w:type="continuationSeparator" w:id="0">
    <w:p w14:paraId="0644BBE7" w14:textId="77777777" w:rsidR="005F2EE5" w:rsidRDefault="005F2E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 MT">
    <w:altName w:val="Arial"/>
    <w:charset w:val="01"/>
    <w:family w:val="swiss"/>
    <w:pitch w:val="variable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EE1EF6" w14:textId="2A8D30B5" w:rsidR="00DD4DF7" w:rsidRDefault="00DD4DF7">
    <w:pPr>
      <w:pStyle w:val="BodyText"/>
      <w:spacing w:line="14" w:lineRule="auto"/>
    </w:pPr>
    <w:r>
      <w:rPr>
        <w:noProof/>
        <w:lang w:val="en-US" w:eastAsia="ja-JP"/>
      </w:rPr>
      <mc:AlternateContent>
        <mc:Choice Requires="wps">
          <w:drawing>
            <wp:anchor distT="0" distB="0" distL="114300" distR="114300" simplePos="0" relativeHeight="483108352" behindDoc="1" locked="0" layoutInCell="1" allowOverlap="1" wp14:anchorId="049801C2" wp14:editId="4E0ED84F">
              <wp:simplePos x="0" y="0"/>
              <wp:positionH relativeFrom="page">
                <wp:posOffset>9794240</wp:posOffset>
              </wp:positionH>
              <wp:positionV relativeFrom="page">
                <wp:posOffset>7019290</wp:posOffset>
              </wp:positionV>
              <wp:extent cx="218440" cy="167640"/>
              <wp:effectExtent l="0" t="0" r="0" b="0"/>
              <wp:wrapNone/>
              <wp:docPr id="4" name="Text Box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18440" cy="167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6624EF9" w14:textId="77777777" w:rsidR="00DD4DF7" w:rsidRDefault="00DD4DF7">
                          <w:pPr>
                            <w:pStyle w:val="BodyText"/>
                            <w:spacing w:before="13"/>
                            <w:ind w:left="60"/>
                            <w:rPr>
                              <w:rFonts w:ascii="Arial MT"/>
                            </w:rPr>
                          </w:pPr>
                          <w:r>
                            <w:fldChar w:fldCharType="begin"/>
                          </w:r>
                          <w:r>
                            <w:rPr>
                              <w:rFonts w:ascii="Arial MT"/>
                            </w:rP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 w:rsidR="007A6BC8">
                            <w:rPr>
                              <w:rFonts w:ascii="Arial MT"/>
                              <w:noProof/>
                            </w:rPr>
                            <w:t>23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49801C2" id="_x0000_t202" coordsize="21600,21600" o:spt="202" path="m,l,21600r21600,l21600,xe">
              <v:stroke joinstyle="miter"/>
              <v:path gradientshapeok="t" o:connecttype="rect"/>
            </v:shapetype>
            <v:shape id="Text Box 3" o:spid="_x0000_s1026" type="#_x0000_t202" style="position:absolute;margin-left:771.2pt;margin-top:552.7pt;width:17.2pt;height:13.2pt;z-index:-202081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" filled="f" stroked="f">
              <v:textbox inset="0,0,0,0">
                <w:txbxContent>
                  <w:p w14:paraId="46624EF9" w14:textId="77777777" w:rsidR="00DD4DF7" w:rsidRDefault="00DD4DF7">
                    <w:pPr>
                      <w:pStyle w:val="BodyText"/>
                      <w:spacing w:before="13"/>
                      <w:ind w:left="60"/>
                      <w:rPr>
                        <w:rFonts w:ascii="Arial MT"/>
                      </w:rPr>
                    </w:pPr>
                    <w:r>
                      <w:fldChar w:fldCharType="begin"/>
                    </w:r>
                    <w:r>
                      <w:rPr>
                        <w:rFonts w:ascii="Arial MT"/>
                      </w:rPr>
                      <w:instrText xml:space="preserve"> PAGE </w:instrText>
                    </w:r>
                    <w:r>
                      <w:fldChar w:fldCharType="separate"/>
                    </w:r>
                    <w:r w:rsidR="007A6BC8">
                      <w:rPr>
                        <w:rFonts w:ascii="Arial MT"/>
                        <w:noProof/>
                      </w:rPr>
                      <w:t>23</w:t>
                    </w:r>
                    <w: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  <w:r>
      <w:rPr>
        <w:noProof/>
        <w:lang w:val="en-US" w:eastAsia="ja-JP"/>
      </w:rPr>
      <mc:AlternateContent>
        <mc:Choice Requires="wps">
          <w:drawing>
            <wp:anchor distT="0" distB="0" distL="114300" distR="114300" simplePos="0" relativeHeight="483107840" behindDoc="1" locked="0" layoutInCell="1" allowOverlap="1" wp14:anchorId="3A0665ED" wp14:editId="5103D24C">
              <wp:simplePos x="0" y="0"/>
              <wp:positionH relativeFrom="page">
                <wp:posOffset>4885690</wp:posOffset>
              </wp:positionH>
              <wp:positionV relativeFrom="page">
                <wp:posOffset>7034530</wp:posOffset>
              </wp:positionV>
              <wp:extent cx="923925" cy="167640"/>
              <wp:effectExtent l="0" t="0" r="0" b="0"/>
              <wp:wrapNone/>
              <wp:docPr id="3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23925" cy="167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0824349E" w14:textId="77777777" w:rsidR="00DD4DF7" w:rsidRDefault="00DD4DF7">
                          <w:pPr>
                            <w:pStyle w:val="BodyText"/>
                            <w:spacing w:before="13"/>
                            <w:ind w:left="20"/>
                            <w:rPr>
                              <w:rFonts w:ascii="Arial MT"/>
                            </w:rPr>
                          </w:pPr>
                          <w:r>
                            <w:rPr>
                              <w:rFonts w:ascii="Arial MT"/>
                            </w:rPr>
                            <w:t>Program</w:t>
                          </w:r>
                          <w:r>
                            <w:rPr>
                              <w:rFonts w:ascii="Arial MT"/>
                              <w:spacing w:val="-1"/>
                            </w:rPr>
                            <w:t xml:space="preserve"> </w:t>
                          </w:r>
                          <w:r>
                            <w:rPr>
                              <w:rFonts w:ascii="Arial MT"/>
                            </w:rPr>
                            <w:t>Doktor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A0665ED" id="Text Box 2" o:spid="_x0000_s1027" type="#_x0000_t202" style="position:absolute;margin-left:384.7pt;margin-top:553.9pt;width:72.75pt;height:13.2pt;z-index:-202086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" filled="f" stroked="f">
              <v:textbox inset="0,0,0,0">
                <w:txbxContent>
                  <w:p w14:paraId="0824349E" w14:textId="77777777" w:rsidR="00DD4DF7" w:rsidRDefault="00DD4DF7">
                    <w:pPr>
                      <w:pStyle w:val="BodyText"/>
                      <w:spacing w:before="13"/>
                      <w:ind w:left="20"/>
                      <w:rPr>
                        <w:rFonts w:ascii="Arial MT"/>
                      </w:rPr>
                    </w:pPr>
                    <w:r>
                      <w:rPr>
                        <w:rFonts w:ascii="Arial MT"/>
                      </w:rPr>
                      <w:t>Program</w:t>
                    </w:r>
                    <w:r>
                      <w:rPr>
                        <w:rFonts w:ascii="Arial MT"/>
                        <w:spacing w:val="-1"/>
                      </w:rPr>
                      <w:t xml:space="preserve"> </w:t>
                    </w:r>
                    <w:r>
                      <w:rPr>
                        <w:rFonts w:ascii="Arial MT"/>
                      </w:rPr>
                      <w:t>Doktor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  <w:r>
      <w:rPr>
        <w:noProof/>
        <w:lang w:val="en-US" w:eastAsia="ja-JP"/>
      </w:rPr>
      <mc:AlternateContent>
        <mc:Choice Requires="wps">
          <w:drawing>
            <wp:anchor distT="0" distB="0" distL="114300" distR="114300" simplePos="0" relativeHeight="483107328" behindDoc="1" locked="0" layoutInCell="1" allowOverlap="1" wp14:anchorId="380FE399" wp14:editId="216A845F">
              <wp:simplePos x="0" y="0"/>
              <wp:positionH relativeFrom="page">
                <wp:posOffset>706755</wp:posOffset>
              </wp:positionH>
              <wp:positionV relativeFrom="page">
                <wp:posOffset>7034530</wp:posOffset>
              </wp:positionV>
              <wp:extent cx="2521585" cy="167640"/>
              <wp:effectExtent l="0" t="0" r="0" b="0"/>
              <wp:wrapNone/>
              <wp:docPr id="2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521585" cy="167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ECFF07A" w14:textId="617770F4" w:rsidR="00DD4DF7" w:rsidRPr="004C63FF" w:rsidRDefault="00DD4DF7">
                          <w:pPr>
                            <w:pStyle w:val="BodyText"/>
                            <w:spacing w:before="13"/>
                            <w:ind w:left="20"/>
                            <w:rPr>
                              <w:rFonts w:ascii="Arial MT"/>
                              <w:lang w:val="en-US"/>
                            </w:rPr>
                          </w:pPr>
                          <w:r>
                            <w:rPr>
                              <w:rFonts w:ascii="Arial MT"/>
                            </w:rPr>
                            <w:t>Akreditasi</w:t>
                          </w:r>
                          <w:r>
                            <w:rPr>
                              <w:rFonts w:ascii="Arial MT"/>
                              <w:spacing w:val="-3"/>
                            </w:rPr>
                            <w:t xml:space="preserve"> </w:t>
                          </w:r>
                          <w:r>
                            <w:rPr>
                              <w:rFonts w:ascii="Arial MT"/>
                            </w:rPr>
                            <w:t>Program</w:t>
                          </w:r>
                          <w:r>
                            <w:rPr>
                              <w:rFonts w:ascii="Arial MT"/>
                              <w:spacing w:val="-1"/>
                            </w:rPr>
                            <w:t xml:space="preserve"> </w:t>
                          </w:r>
                          <w:r>
                            <w:rPr>
                              <w:rFonts w:ascii="Arial MT"/>
                            </w:rPr>
                            <w:t>Studi</w:t>
                          </w:r>
                          <w:r>
                            <w:rPr>
                              <w:rFonts w:ascii="Arial MT"/>
                              <w:lang w:val="en-US"/>
                            </w:rPr>
                            <w:t xml:space="preserve"> LAM Teknik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80FE399" id="Text Box 1" o:spid="_x0000_s1028" type="#_x0000_t202" style="position:absolute;margin-left:55.65pt;margin-top:553.9pt;width:198.55pt;height:13.2pt;z-index:-202091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" filled="f" stroked="f">
              <v:textbox inset="0,0,0,0">
                <w:txbxContent>
                  <w:p w14:paraId="4ECFF07A" w14:textId="617770F4" w:rsidR="00DD4DF7" w:rsidRPr="004C63FF" w:rsidRDefault="00DD4DF7">
                    <w:pPr>
                      <w:pStyle w:val="BodyText"/>
                      <w:spacing w:before="13"/>
                      <w:ind w:left="20"/>
                      <w:rPr>
                        <w:rFonts w:ascii="Arial MT"/>
                        <w:lang w:val="en-US"/>
                      </w:rPr>
                    </w:pPr>
                    <w:r>
                      <w:rPr>
                        <w:rFonts w:ascii="Arial MT"/>
                      </w:rPr>
                      <w:t>Akreditasi</w:t>
                    </w:r>
                    <w:r>
                      <w:rPr>
                        <w:rFonts w:ascii="Arial MT"/>
                        <w:spacing w:val="-3"/>
                      </w:rPr>
                      <w:t xml:space="preserve"> </w:t>
                    </w:r>
                    <w:r>
                      <w:rPr>
                        <w:rFonts w:ascii="Arial MT"/>
                      </w:rPr>
                      <w:t>Program</w:t>
                    </w:r>
                    <w:r>
                      <w:rPr>
                        <w:rFonts w:ascii="Arial MT"/>
                        <w:spacing w:val="-1"/>
                      </w:rPr>
                      <w:t xml:space="preserve"> </w:t>
                    </w:r>
                    <w:r>
                      <w:rPr>
                        <w:rFonts w:ascii="Arial MT"/>
                      </w:rPr>
                      <w:t>Studi</w:t>
                    </w:r>
                    <w:r>
                      <w:rPr>
                        <w:rFonts w:ascii="Arial MT"/>
                        <w:lang w:val="en-US"/>
                      </w:rPr>
                      <w:t xml:space="preserve"> LAM Teknik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1BD1A4" w14:textId="77777777" w:rsidR="005F2EE5" w:rsidRDefault="005F2EE5">
      <w:r>
        <w:separator/>
      </w:r>
    </w:p>
  </w:footnote>
  <w:footnote w:type="continuationSeparator" w:id="0">
    <w:p w14:paraId="53E8197A" w14:textId="77777777" w:rsidR="005F2EE5" w:rsidRDefault="005F2EE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A8021F"/>
    <w:multiLevelType w:val="hybridMultilevel"/>
    <w:tmpl w:val="39DE5FDE"/>
    <w:lvl w:ilvl="0" w:tplc="1D1E91C4">
      <w:start w:val="1"/>
      <w:numFmt w:val="decimal"/>
      <w:lvlText w:val="%1)"/>
      <w:lvlJc w:val="left"/>
      <w:pPr>
        <w:ind w:left="290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70E44FB0">
      <w:numFmt w:val="bullet"/>
      <w:lvlText w:val="•"/>
      <w:lvlJc w:val="left"/>
      <w:pPr>
        <w:ind w:left="481" w:hanging="185"/>
      </w:pPr>
      <w:rPr>
        <w:rFonts w:hint="default"/>
        <w:lang w:val="id" w:eastAsia="en-US" w:bidi="ar-SA"/>
      </w:rPr>
    </w:lvl>
    <w:lvl w:ilvl="2" w:tplc="7660B428">
      <w:numFmt w:val="bullet"/>
      <w:lvlText w:val="•"/>
      <w:lvlJc w:val="left"/>
      <w:pPr>
        <w:ind w:left="663" w:hanging="185"/>
      </w:pPr>
      <w:rPr>
        <w:rFonts w:hint="default"/>
        <w:lang w:val="id" w:eastAsia="en-US" w:bidi="ar-SA"/>
      </w:rPr>
    </w:lvl>
    <w:lvl w:ilvl="3" w:tplc="0E728D1C">
      <w:numFmt w:val="bullet"/>
      <w:lvlText w:val="•"/>
      <w:lvlJc w:val="left"/>
      <w:pPr>
        <w:ind w:left="844" w:hanging="185"/>
      </w:pPr>
      <w:rPr>
        <w:rFonts w:hint="default"/>
        <w:lang w:val="id" w:eastAsia="en-US" w:bidi="ar-SA"/>
      </w:rPr>
    </w:lvl>
    <w:lvl w:ilvl="4" w:tplc="D10C448E">
      <w:numFmt w:val="bullet"/>
      <w:lvlText w:val="•"/>
      <w:lvlJc w:val="left"/>
      <w:pPr>
        <w:ind w:left="1026" w:hanging="185"/>
      </w:pPr>
      <w:rPr>
        <w:rFonts w:hint="default"/>
        <w:lang w:val="id" w:eastAsia="en-US" w:bidi="ar-SA"/>
      </w:rPr>
    </w:lvl>
    <w:lvl w:ilvl="5" w:tplc="7D6C075A">
      <w:numFmt w:val="bullet"/>
      <w:lvlText w:val="•"/>
      <w:lvlJc w:val="left"/>
      <w:pPr>
        <w:ind w:left="1207" w:hanging="185"/>
      </w:pPr>
      <w:rPr>
        <w:rFonts w:hint="default"/>
        <w:lang w:val="id" w:eastAsia="en-US" w:bidi="ar-SA"/>
      </w:rPr>
    </w:lvl>
    <w:lvl w:ilvl="6" w:tplc="403A4382">
      <w:numFmt w:val="bullet"/>
      <w:lvlText w:val="•"/>
      <w:lvlJc w:val="left"/>
      <w:pPr>
        <w:ind w:left="1389" w:hanging="185"/>
      </w:pPr>
      <w:rPr>
        <w:rFonts w:hint="default"/>
        <w:lang w:val="id" w:eastAsia="en-US" w:bidi="ar-SA"/>
      </w:rPr>
    </w:lvl>
    <w:lvl w:ilvl="7" w:tplc="2A26537C">
      <w:numFmt w:val="bullet"/>
      <w:lvlText w:val="•"/>
      <w:lvlJc w:val="left"/>
      <w:pPr>
        <w:ind w:left="1570" w:hanging="185"/>
      </w:pPr>
      <w:rPr>
        <w:rFonts w:hint="default"/>
        <w:lang w:val="id" w:eastAsia="en-US" w:bidi="ar-SA"/>
      </w:rPr>
    </w:lvl>
    <w:lvl w:ilvl="8" w:tplc="32E040DA">
      <w:numFmt w:val="bullet"/>
      <w:lvlText w:val="•"/>
      <w:lvlJc w:val="left"/>
      <w:pPr>
        <w:ind w:left="1752" w:hanging="185"/>
      </w:pPr>
      <w:rPr>
        <w:rFonts w:hint="default"/>
        <w:lang w:val="id" w:eastAsia="en-US" w:bidi="ar-SA"/>
      </w:rPr>
    </w:lvl>
  </w:abstractNum>
  <w:abstractNum w:abstractNumId="1" w15:restartNumberingAfterBreak="0">
    <w:nsid w:val="042372BD"/>
    <w:multiLevelType w:val="hybridMultilevel"/>
    <w:tmpl w:val="18DC24F4"/>
    <w:lvl w:ilvl="0" w:tplc="FA8C8998">
      <w:start w:val="1"/>
      <w:numFmt w:val="decimal"/>
      <w:lvlText w:val="%1)"/>
      <w:lvlJc w:val="left"/>
      <w:pPr>
        <w:ind w:left="288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30324F8A">
      <w:numFmt w:val="bullet"/>
      <w:lvlText w:val="•"/>
      <w:lvlJc w:val="left"/>
      <w:pPr>
        <w:ind w:left="463" w:hanging="185"/>
      </w:pPr>
      <w:rPr>
        <w:rFonts w:hint="default"/>
        <w:lang w:val="id" w:eastAsia="en-US" w:bidi="ar-SA"/>
      </w:rPr>
    </w:lvl>
    <w:lvl w:ilvl="2" w:tplc="F6723436">
      <w:numFmt w:val="bullet"/>
      <w:lvlText w:val="•"/>
      <w:lvlJc w:val="left"/>
      <w:pPr>
        <w:ind w:left="647" w:hanging="185"/>
      </w:pPr>
      <w:rPr>
        <w:rFonts w:hint="default"/>
        <w:lang w:val="id" w:eastAsia="en-US" w:bidi="ar-SA"/>
      </w:rPr>
    </w:lvl>
    <w:lvl w:ilvl="3" w:tplc="5AFCCF4A">
      <w:numFmt w:val="bullet"/>
      <w:lvlText w:val="•"/>
      <w:lvlJc w:val="left"/>
      <w:pPr>
        <w:ind w:left="830" w:hanging="185"/>
      </w:pPr>
      <w:rPr>
        <w:rFonts w:hint="default"/>
        <w:lang w:val="id" w:eastAsia="en-US" w:bidi="ar-SA"/>
      </w:rPr>
    </w:lvl>
    <w:lvl w:ilvl="4" w:tplc="FB0249B2">
      <w:numFmt w:val="bullet"/>
      <w:lvlText w:val="•"/>
      <w:lvlJc w:val="left"/>
      <w:pPr>
        <w:ind w:left="1014" w:hanging="185"/>
      </w:pPr>
      <w:rPr>
        <w:rFonts w:hint="default"/>
        <w:lang w:val="id" w:eastAsia="en-US" w:bidi="ar-SA"/>
      </w:rPr>
    </w:lvl>
    <w:lvl w:ilvl="5" w:tplc="C3B0AA2E">
      <w:numFmt w:val="bullet"/>
      <w:lvlText w:val="•"/>
      <w:lvlJc w:val="left"/>
      <w:pPr>
        <w:ind w:left="1197" w:hanging="185"/>
      </w:pPr>
      <w:rPr>
        <w:rFonts w:hint="default"/>
        <w:lang w:val="id" w:eastAsia="en-US" w:bidi="ar-SA"/>
      </w:rPr>
    </w:lvl>
    <w:lvl w:ilvl="6" w:tplc="37120F38">
      <w:numFmt w:val="bullet"/>
      <w:lvlText w:val="•"/>
      <w:lvlJc w:val="left"/>
      <w:pPr>
        <w:ind w:left="1381" w:hanging="185"/>
      </w:pPr>
      <w:rPr>
        <w:rFonts w:hint="default"/>
        <w:lang w:val="id" w:eastAsia="en-US" w:bidi="ar-SA"/>
      </w:rPr>
    </w:lvl>
    <w:lvl w:ilvl="7" w:tplc="56FC6FC6">
      <w:numFmt w:val="bullet"/>
      <w:lvlText w:val="•"/>
      <w:lvlJc w:val="left"/>
      <w:pPr>
        <w:ind w:left="1564" w:hanging="185"/>
      </w:pPr>
      <w:rPr>
        <w:rFonts w:hint="default"/>
        <w:lang w:val="id" w:eastAsia="en-US" w:bidi="ar-SA"/>
      </w:rPr>
    </w:lvl>
    <w:lvl w:ilvl="8" w:tplc="8610B298">
      <w:numFmt w:val="bullet"/>
      <w:lvlText w:val="•"/>
      <w:lvlJc w:val="left"/>
      <w:pPr>
        <w:ind w:left="1748" w:hanging="185"/>
      </w:pPr>
      <w:rPr>
        <w:rFonts w:hint="default"/>
        <w:lang w:val="id" w:eastAsia="en-US" w:bidi="ar-SA"/>
      </w:rPr>
    </w:lvl>
  </w:abstractNum>
  <w:abstractNum w:abstractNumId="2" w15:restartNumberingAfterBreak="0">
    <w:nsid w:val="080A08DB"/>
    <w:multiLevelType w:val="multilevel"/>
    <w:tmpl w:val="C8C6FA5A"/>
    <w:lvl w:ilvl="0">
      <w:start w:val="3"/>
      <w:numFmt w:val="upperLetter"/>
      <w:lvlText w:val="%1."/>
      <w:lvlJc w:val="left"/>
      <w:pPr>
        <w:ind w:left="289" w:hanging="230"/>
      </w:pPr>
      <w:rPr>
        <w:rFonts w:ascii="Arial" w:eastAsia="Arial" w:hAnsi="Arial" w:cs="Arial" w:hint="default"/>
        <w:b/>
        <w:bCs/>
        <w:w w:val="99"/>
        <w:sz w:val="18"/>
        <w:szCs w:val="18"/>
        <w:lang w:val="id" w:eastAsia="en-US" w:bidi="ar-SA"/>
      </w:rPr>
    </w:lvl>
    <w:lvl w:ilvl="1">
      <w:start w:val="1"/>
      <w:numFmt w:val="decimal"/>
      <w:lvlText w:val="%1.%2."/>
      <w:lvlJc w:val="left"/>
      <w:pPr>
        <w:ind w:left="59" w:hanging="382"/>
      </w:pPr>
      <w:rPr>
        <w:rFonts w:ascii="Arial" w:eastAsia="Arial" w:hAnsi="Arial" w:cs="Arial" w:hint="default"/>
        <w:b/>
        <w:bCs/>
        <w:w w:val="99"/>
        <w:sz w:val="18"/>
        <w:szCs w:val="18"/>
        <w:lang w:val="id" w:eastAsia="en-US" w:bidi="ar-SA"/>
      </w:rPr>
    </w:lvl>
    <w:lvl w:ilvl="2">
      <w:numFmt w:val="bullet"/>
      <w:lvlText w:val="•"/>
      <w:lvlJc w:val="left"/>
      <w:pPr>
        <w:ind w:left="490" w:hanging="382"/>
      </w:pPr>
      <w:rPr>
        <w:rFonts w:hint="default"/>
        <w:lang w:val="id" w:eastAsia="en-US" w:bidi="ar-SA"/>
      </w:rPr>
    </w:lvl>
    <w:lvl w:ilvl="3">
      <w:numFmt w:val="bullet"/>
      <w:lvlText w:val="•"/>
      <w:lvlJc w:val="left"/>
      <w:pPr>
        <w:ind w:left="701" w:hanging="382"/>
      </w:pPr>
      <w:rPr>
        <w:rFonts w:hint="default"/>
        <w:lang w:val="id" w:eastAsia="en-US" w:bidi="ar-SA"/>
      </w:rPr>
    </w:lvl>
    <w:lvl w:ilvl="4">
      <w:numFmt w:val="bullet"/>
      <w:lvlText w:val="•"/>
      <w:lvlJc w:val="left"/>
      <w:pPr>
        <w:ind w:left="911" w:hanging="382"/>
      </w:pPr>
      <w:rPr>
        <w:rFonts w:hint="default"/>
        <w:lang w:val="id" w:eastAsia="en-US" w:bidi="ar-SA"/>
      </w:rPr>
    </w:lvl>
    <w:lvl w:ilvl="5">
      <w:numFmt w:val="bullet"/>
      <w:lvlText w:val="•"/>
      <w:lvlJc w:val="left"/>
      <w:pPr>
        <w:ind w:left="1122" w:hanging="382"/>
      </w:pPr>
      <w:rPr>
        <w:rFonts w:hint="default"/>
        <w:lang w:val="id" w:eastAsia="en-US" w:bidi="ar-SA"/>
      </w:rPr>
    </w:lvl>
    <w:lvl w:ilvl="6">
      <w:numFmt w:val="bullet"/>
      <w:lvlText w:val="•"/>
      <w:lvlJc w:val="left"/>
      <w:pPr>
        <w:ind w:left="1332" w:hanging="382"/>
      </w:pPr>
      <w:rPr>
        <w:rFonts w:hint="default"/>
        <w:lang w:val="id" w:eastAsia="en-US" w:bidi="ar-SA"/>
      </w:rPr>
    </w:lvl>
    <w:lvl w:ilvl="7">
      <w:numFmt w:val="bullet"/>
      <w:lvlText w:val="•"/>
      <w:lvlJc w:val="left"/>
      <w:pPr>
        <w:ind w:left="1543" w:hanging="382"/>
      </w:pPr>
      <w:rPr>
        <w:rFonts w:hint="default"/>
        <w:lang w:val="id" w:eastAsia="en-US" w:bidi="ar-SA"/>
      </w:rPr>
    </w:lvl>
    <w:lvl w:ilvl="8">
      <w:numFmt w:val="bullet"/>
      <w:lvlText w:val="•"/>
      <w:lvlJc w:val="left"/>
      <w:pPr>
        <w:ind w:left="1753" w:hanging="382"/>
      </w:pPr>
      <w:rPr>
        <w:rFonts w:hint="default"/>
        <w:lang w:val="id" w:eastAsia="en-US" w:bidi="ar-SA"/>
      </w:rPr>
    </w:lvl>
  </w:abstractNum>
  <w:abstractNum w:abstractNumId="3" w15:restartNumberingAfterBreak="0">
    <w:nsid w:val="08433402"/>
    <w:multiLevelType w:val="hybridMultilevel"/>
    <w:tmpl w:val="BD261382"/>
    <w:lvl w:ilvl="0" w:tplc="B9BAAC50">
      <w:start w:val="1"/>
      <w:numFmt w:val="decimal"/>
      <w:lvlText w:val="%1)"/>
      <w:lvlJc w:val="left"/>
      <w:pPr>
        <w:ind w:left="290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EB7C94E2">
      <w:numFmt w:val="bullet"/>
      <w:lvlText w:val="•"/>
      <w:lvlJc w:val="left"/>
      <w:pPr>
        <w:ind w:left="467" w:hanging="185"/>
      </w:pPr>
      <w:rPr>
        <w:rFonts w:hint="default"/>
        <w:lang w:val="id" w:eastAsia="en-US" w:bidi="ar-SA"/>
      </w:rPr>
    </w:lvl>
    <w:lvl w:ilvl="2" w:tplc="4F420782">
      <w:numFmt w:val="bullet"/>
      <w:lvlText w:val="•"/>
      <w:lvlJc w:val="left"/>
      <w:pPr>
        <w:ind w:left="635" w:hanging="185"/>
      </w:pPr>
      <w:rPr>
        <w:rFonts w:hint="default"/>
        <w:lang w:val="id" w:eastAsia="en-US" w:bidi="ar-SA"/>
      </w:rPr>
    </w:lvl>
    <w:lvl w:ilvl="3" w:tplc="57A0EA46">
      <w:numFmt w:val="bullet"/>
      <w:lvlText w:val="•"/>
      <w:lvlJc w:val="left"/>
      <w:pPr>
        <w:ind w:left="802" w:hanging="185"/>
      </w:pPr>
      <w:rPr>
        <w:rFonts w:hint="default"/>
        <w:lang w:val="id" w:eastAsia="en-US" w:bidi="ar-SA"/>
      </w:rPr>
    </w:lvl>
    <w:lvl w:ilvl="4" w:tplc="2B6C3C5E">
      <w:numFmt w:val="bullet"/>
      <w:lvlText w:val="•"/>
      <w:lvlJc w:val="left"/>
      <w:pPr>
        <w:ind w:left="970" w:hanging="185"/>
      </w:pPr>
      <w:rPr>
        <w:rFonts w:hint="default"/>
        <w:lang w:val="id" w:eastAsia="en-US" w:bidi="ar-SA"/>
      </w:rPr>
    </w:lvl>
    <w:lvl w:ilvl="5" w:tplc="6B5AFD92">
      <w:numFmt w:val="bullet"/>
      <w:lvlText w:val="•"/>
      <w:lvlJc w:val="left"/>
      <w:pPr>
        <w:ind w:left="1137" w:hanging="185"/>
      </w:pPr>
      <w:rPr>
        <w:rFonts w:hint="default"/>
        <w:lang w:val="id" w:eastAsia="en-US" w:bidi="ar-SA"/>
      </w:rPr>
    </w:lvl>
    <w:lvl w:ilvl="6" w:tplc="91FC17EC">
      <w:numFmt w:val="bullet"/>
      <w:lvlText w:val="•"/>
      <w:lvlJc w:val="left"/>
      <w:pPr>
        <w:ind w:left="1305" w:hanging="185"/>
      </w:pPr>
      <w:rPr>
        <w:rFonts w:hint="default"/>
        <w:lang w:val="id" w:eastAsia="en-US" w:bidi="ar-SA"/>
      </w:rPr>
    </w:lvl>
    <w:lvl w:ilvl="7" w:tplc="4016EE80">
      <w:numFmt w:val="bullet"/>
      <w:lvlText w:val="•"/>
      <w:lvlJc w:val="left"/>
      <w:pPr>
        <w:ind w:left="1472" w:hanging="185"/>
      </w:pPr>
      <w:rPr>
        <w:rFonts w:hint="default"/>
        <w:lang w:val="id" w:eastAsia="en-US" w:bidi="ar-SA"/>
      </w:rPr>
    </w:lvl>
    <w:lvl w:ilvl="8" w:tplc="6B68D4EA">
      <w:numFmt w:val="bullet"/>
      <w:lvlText w:val="•"/>
      <w:lvlJc w:val="left"/>
      <w:pPr>
        <w:ind w:left="1640" w:hanging="185"/>
      </w:pPr>
      <w:rPr>
        <w:rFonts w:hint="default"/>
        <w:lang w:val="id" w:eastAsia="en-US" w:bidi="ar-SA"/>
      </w:rPr>
    </w:lvl>
  </w:abstractNum>
  <w:abstractNum w:abstractNumId="4" w15:restartNumberingAfterBreak="0">
    <w:nsid w:val="0C9B3D6D"/>
    <w:multiLevelType w:val="hybridMultilevel"/>
    <w:tmpl w:val="5A70EAEA"/>
    <w:lvl w:ilvl="0" w:tplc="D4A0A304">
      <w:start w:val="1"/>
      <w:numFmt w:val="decimal"/>
      <w:lvlText w:val="%1)"/>
      <w:lvlJc w:val="left"/>
      <w:pPr>
        <w:ind w:left="289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43A8FF12">
      <w:numFmt w:val="bullet"/>
      <w:lvlText w:val="•"/>
      <w:lvlJc w:val="left"/>
      <w:pPr>
        <w:ind w:left="463" w:hanging="185"/>
      </w:pPr>
      <w:rPr>
        <w:rFonts w:hint="default"/>
        <w:lang w:val="id" w:eastAsia="en-US" w:bidi="ar-SA"/>
      </w:rPr>
    </w:lvl>
    <w:lvl w:ilvl="2" w:tplc="0C58D7EC">
      <w:numFmt w:val="bullet"/>
      <w:lvlText w:val="•"/>
      <w:lvlJc w:val="left"/>
      <w:pPr>
        <w:ind w:left="647" w:hanging="185"/>
      </w:pPr>
      <w:rPr>
        <w:rFonts w:hint="default"/>
        <w:lang w:val="id" w:eastAsia="en-US" w:bidi="ar-SA"/>
      </w:rPr>
    </w:lvl>
    <w:lvl w:ilvl="3" w:tplc="1E064F34">
      <w:numFmt w:val="bullet"/>
      <w:lvlText w:val="•"/>
      <w:lvlJc w:val="left"/>
      <w:pPr>
        <w:ind w:left="831" w:hanging="185"/>
      </w:pPr>
      <w:rPr>
        <w:rFonts w:hint="default"/>
        <w:lang w:val="id" w:eastAsia="en-US" w:bidi="ar-SA"/>
      </w:rPr>
    </w:lvl>
    <w:lvl w:ilvl="4" w:tplc="E54AE5D8">
      <w:numFmt w:val="bullet"/>
      <w:lvlText w:val="•"/>
      <w:lvlJc w:val="left"/>
      <w:pPr>
        <w:ind w:left="1015" w:hanging="185"/>
      </w:pPr>
      <w:rPr>
        <w:rFonts w:hint="default"/>
        <w:lang w:val="id" w:eastAsia="en-US" w:bidi="ar-SA"/>
      </w:rPr>
    </w:lvl>
    <w:lvl w:ilvl="5" w:tplc="551A3648">
      <w:numFmt w:val="bullet"/>
      <w:lvlText w:val="•"/>
      <w:lvlJc w:val="left"/>
      <w:pPr>
        <w:ind w:left="1199" w:hanging="185"/>
      </w:pPr>
      <w:rPr>
        <w:rFonts w:hint="default"/>
        <w:lang w:val="id" w:eastAsia="en-US" w:bidi="ar-SA"/>
      </w:rPr>
    </w:lvl>
    <w:lvl w:ilvl="6" w:tplc="CAA0F2D4">
      <w:numFmt w:val="bullet"/>
      <w:lvlText w:val="•"/>
      <w:lvlJc w:val="left"/>
      <w:pPr>
        <w:ind w:left="1383" w:hanging="185"/>
      </w:pPr>
      <w:rPr>
        <w:rFonts w:hint="default"/>
        <w:lang w:val="id" w:eastAsia="en-US" w:bidi="ar-SA"/>
      </w:rPr>
    </w:lvl>
    <w:lvl w:ilvl="7" w:tplc="75E67586">
      <w:numFmt w:val="bullet"/>
      <w:lvlText w:val="•"/>
      <w:lvlJc w:val="left"/>
      <w:pPr>
        <w:ind w:left="1567" w:hanging="185"/>
      </w:pPr>
      <w:rPr>
        <w:rFonts w:hint="default"/>
        <w:lang w:val="id" w:eastAsia="en-US" w:bidi="ar-SA"/>
      </w:rPr>
    </w:lvl>
    <w:lvl w:ilvl="8" w:tplc="186C3AE4">
      <w:numFmt w:val="bullet"/>
      <w:lvlText w:val="•"/>
      <w:lvlJc w:val="left"/>
      <w:pPr>
        <w:ind w:left="1751" w:hanging="185"/>
      </w:pPr>
      <w:rPr>
        <w:rFonts w:hint="default"/>
        <w:lang w:val="id" w:eastAsia="en-US" w:bidi="ar-SA"/>
      </w:rPr>
    </w:lvl>
  </w:abstractNum>
  <w:abstractNum w:abstractNumId="5" w15:restartNumberingAfterBreak="0">
    <w:nsid w:val="0CEB5605"/>
    <w:multiLevelType w:val="hybridMultilevel"/>
    <w:tmpl w:val="876CB50C"/>
    <w:lvl w:ilvl="0" w:tplc="17E2B8D6">
      <w:start w:val="4"/>
      <w:numFmt w:val="decimal"/>
      <w:lvlText w:val="%1)"/>
      <w:lvlJc w:val="left"/>
      <w:pPr>
        <w:ind w:left="290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877C1B3C">
      <w:numFmt w:val="bullet"/>
      <w:lvlText w:val="•"/>
      <w:lvlJc w:val="left"/>
      <w:pPr>
        <w:ind w:left="467" w:hanging="185"/>
      </w:pPr>
      <w:rPr>
        <w:rFonts w:hint="default"/>
        <w:lang w:val="id" w:eastAsia="en-US" w:bidi="ar-SA"/>
      </w:rPr>
    </w:lvl>
    <w:lvl w:ilvl="2" w:tplc="16729BB6">
      <w:numFmt w:val="bullet"/>
      <w:lvlText w:val="•"/>
      <w:lvlJc w:val="left"/>
      <w:pPr>
        <w:ind w:left="635" w:hanging="185"/>
      </w:pPr>
      <w:rPr>
        <w:rFonts w:hint="default"/>
        <w:lang w:val="id" w:eastAsia="en-US" w:bidi="ar-SA"/>
      </w:rPr>
    </w:lvl>
    <w:lvl w:ilvl="3" w:tplc="30C0A5EE">
      <w:numFmt w:val="bullet"/>
      <w:lvlText w:val="•"/>
      <w:lvlJc w:val="left"/>
      <w:pPr>
        <w:ind w:left="802" w:hanging="185"/>
      </w:pPr>
      <w:rPr>
        <w:rFonts w:hint="default"/>
        <w:lang w:val="id" w:eastAsia="en-US" w:bidi="ar-SA"/>
      </w:rPr>
    </w:lvl>
    <w:lvl w:ilvl="4" w:tplc="1FE84AE8">
      <w:numFmt w:val="bullet"/>
      <w:lvlText w:val="•"/>
      <w:lvlJc w:val="left"/>
      <w:pPr>
        <w:ind w:left="970" w:hanging="185"/>
      </w:pPr>
      <w:rPr>
        <w:rFonts w:hint="default"/>
        <w:lang w:val="id" w:eastAsia="en-US" w:bidi="ar-SA"/>
      </w:rPr>
    </w:lvl>
    <w:lvl w:ilvl="5" w:tplc="04DCABF2">
      <w:numFmt w:val="bullet"/>
      <w:lvlText w:val="•"/>
      <w:lvlJc w:val="left"/>
      <w:pPr>
        <w:ind w:left="1137" w:hanging="185"/>
      </w:pPr>
      <w:rPr>
        <w:rFonts w:hint="default"/>
        <w:lang w:val="id" w:eastAsia="en-US" w:bidi="ar-SA"/>
      </w:rPr>
    </w:lvl>
    <w:lvl w:ilvl="6" w:tplc="F9828A4C">
      <w:numFmt w:val="bullet"/>
      <w:lvlText w:val="•"/>
      <w:lvlJc w:val="left"/>
      <w:pPr>
        <w:ind w:left="1305" w:hanging="185"/>
      </w:pPr>
      <w:rPr>
        <w:rFonts w:hint="default"/>
        <w:lang w:val="id" w:eastAsia="en-US" w:bidi="ar-SA"/>
      </w:rPr>
    </w:lvl>
    <w:lvl w:ilvl="7" w:tplc="F04EA3E4">
      <w:numFmt w:val="bullet"/>
      <w:lvlText w:val="•"/>
      <w:lvlJc w:val="left"/>
      <w:pPr>
        <w:ind w:left="1472" w:hanging="185"/>
      </w:pPr>
      <w:rPr>
        <w:rFonts w:hint="default"/>
        <w:lang w:val="id" w:eastAsia="en-US" w:bidi="ar-SA"/>
      </w:rPr>
    </w:lvl>
    <w:lvl w:ilvl="8" w:tplc="D3C85D8E">
      <w:numFmt w:val="bullet"/>
      <w:lvlText w:val="•"/>
      <w:lvlJc w:val="left"/>
      <w:pPr>
        <w:ind w:left="1640" w:hanging="185"/>
      </w:pPr>
      <w:rPr>
        <w:rFonts w:hint="default"/>
        <w:lang w:val="id" w:eastAsia="en-US" w:bidi="ar-SA"/>
      </w:rPr>
    </w:lvl>
  </w:abstractNum>
  <w:abstractNum w:abstractNumId="6" w15:restartNumberingAfterBreak="0">
    <w:nsid w:val="0E976D1E"/>
    <w:multiLevelType w:val="hybridMultilevel"/>
    <w:tmpl w:val="E6F61876"/>
    <w:lvl w:ilvl="0" w:tplc="D604FC6A">
      <w:start w:val="4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FCEA4FFC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F0127B64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321E1FA2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EC621AD8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257096EA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2AC430CA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2118DD94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F4786A80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7" w15:restartNumberingAfterBreak="0">
    <w:nsid w:val="0EE33E7C"/>
    <w:multiLevelType w:val="hybridMultilevel"/>
    <w:tmpl w:val="A3D8033E"/>
    <w:lvl w:ilvl="0" w:tplc="E2185B82">
      <w:start w:val="1"/>
      <w:numFmt w:val="decimal"/>
      <w:lvlText w:val="%1)"/>
      <w:lvlJc w:val="left"/>
      <w:pPr>
        <w:ind w:left="290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E46C84E6">
      <w:numFmt w:val="bullet"/>
      <w:lvlText w:val="•"/>
      <w:lvlJc w:val="left"/>
      <w:pPr>
        <w:ind w:left="481" w:hanging="185"/>
      </w:pPr>
      <w:rPr>
        <w:rFonts w:hint="default"/>
        <w:lang w:val="id" w:eastAsia="en-US" w:bidi="ar-SA"/>
      </w:rPr>
    </w:lvl>
    <w:lvl w:ilvl="2" w:tplc="E0269512">
      <w:numFmt w:val="bullet"/>
      <w:lvlText w:val="•"/>
      <w:lvlJc w:val="left"/>
      <w:pPr>
        <w:ind w:left="663" w:hanging="185"/>
      </w:pPr>
      <w:rPr>
        <w:rFonts w:hint="default"/>
        <w:lang w:val="id" w:eastAsia="en-US" w:bidi="ar-SA"/>
      </w:rPr>
    </w:lvl>
    <w:lvl w:ilvl="3" w:tplc="6120943C">
      <w:numFmt w:val="bullet"/>
      <w:lvlText w:val="•"/>
      <w:lvlJc w:val="left"/>
      <w:pPr>
        <w:ind w:left="844" w:hanging="185"/>
      </w:pPr>
      <w:rPr>
        <w:rFonts w:hint="default"/>
        <w:lang w:val="id" w:eastAsia="en-US" w:bidi="ar-SA"/>
      </w:rPr>
    </w:lvl>
    <w:lvl w:ilvl="4" w:tplc="44222922">
      <w:numFmt w:val="bullet"/>
      <w:lvlText w:val="•"/>
      <w:lvlJc w:val="left"/>
      <w:pPr>
        <w:ind w:left="1026" w:hanging="185"/>
      </w:pPr>
      <w:rPr>
        <w:rFonts w:hint="default"/>
        <w:lang w:val="id" w:eastAsia="en-US" w:bidi="ar-SA"/>
      </w:rPr>
    </w:lvl>
    <w:lvl w:ilvl="5" w:tplc="45206DD2">
      <w:numFmt w:val="bullet"/>
      <w:lvlText w:val="•"/>
      <w:lvlJc w:val="left"/>
      <w:pPr>
        <w:ind w:left="1207" w:hanging="185"/>
      </w:pPr>
      <w:rPr>
        <w:rFonts w:hint="default"/>
        <w:lang w:val="id" w:eastAsia="en-US" w:bidi="ar-SA"/>
      </w:rPr>
    </w:lvl>
    <w:lvl w:ilvl="6" w:tplc="8988B44E">
      <w:numFmt w:val="bullet"/>
      <w:lvlText w:val="•"/>
      <w:lvlJc w:val="left"/>
      <w:pPr>
        <w:ind w:left="1389" w:hanging="185"/>
      </w:pPr>
      <w:rPr>
        <w:rFonts w:hint="default"/>
        <w:lang w:val="id" w:eastAsia="en-US" w:bidi="ar-SA"/>
      </w:rPr>
    </w:lvl>
    <w:lvl w:ilvl="7" w:tplc="C60E87B8">
      <w:numFmt w:val="bullet"/>
      <w:lvlText w:val="•"/>
      <w:lvlJc w:val="left"/>
      <w:pPr>
        <w:ind w:left="1570" w:hanging="185"/>
      </w:pPr>
      <w:rPr>
        <w:rFonts w:hint="default"/>
        <w:lang w:val="id" w:eastAsia="en-US" w:bidi="ar-SA"/>
      </w:rPr>
    </w:lvl>
    <w:lvl w:ilvl="8" w:tplc="47F60F02">
      <w:numFmt w:val="bullet"/>
      <w:lvlText w:val="•"/>
      <w:lvlJc w:val="left"/>
      <w:pPr>
        <w:ind w:left="1752" w:hanging="185"/>
      </w:pPr>
      <w:rPr>
        <w:rFonts w:hint="default"/>
        <w:lang w:val="id" w:eastAsia="en-US" w:bidi="ar-SA"/>
      </w:rPr>
    </w:lvl>
  </w:abstractNum>
  <w:abstractNum w:abstractNumId="8" w15:restartNumberingAfterBreak="0">
    <w:nsid w:val="10832B0F"/>
    <w:multiLevelType w:val="hybridMultilevel"/>
    <w:tmpl w:val="17E89ECC"/>
    <w:lvl w:ilvl="0" w:tplc="A016F840">
      <w:start w:val="1"/>
      <w:numFmt w:val="decimal"/>
      <w:lvlText w:val="%1)"/>
      <w:lvlJc w:val="left"/>
      <w:pPr>
        <w:ind w:left="105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53F8C840">
      <w:numFmt w:val="bullet"/>
      <w:lvlText w:val="•"/>
      <w:lvlJc w:val="left"/>
      <w:pPr>
        <w:ind w:left="301" w:hanging="185"/>
      </w:pPr>
      <w:rPr>
        <w:rFonts w:hint="default"/>
        <w:lang w:val="id" w:eastAsia="en-US" w:bidi="ar-SA"/>
      </w:rPr>
    </w:lvl>
    <w:lvl w:ilvl="2" w:tplc="E14E08CE">
      <w:numFmt w:val="bullet"/>
      <w:lvlText w:val="•"/>
      <w:lvlJc w:val="left"/>
      <w:pPr>
        <w:ind w:left="503" w:hanging="185"/>
      </w:pPr>
      <w:rPr>
        <w:rFonts w:hint="default"/>
        <w:lang w:val="id" w:eastAsia="en-US" w:bidi="ar-SA"/>
      </w:rPr>
    </w:lvl>
    <w:lvl w:ilvl="3" w:tplc="2F205D36">
      <w:numFmt w:val="bullet"/>
      <w:lvlText w:val="•"/>
      <w:lvlJc w:val="left"/>
      <w:pPr>
        <w:ind w:left="704" w:hanging="185"/>
      </w:pPr>
      <w:rPr>
        <w:rFonts w:hint="default"/>
        <w:lang w:val="id" w:eastAsia="en-US" w:bidi="ar-SA"/>
      </w:rPr>
    </w:lvl>
    <w:lvl w:ilvl="4" w:tplc="5EB4824A">
      <w:numFmt w:val="bullet"/>
      <w:lvlText w:val="•"/>
      <w:lvlJc w:val="left"/>
      <w:pPr>
        <w:ind w:left="906" w:hanging="185"/>
      </w:pPr>
      <w:rPr>
        <w:rFonts w:hint="default"/>
        <w:lang w:val="id" w:eastAsia="en-US" w:bidi="ar-SA"/>
      </w:rPr>
    </w:lvl>
    <w:lvl w:ilvl="5" w:tplc="C324E75A">
      <w:numFmt w:val="bullet"/>
      <w:lvlText w:val="•"/>
      <w:lvlJc w:val="left"/>
      <w:pPr>
        <w:ind w:left="1107" w:hanging="185"/>
      </w:pPr>
      <w:rPr>
        <w:rFonts w:hint="default"/>
        <w:lang w:val="id" w:eastAsia="en-US" w:bidi="ar-SA"/>
      </w:rPr>
    </w:lvl>
    <w:lvl w:ilvl="6" w:tplc="EF589342">
      <w:numFmt w:val="bullet"/>
      <w:lvlText w:val="•"/>
      <w:lvlJc w:val="left"/>
      <w:pPr>
        <w:ind w:left="1309" w:hanging="185"/>
      </w:pPr>
      <w:rPr>
        <w:rFonts w:hint="default"/>
        <w:lang w:val="id" w:eastAsia="en-US" w:bidi="ar-SA"/>
      </w:rPr>
    </w:lvl>
    <w:lvl w:ilvl="7" w:tplc="B2921648">
      <w:numFmt w:val="bullet"/>
      <w:lvlText w:val="•"/>
      <w:lvlJc w:val="left"/>
      <w:pPr>
        <w:ind w:left="1510" w:hanging="185"/>
      </w:pPr>
      <w:rPr>
        <w:rFonts w:hint="default"/>
        <w:lang w:val="id" w:eastAsia="en-US" w:bidi="ar-SA"/>
      </w:rPr>
    </w:lvl>
    <w:lvl w:ilvl="8" w:tplc="25F0C0AC">
      <w:numFmt w:val="bullet"/>
      <w:lvlText w:val="•"/>
      <w:lvlJc w:val="left"/>
      <w:pPr>
        <w:ind w:left="1712" w:hanging="185"/>
      </w:pPr>
      <w:rPr>
        <w:rFonts w:hint="default"/>
        <w:lang w:val="id" w:eastAsia="en-US" w:bidi="ar-SA"/>
      </w:rPr>
    </w:lvl>
  </w:abstractNum>
  <w:abstractNum w:abstractNumId="9" w15:restartNumberingAfterBreak="0">
    <w:nsid w:val="10C80A37"/>
    <w:multiLevelType w:val="hybridMultilevel"/>
    <w:tmpl w:val="4620AF02"/>
    <w:lvl w:ilvl="0" w:tplc="7110D8BC">
      <w:start w:val="1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2FD8BA9E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E690AC40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82B4D636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4FA616CE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2D3A9378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DCF2ED72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BC70BE5A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11F42840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10" w15:restartNumberingAfterBreak="0">
    <w:nsid w:val="18830C7D"/>
    <w:multiLevelType w:val="hybridMultilevel"/>
    <w:tmpl w:val="8272D6D0"/>
    <w:lvl w:ilvl="0" w:tplc="6768786C">
      <w:start w:val="1"/>
      <w:numFmt w:val="decimal"/>
      <w:lvlText w:val="%1)"/>
      <w:lvlJc w:val="left"/>
      <w:pPr>
        <w:ind w:left="105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32ECE6B2">
      <w:numFmt w:val="bullet"/>
      <w:lvlText w:val="•"/>
      <w:lvlJc w:val="left"/>
      <w:pPr>
        <w:ind w:left="301" w:hanging="185"/>
      </w:pPr>
      <w:rPr>
        <w:rFonts w:hint="default"/>
        <w:lang w:val="id" w:eastAsia="en-US" w:bidi="ar-SA"/>
      </w:rPr>
    </w:lvl>
    <w:lvl w:ilvl="2" w:tplc="CE1C7C38">
      <w:numFmt w:val="bullet"/>
      <w:lvlText w:val="•"/>
      <w:lvlJc w:val="left"/>
      <w:pPr>
        <w:ind w:left="503" w:hanging="185"/>
      </w:pPr>
      <w:rPr>
        <w:rFonts w:hint="default"/>
        <w:lang w:val="id" w:eastAsia="en-US" w:bidi="ar-SA"/>
      </w:rPr>
    </w:lvl>
    <w:lvl w:ilvl="3" w:tplc="EBA83FDE">
      <w:numFmt w:val="bullet"/>
      <w:lvlText w:val="•"/>
      <w:lvlJc w:val="left"/>
      <w:pPr>
        <w:ind w:left="704" w:hanging="185"/>
      </w:pPr>
      <w:rPr>
        <w:rFonts w:hint="default"/>
        <w:lang w:val="id" w:eastAsia="en-US" w:bidi="ar-SA"/>
      </w:rPr>
    </w:lvl>
    <w:lvl w:ilvl="4" w:tplc="9C6A00D2">
      <w:numFmt w:val="bullet"/>
      <w:lvlText w:val="•"/>
      <w:lvlJc w:val="left"/>
      <w:pPr>
        <w:ind w:left="906" w:hanging="185"/>
      </w:pPr>
      <w:rPr>
        <w:rFonts w:hint="default"/>
        <w:lang w:val="id" w:eastAsia="en-US" w:bidi="ar-SA"/>
      </w:rPr>
    </w:lvl>
    <w:lvl w:ilvl="5" w:tplc="C56447BA">
      <w:numFmt w:val="bullet"/>
      <w:lvlText w:val="•"/>
      <w:lvlJc w:val="left"/>
      <w:pPr>
        <w:ind w:left="1107" w:hanging="185"/>
      </w:pPr>
      <w:rPr>
        <w:rFonts w:hint="default"/>
        <w:lang w:val="id" w:eastAsia="en-US" w:bidi="ar-SA"/>
      </w:rPr>
    </w:lvl>
    <w:lvl w:ilvl="6" w:tplc="F82EB9DE">
      <w:numFmt w:val="bullet"/>
      <w:lvlText w:val="•"/>
      <w:lvlJc w:val="left"/>
      <w:pPr>
        <w:ind w:left="1309" w:hanging="185"/>
      </w:pPr>
      <w:rPr>
        <w:rFonts w:hint="default"/>
        <w:lang w:val="id" w:eastAsia="en-US" w:bidi="ar-SA"/>
      </w:rPr>
    </w:lvl>
    <w:lvl w:ilvl="7" w:tplc="ED7C4942">
      <w:numFmt w:val="bullet"/>
      <w:lvlText w:val="•"/>
      <w:lvlJc w:val="left"/>
      <w:pPr>
        <w:ind w:left="1510" w:hanging="185"/>
      </w:pPr>
      <w:rPr>
        <w:rFonts w:hint="default"/>
        <w:lang w:val="id" w:eastAsia="en-US" w:bidi="ar-SA"/>
      </w:rPr>
    </w:lvl>
    <w:lvl w:ilvl="8" w:tplc="ED94D468">
      <w:numFmt w:val="bullet"/>
      <w:lvlText w:val="•"/>
      <w:lvlJc w:val="left"/>
      <w:pPr>
        <w:ind w:left="1712" w:hanging="185"/>
      </w:pPr>
      <w:rPr>
        <w:rFonts w:hint="default"/>
        <w:lang w:val="id" w:eastAsia="en-US" w:bidi="ar-SA"/>
      </w:rPr>
    </w:lvl>
  </w:abstractNum>
  <w:abstractNum w:abstractNumId="11" w15:restartNumberingAfterBreak="0">
    <w:nsid w:val="1A636C83"/>
    <w:multiLevelType w:val="hybridMultilevel"/>
    <w:tmpl w:val="A62C68FE"/>
    <w:lvl w:ilvl="0" w:tplc="EA3EE42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B793490"/>
    <w:multiLevelType w:val="hybridMultilevel"/>
    <w:tmpl w:val="8A44ECEC"/>
    <w:lvl w:ilvl="0" w:tplc="B5CE5782">
      <w:start w:val="1"/>
      <w:numFmt w:val="decimal"/>
      <w:lvlText w:val="%1)"/>
      <w:lvlJc w:val="left"/>
      <w:pPr>
        <w:ind w:left="105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7CDEF144">
      <w:numFmt w:val="bullet"/>
      <w:lvlText w:val="•"/>
      <w:lvlJc w:val="left"/>
      <w:pPr>
        <w:ind w:left="301" w:hanging="185"/>
      </w:pPr>
      <w:rPr>
        <w:rFonts w:hint="default"/>
        <w:lang w:val="id" w:eastAsia="en-US" w:bidi="ar-SA"/>
      </w:rPr>
    </w:lvl>
    <w:lvl w:ilvl="2" w:tplc="78BC2C72">
      <w:numFmt w:val="bullet"/>
      <w:lvlText w:val="•"/>
      <w:lvlJc w:val="left"/>
      <w:pPr>
        <w:ind w:left="503" w:hanging="185"/>
      </w:pPr>
      <w:rPr>
        <w:rFonts w:hint="default"/>
        <w:lang w:val="id" w:eastAsia="en-US" w:bidi="ar-SA"/>
      </w:rPr>
    </w:lvl>
    <w:lvl w:ilvl="3" w:tplc="71D69C8E">
      <w:numFmt w:val="bullet"/>
      <w:lvlText w:val="•"/>
      <w:lvlJc w:val="left"/>
      <w:pPr>
        <w:ind w:left="705" w:hanging="185"/>
      </w:pPr>
      <w:rPr>
        <w:rFonts w:hint="default"/>
        <w:lang w:val="id" w:eastAsia="en-US" w:bidi="ar-SA"/>
      </w:rPr>
    </w:lvl>
    <w:lvl w:ilvl="4" w:tplc="6F58FCF2">
      <w:numFmt w:val="bullet"/>
      <w:lvlText w:val="•"/>
      <w:lvlJc w:val="left"/>
      <w:pPr>
        <w:ind w:left="907" w:hanging="185"/>
      </w:pPr>
      <w:rPr>
        <w:rFonts w:hint="default"/>
        <w:lang w:val="id" w:eastAsia="en-US" w:bidi="ar-SA"/>
      </w:rPr>
    </w:lvl>
    <w:lvl w:ilvl="5" w:tplc="7810884C">
      <w:numFmt w:val="bullet"/>
      <w:lvlText w:val="•"/>
      <w:lvlJc w:val="left"/>
      <w:pPr>
        <w:ind w:left="1109" w:hanging="185"/>
      </w:pPr>
      <w:rPr>
        <w:rFonts w:hint="default"/>
        <w:lang w:val="id" w:eastAsia="en-US" w:bidi="ar-SA"/>
      </w:rPr>
    </w:lvl>
    <w:lvl w:ilvl="6" w:tplc="3C0E5A78">
      <w:numFmt w:val="bullet"/>
      <w:lvlText w:val="•"/>
      <w:lvlJc w:val="left"/>
      <w:pPr>
        <w:ind w:left="1311" w:hanging="185"/>
      </w:pPr>
      <w:rPr>
        <w:rFonts w:hint="default"/>
        <w:lang w:val="id" w:eastAsia="en-US" w:bidi="ar-SA"/>
      </w:rPr>
    </w:lvl>
    <w:lvl w:ilvl="7" w:tplc="36A4AF64">
      <w:numFmt w:val="bullet"/>
      <w:lvlText w:val="•"/>
      <w:lvlJc w:val="left"/>
      <w:pPr>
        <w:ind w:left="1513" w:hanging="185"/>
      </w:pPr>
      <w:rPr>
        <w:rFonts w:hint="default"/>
        <w:lang w:val="id" w:eastAsia="en-US" w:bidi="ar-SA"/>
      </w:rPr>
    </w:lvl>
    <w:lvl w:ilvl="8" w:tplc="37261448">
      <w:numFmt w:val="bullet"/>
      <w:lvlText w:val="•"/>
      <w:lvlJc w:val="left"/>
      <w:pPr>
        <w:ind w:left="1715" w:hanging="185"/>
      </w:pPr>
      <w:rPr>
        <w:rFonts w:hint="default"/>
        <w:lang w:val="id" w:eastAsia="en-US" w:bidi="ar-SA"/>
      </w:rPr>
    </w:lvl>
  </w:abstractNum>
  <w:abstractNum w:abstractNumId="13" w15:restartNumberingAfterBreak="0">
    <w:nsid w:val="22170CD6"/>
    <w:multiLevelType w:val="hybridMultilevel"/>
    <w:tmpl w:val="2D964C66"/>
    <w:lvl w:ilvl="0" w:tplc="4C78FEFC">
      <w:start w:val="1"/>
      <w:numFmt w:val="lowerLetter"/>
      <w:lvlText w:val="%1)"/>
      <w:lvlJc w:val="left"/>
      <w:pPr>
        <w:ind w:left="105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A1327D22">
      <w:numFmt w:val="bullet"/>
      <w:lvlText w:val="•"/>
      <w:lvlJc w:val="left"/>
      <w:pPr>
        <w:ind w:left="1138" w:hanging="185"/>
      </w:pPr>
      <w:rPr>
        <w:rFonts w:hint="default"/>
        <w:lang w:val="id" w:eastAsia="en-US" w:bidi="ar-SA"/>
      </w:rPr>
    </w:lvl>
    <w:lvl w:ilvl="2" w:tplc="0E0EB3C0">
      <w:numFmt w:val="bullet"/>
      <w:lvlText w:val="•"/>
      <w:lvlJc w:val="left"/>
      <w:pPr>
        <w:ind w:left="2176" w:hanging="185"/>
      </w:pPr>
      <w:rPr>
        <w:rFonts w:hint="default"/>
        <w:lang w:val="id" w:eastAsia="en-US" w:bidi="ar-SA"/>
      </w:rPr>
    </w:lvl>
    <w:lvl w:ilvl="3" w:tplc="67884E62">
      <w:numFmt w:val="bullet"/>
      <w:lvlText w:val="•"/>
      <w:lvlJc w:val="left"/>
      <w:pPr>
        <w:ind w:left="3214" w:hanging="185"/>
      </w:pPr>
      <w:rPr>
        <w:rFonts w:hint="default"/>
        <w:lang w:val="id" w:eastAsia="en-US" w:bidi="ar-SA"/>
      </w:rPr>
    </w:lvl>
    <w:lvl w:ilvl="4" w:tplc="7F28B5E8">
      <w:numFmt w:val="bullet"/>
      <w:lvlText w:val="•"/>
      <w:lvlJc w:val="left"/>
      <w:pPr>
        <w:ind w:left="4253" w:hanging="185"/>
      </w:pPr>
      <w:rPr>
        <w:rFonts w:hint="default"/>
        <w:lang w:val="id" w:eastAsia="en-US" w:bidi="ar-SA"/>
      </w:rPr>
    </w:lvl>
    <w:lvl w:ilvl="5" w:tplc="FE64D9DA">
      <w:numFmt w:val="bullet"/>
      <w:lvlText w:val="•"/>
      <w:lvlJc w:val="left"/>
      <w:pPr>
        <w:ind w:left="5291" w:hanging="185"/>
      </w:pPr>
      <w:rPr>
        <w:rFonts w:hint="default"/>
        <w:lang w:val="id" w:eastAsia="en-US" w:bidi="ar-SA"/>
      </w:rPr>
    </w:lvl>
    <w:lvl w:ilvl="6" w:tplc="FDFAFCA4">
      <w:numFmt w:val="bullet"/>
      <w:lvlText w:val="•"/>
      <w:lvlJc w:val="left"/>
      <w:pPr>
        <w:ind w:left="6329" w:hanging="185"/>
      </w:pPr>
      <w:rPr>
        <w:rFonts w:hint="default"/>
        <w:lang w:val="id" w:eastAsia="en-US" w:bidi="ar-SA"/>
      </w:rPr>
    </w:lvl>
    <w:lvl w:ilvl="7" w:tplc="B90CA9DE">
      <w:numFmt w:val="bullet"/>
      <w:lvlText w:val="•"/>
      <w:lvlJc w:val="left"/>
      <w:pPr>
        <w:ind w:left="7368" w:hanging="185"/>
      </w:pPr>
      <w:rPr>
        <w:rFonts w:hint="default"/>
        <w:lang w:val="id" w:eastAsia="en-US" w:bidi="ar-SA"/>
      </w:rPr>
    </w:lvl>
    <w:lvl w:ilvl="8" w:tplc="348666D0">
      <w:numFmt w:val="bullet"/>
      <w:lvlText w:val="•"/>
      <w:lvlJc w:val="left"/>
      <w:pPr>
        <w:ind w:left="8406" w:hanging="185"/>
      </w:pPr>
      <w:rPr>
        <w:rFonts w:hint="default"/>
        <w:lang w:val="id" w:eastAsia="en-US" w:bidi="ar-SA"/>
      </w:rPr>
    </w:lvl>
  </w:abstractNum>
  <w:abstractNum w:abstractNumId="14" w15:restartNumberingAfterBreak="0">
    <w:nsid w:val="27540416"/>
    <w:multiLevelType w:val="hybridMultilevel"/>
    <w:tmpl w:val="F9108108"/>
    <w:lvl w:ilvl="0" w:tplc="93523C70">
      <w:start w:val="2"/>
      <w:numFmt w:val="decimal"/>
      <w:lvlText w:val="%1)"/>
      <w:lvlJc w:val="left"/>
      <w:pPr>
        <w:ind w:left="109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03763A6E">
      <w:numFmt w:val="bullet"/>
      <w:lvlText w:val="•"/>
      <w:lvlJc w:val="left"/>
      <w:pPr>
        <w:ind w:left="301" w:hanging="185"/>
      </w:pPr>
      <w:rPr>
        <w:rFonts w:hint="default"/>
        <w:lang w:val="id" w:eastAsia="en-US" w:bidi="ar-SA"/>
      </w:rPr>
    </w:lvl>
    <w:lvl w:ilvl="2" w:tplc="178221AA">
      <w:numFmt w:val="bullet"/>
      <w:lvlText w:val="•"/>
      <w:lvlJc w:val="left"/>
      <w:pPr>
        <w:ind w:left="503" w:hanging="185"/>
      </w:pPr>
      <w:rPr>
        <w:rFonts w:hint="default"/>
        <w:lang w:val="id" w:eastAsia="en-US" w:bidi="ar-SA"/>
      </w:rPr>
    </w:lvl>
    <w:lvl w:ilvl="3" w:tplc="EF58B97C">
      <w:numFmt w:val="bullet"/>
      <w:lvlText w:val="•"/>
      <w:lvlJc w:val="left"/>
      <w:pPr>
        <w:ind w:left="705" w:hanging="185"/>
      </w:pPr>
      <w:rPr>
        <w:rFonts w:hint="default"/>
        <w:lang w:val="id" w:eastAsia="en-US" w:bidi="ar-SA"/>
      </w:rPr>
    </w:lvl>
    <w:lvl w:ilvl="4" w:tplc="69EE55FE">
      <w:numFmt w:val="bullet"/>
      <w:lvlText w:val="•"/>
      <w:lvlJc w:val="left"/>
      <w:pPr>
        <w:ind w:left="907" w:hanging="185"/>
      </w:pPr>
      <w:rPr>
        <w:rFonts w:hint="default"/>
        <w:lang w:val="id" w:eastAsia="en-US" w:bidi="ar-SA"/>
      </w:rPr>
    </w:lvl>
    <w:lvl w:ilvl="5" w:tplc="8D2A201A">
      <w:numFmt w:val="bullet"/>
      <w:lvlText w:val="•"/>
      <w:lvlJc w:val="left"/>
      <w:pPr>
        <w:ind w:left="1109" w:hanging="185"/>
      </w:pPr>
      <w:rPr>
        <w:rFonts w:hint="default"/>
        <w:lang w:val="id" w:eastAsia="en-US" w:bidi="ar-SA"/>
      </w:rPr>
    </w:lvl>
    <w:lvl w:ilvl="6" w:tplc="E81E8AC8">
      <w:numFmt w:val="bullet"/>
      <w:lvlText w:val="•"/>
      <w:lvlJc w:val="left"/>
      <w:pPr>
        <w:ind w:left="1311" w:hanging="185"/>
      </w:pPr>
      <w:rPr>
        <w:rFonts w:hint="default"/>
        <w:lang w:val="id" w:eastAsia="en-US" w:bidi="ar-SA"/>
      </w:rPr>
    </w:lvl>
    <w:lvl w:ilvl="7" w:tplc="80548A64">
      <w:numFmt w:val="bullet"/>
      <w:lvlText w:val="•"/>
      <w:lvlJc w:val="left"/>
      <w:pPr>
        <w:ind w:left="1513" w:hanging="185"/>
      </w:pPr>
      <w:rPr>
        <w:rFonts w:hint="default"/>
        <w:lang w:val="id" w:eastAsia="en-US" w:bidi="ar-SA"/>
      </w:rPr>
    </w:lvl>
    <w:lvl w:ilvl="8" w:tplc="ABB4B47C">
      <w:numFmt w:val="bullet"/>
      <w:lvlText w:val="•"/>
      <w:lvlJc w:val="left"/>
      <w:pPr>
        <w:ind w:left="1715" w:hanging="185"/>
      </w:pPr>
      <w:rPr>
        <w:rFonts w:hint="default"/>
        <w:lang w:val="id" w:eastAsia="en-US" w:bidi="ar-SA"/>
      </w:rPr>
    </w:lvl>
  </w:abstractNum>
  <w:abstractNum w:abstractNumId="15" w15:restartNumberingAfterBreak="0">
    <w:nsid w:val="379A48CD"/>
    <w:multiLevelType w:val="hybridMultilevel"/>
    <w:tmpl w:val="A90E0E60"/>
    <w:lvl w:ilvl="0" w:tplc="B35A19A6">
      <w:start w:val="1"/>
      <w:numFmt w:val="decimal"/>
      <w:lvlText w:val="%1)"/>
      <w:lvlJc w:val="left"/>
      <w:pPr>
        <w:ind w:left="293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5D36471E">
      <w:numFmt w:val="bullet"/>
      <w:lvlText w:val="•"/>
      <w:lvlJc w:val="left"/>
      <w:pPr>
        <w:ind w:left="481" w:hanging="185"/>
      </w:pPr>
      <w:rPr>
        <w:rFonts w:hint="default"/>
        <w:lang w:val="id" w:eastAsia="en-US" w:bidi="ar-SA"/>
      </w:rPr>
    </w:lvl>
    <w:lvl w:ilvl="2" w:tplc="BDACE3AE">
      <w:numFmt w:val="bullet"/>
      <w:lvlText w:val="•"/>
      <w:lvlJc w:val="left"/>
      <w:pPr>
        <w:ind w:left="663" w:hanging="185"/>
      </w:pPr>
      <w:rPr>
        <w:rFonts w:hint="default"/>
        <w:lang w:val="id" w:eastAsia="en-US" w:bidi="ar-SA"/>
      </w:rPr>
    </w:lvl>
    <w:lvl w:ilvl="3" w:tplc="303CDE24">
      <w:numFmt w:val="bullet"/>
      <w:lvlText w:val="•"/>
      <w:lvlJc w:val="left"/>
      <w:pPr>
        <w:ind w:left="845" w:hanging="185"/>
      </w:pPr>
      <w:rPr>
        <w:rFonts w:hint="default"/>
        <w:lang w:val="id" w:eastAsia="en-US" w:bidi="ar-SA"/>
      </w:rPr>
    </w:lvl>
    <w:lvl w:ilvl="4" w:tplc="C3226A10">
      <w:numFmt w:val="bullet"/>
      <w:lvlText w:val="•"/>
      <w:lvlJc w:val="left"/>
      <w:pPr>
        <w:ind w:left="1027" w:hanging="185"/>
      </w:pPr>
      <w:rPr>
        <w:rFonts w:hint="default"/>
        <w:lang w:val="id" w:eastAsia="en-US" w:bidi="ar-SA"/>
      </w:rPr>
    </w:lvl>
    <w:lvl w:ilvl="5" w:tplc="69C66446">
      <w:numFmt w:val="bullet"/>
      <w:lvlText w:val="•"/>
      <w:lvlJc w:val="left"/>
      <w:pPr>
        <w:ind w:left="1209" w:hanging="185"/>
      </w:pPr>
      <w:rPr>
        <w:rFonts w:hint="default"/>
        <w:lang w:val="id" w:eastAsia="en-US" w:bidi="ar-SA"/>
      </w:rPr>
    </w:lvl>
    <w:lvl w:ilvl="6" w:tplc="3F364C0A">
      <w:numFmt w:val="bullet"/>
      <w:lvlText w:val="•"/>
      <w:lvlJc w:val="left"/>
      <w:pPr>
        <w:ind w:left="1391" w:hanging="185"/>
      </w:pPr>
      <w:rPr>
        <w:rFonts w:hint="default"/>
        <w:lang w:val="id" w:eastAsia="en-US" w:bidi="ar-SA"/>
      </w:rPr>
    </w:lvl>
    <w:lvl w:ilvl="7" w:tplc="AE242F6C">
      <w:numFmt w:val="bullet"/>
      <w:lvlText w:val="•"/>
      <w:lvlJc w:val="left"/>
      <w:pPr>
        <w:ind w:left="1573" w:hanging="185"/>
      </w:pPr>
      <w:rPr>
        <w:rFonts w:hint="default"/>
        <w:lang w:val="id" w:eastAsia="en-US" w:bidi="ar-SA"/>
      </w:rPr>
    </w:lvl>
    <w:lvl w:ilvl="8" w:tplc="A2286DCC">
      <w:numFmt w:val="bullet"/>
      <w:lvlText w:val="•"/>
      <w:lvlJc w:val="left"/>
      <w:pPr>
        <w:ind w:left="1755" w:hanging="185"/>
      </w:pPr>
      <w:rPr>
        <w:rFonts w:hint="default"/>
        <w:lang w:val="id" w:eastAsia="en-US" w:bidi="ar-SA"/>
      </w:rPr>
    </w:lvl>
  </w:abstractNum>
  <w:abstractNum w:abstractNumId="16" w15:restartNumberingAfterBreak="0">
    <w:nsid w:val="37E206EC"/>
    <w:multiLevelType w:val="hybridMultilevel"/>
    <w:tmpl w:val="6AB64EC0"/>
    <w:lvl w:ilvl="0" w:tplc="9BC8AEDA">
      <w:start w:val="1"/>
      <w:numFmt w:val="decimal"/>
      <w:lvlText w:val="%1)"/>
      <w:lvlJc w:val="left"/>
      <w:pPr>
        <w:ind w:left="290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7A3CE474">
      <w:numFmt w:val="bullet"/>
      <w:lvlText w:val="•"/>
      <w:lvlJc w:val="left"/>
      <w:pPr>
        <w:ind w:left="481" w:hanging="185"/>
      </w:pPr>
      <w:rPr>
        <w:rFonts w:hint="default"/>
        <w:lang w:val="id" w:eastAsia="en-US" w:bidi="ar-SA"/>
      </w:rPr>
    </w:lvl>
    <w:lvl w:ilvl="2" w:tplc="C1162408">
      <w:numFmt w:val="bullet"/>
      <w:lvlText w:val="•"/>
      <w:lvlJc w:val="left"/>
      <w:pPr>
        <w:ind w:left="663" w:hanging="185"/>
      </w:pPr>
      <w:rPr>
        <w:rFonts w:hint="default"/>
        <w:lang w:val="id" w:eastAsia="en-US" w:bidi="ar-SA"/>
      </w:rPr>
    </w:lvl>
    <w:lvl w:ilvl="3" w:tplc="B1CC7FC4">
      <w:numFmt w:val="bullet"/>
      <w:lvlText w:val="•"/>
      <w:lvlJc w:val="left"/>
      <w:pPr>
        <w:ind w:left="844" w:hanging="185"/>
      </w:pPr>
      <w:rPr>
        <w:rFonts w:hint="default"/>
        <w:lang w:val="id" w:eastAsia="en-US" w:bidi="ar-SA"/>
      </w:rPr>
    </w:lvl>
    <w:lvl w:ilvl="4" w:tplc="F4F04FC4">
      <w:numFmt w:val="bullet"/>
      <w:lvlText w:val="•"/>
      <w:lvlJc w:val="left"/>
      <w:pPr>
        <w:ind w:left="1026" w:hanging="185"/>
      </w:pPr>
      <w:rPr>
        <w:rFonts w:hint="default"/>
        <w:lang w:val="id" w:eastAsia="en-US" w:bidi="ar-SA"/>
      </w:rPr>
    </w:lvl>
    <w:lvl w:ilvl="5" w:tplc="A3D2520A">
      <w:numFmt w:val="bullet"/>
      <w:lvlText w:val="•"/>
      <w:lvlJc w:val="left"/>
      <w:pPr>
        <w:ind w:left="1207" w:hanging="185"/>
      </w:pPr>
      <w:rPr>
        <w:rFonts w:hint="default"/>
        <w:lang w:val="id" w:eastAsia="en-US" w:bidi="ar-SA"/>
      </w:rPr>
    </w:lvl>
    <w:lvl w:ilvl="6" w:tplc="9B5204A0">
      <w:numFmt w:val="bullet"/>
      <w:lvlText w:val="•"/>
      <w:lvlJc w:val="left"/>
      <w:pPr>
        <w:ind w:left="1389" w:hanging="185"/>
      </w:pPr>
      <w:rPr>
        <w:rFonts w:hint="default"/>
        <w:lang w:val="id" w:eastAsia="en-US" w:bidi="ar-SA"/>
      </w:rPr>
    </w:lvl>
    <w:lvl w:ilvl="7" w:tplc="B0DA0F48">
      <w:numFmt w:val="bullet"/>
      <w:lvlText w:val="•"/>
      <w:lvlJc w:val="left"/>
      <w:pPr>
        <w:ind w:left="1570" w:hanging="185"/>
      </w:pPr>
      <w:rPr>
        <w:rFonts w:hint="default"/>
        <w:lang w:val="id" w:eastAsia="en-US" w:bidi="ar-SA"/>
      </w:rPr>
    </w:lvl>
    <w:lvl w:ilvl="8" w:tplc="C0BC9862">
      <w:numFmt w:val="bullet"/>
      <w:lvlText w:val="•"/>
      <w:lvlJc w:val="left"/>
      <w:pPr>
        <w:ind w:left="1752" w:hanging="185"/>
      </w:pPr>
      <w:rPr>
        <w:rFonts w:hint="default"/>
        <w:lang w:val="id" w:eastAsia="en-US" w:bidi="ar-SA"/>
      </w:rPr>
    </w:lvl>
  </w:abstractNum>
  <w:abstractNum w:abstractNumId="17" w15:restartNumberingAfterBreak="0">
    <w:nsid w:val="3A354C87"/>
    <w:multiLevelType w:val="hybridMultilevel"/>
    <w:tmpl w:val="5A4CA244"/>
    <w:lvl w:ilvl="0" w:tplc="92C63FCA">
      <w:start w:val="1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783E664E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2EA60E24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FD5AFBAA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2BB8A6EA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FD068BC2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010A3A1A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4328C232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94168BCA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18" w15:restartNumberingAfterBreak="0">
    <w:nsid w:val="3F2D6D60"/>
    <w:multiLevelType w:val="hybridMultilevel"/>
    <w:tmpl w:val="AA9A6E06"/>
    <w:lvl w:ilvl="0" w:tplc="792ACA10">
      <w:start w:val="2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5BB4602E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53822EB0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9E2469CA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F8B0FEB0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4A3C5D98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F34C4B80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CC4C079E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9982B472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19" w15:restartNumberingAfterBreak="0">
    <w:nsid w:val="448E350E"/>
    <w:multiLevelType w:val="hybridMultilevel"/>
    <w:tmpl w:val="28BC4140"/>
    <w:lvl w:ilvl="0" w:tplc="C6846A9A">
      <w:start w:val="3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0B4A608C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3E78CC5C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831A145E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E0222B60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8E524FDC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22E2C432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5E3ED114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7AC8C8E4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20" w15:restartNumberingAfterBreak="0">
    <w:nsid w:val="49FE4E33"/>
    <w:multiLevelType w:val="hybridMultilevel"/>
    <w:tmpl w:val="939AF254"/>
    <w:lvl w:ilvl="0" w:tplc="4B486D6A">
      <w:start w:val="1"/>
      <w:numFmt w:val="decimal"/>
      <w:lvlText w:val="%1)"/>
      <w:lvlJc w:val="left"/>
      <w:pPr>
        <w:ind w:left="109" w:hanging="184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FD24E2CA">
      <w:numFmt w:val="bullet"/>
      <w:lvlText w:val="•"/>
      <w:lvlJc w:val="left"/>
      <w:pPr>
        <w:ind w:left="301" w:hanging="184"/>
      </w:pPr>
      <w:rPr>
        <w:rFonts w:hint="default"/>
        <w:lang w:val="id" w:eastAsia="en-US" w:bidi="ar-SA"/>
      </w:rPr>
    </w:lvl>
    <w:lvl w:ilvl="2" w:tplc="16E46A58">
      <w:numFmt w:val="bullet"/>
      <w:lvlText w:val="•"/>
      <w:lvlJc w:val="left"/>
      <w:pPr>
        <w:ind w:left="503" w:hanging="184"/>
      </w:pPr>
      <w:rPr>
        <w:rFonts w:hint="default"/>
        <w:lang w:val="id" w:eastAsia="en-US" w:bidi="ar-SA"/>
      </w:rPr>
    </w:lvl>
    <w:lvl w:ilvl="3" w:tplc="1F4C24EC">
      <w:numFmt w:val="bullet"/>
      <w:lvlText w:val="•"/>
      <w:lvlJc w:val="left"/>
      <w:pPr>
        <w:ind w:left="705" w:hanging="184"/>
      </w:pPr>
      <w:rPr>
        <w:rFonts w:hint="default"/>
        <w:lang w:val="id" w:eastAsia="en-US" w:bidi="ar-SA"/>
      </w:rPr>
    </w:lvl>
    <w:lvl w:ilvl="4" w:tplc="E564F19A">
      <w:numFmt w:val="bullet"/>
      <w:lvlText w:val="•"/>
      <w:lvlJc w:val="left"/>
      <w:pPr>
        <w:ind w:left="907" w:hanging="184"/>
      </w:pPr>
      <w:rPr>
        <w:rFonts w:hint="default"/>
        <w:lang w:val="id" w:eastAsia="en-US" w:bidi="ar-SA"/>
      </w:rPr>
    </w:lvl>
    <w:lvl w:ilvl="5" w:tplc="6A8636DC">
      <w:numFmt w:val="bullet"/>
      <w:lvlText w:val="•"/>
      <w:lvlJc w:val="left"/>
      <w:pPr>
        <w:ind w:left="1109" w:hanging="184"/>
      </w:pPr>
      <w:rPr>
        <w:rFonts w:hint="default"/>
        <w:lang w:val="id" w:eastAsia="en-US" w:bidi="ar-SA"/>
      </w:rPr>
    </w:lvl>
    <w:lvl w:ilvl="6" w:tplc="0E40FB06">
      <w:numFmt w:val="bullet"/>
      <w:lvlText w:val="•"/>
      <w:lvlJc w:val="left"/>
      <w:pPr>
        <w:ind w:left="1311" w:hanging="184"/>
      </w:pPr>
      <w:rPr>
        <w:rFonts w:hint="default"/>
        <w:lang w:val="id" w:eastAsia="en-US" w:bidi="ar-SA"/>
      </w:rPr>
    </w:lvl>
    <w:lvl w:ilvl="7" w:tplc="A6CC790A">
      <w:numFmt w:val="bullet"/>
      <w:lvlText w:val="•"/>
      <w:lvlJc w:val="left"/>
      <w:pPr>
        <w:ind w:left="1513" w:hanging="184"/>
      </w:pPr>
      <w:rPr>
        <w:rFonts w:hint="default"/>
        <w:lang w:val="id" w:eastAsia="en-US" w:bidi="ar-SA"/>
      </w:rPr>
    </w:lvl>
    <w:lvl w:ilvl="8" w:tplc="0742DA10">
      <w:numFmt w:val="bullet"/>
      <w:lvlText w:val="•"/>
      <w:lvlJc w:val="left"/>
      <w:pPr>
        <w:ind w:left="1715" w:hanging="184"/>
      </w:pPr>
      <w:rPr>
        <w:rFonts w:hint="default"/>
        <w:lang w:val="id" w:eastAsia="en-US" w:bidi="ar-SA"/>
      </w:rPr>
    </w:lvl>
  </w:abstractNum>
  <w:abstractNum w:abstractNumId="21" w15:restartNumberingAfterBreak="0">
    <w:nsid w:val="4EE733B7"/>
    <w:multiLevelType w:val="hybridMultilevel"/>
    <w:tmpl w:val="6F521224"/>
    <w:lvl w:ilvl="0" w:tplc="3CFCF8FC">
      <w:start w:val="1"/>
      <w:numFmt w:val="decimal"/>
      <w:lvlText w:val="%1)"/>
      <w:lvlJc w:val="left"/>
      <w:pPr>
        <w:ind w:left="293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6FA4681A">
      <w:numFmt w:val="bullet"/>
      <w:lvlText w:val="•"/>
      <w:lvlJc w:val="left"/>
      <w:pPr>
        <w:ind w:left="481" w:hanging="185"/>
      </w:pPr>
      <w:rPr>
        <w:rFonts w:hint="default"/>
        <w:lang w:val="id" w:eastAsia="en-US" w:bidi="ar-SA"/>
      </w:rPr>
    </w:lvl>
    <w:lvl w:ilvl="2" w:tplc="3754EB9E">
      <w:numFmt w:val="bullet"/>
      <w:lvlText w:val="•"/>
      <w:lvlJc w:val="left"/>
      <w:pPr>
        <w:ind w:left="663" w:hanging="185"/>
      </w:pPr>
      <w:rPr>
        <w:rFonts w:hint="default"/>
        <w:lang w:val="id" w:eastAsia="en-US" w:bidi="ar-SA"/>
      </w:rPr>
    </w:lvl>
    <w:lvl w:ilvl="3" w:tplc="AA62FF1C">
      <w:numFmt w:val="bullet"/>
      <w:lvlText w:val="•"/>
      <w:lvlJc w:val="left"/>
      <w:pPr>
        <w:ind w:left="845" w:hanging="185"/>
      </w:pPr>
      <w:rPr>
        <w:rFonts w:hint="default"/>
        <w:lang w:val="id" w:eastAsia="en-US" w:bidi="ar-SA"/>
      </w:rPr>
    </w:lvl>
    <w:lvl w:ilvl="4" w:tplc="A1C69BC2">
      <w:numFmt w:val="bullet"/>
      <w:lvlText w:val="•"/>
      <w:lvlJc w:val="left"/>
      <w:pPr>
        <w:ind w:left="1027" w:hanging="185"/>
      </w:pPr>
      <w:rPr>
        <w:rFonts w:hint="default"/>
        <w:lang w:val="id" w:eastAsia="en-US" w:bidi="ar-SA"/>
      </w:rPr>
    </w:lvl>
    <w:lvl w:ilvl="5" w:tplc="FB3019C2">
      <w:numFmt w:val="bullet"/>
      <w:lvlText w:val="•"/>
      <w:lvlJc w:val="left"/>
      <w:pPr>
        <w:ind w:left="1209" w:hanging="185"/>
      </w:pPr>
      <w:rPr>
        <w:rFonts w:hint="default"/>
        <w:lang w:val="id" w:eastAsia="en-US" w:bidi="ar-SA"/>
      </w:rPr>
    </w:lvl>
    <w:lvl w:ilvl="6" w:tplc="7818D5FE">
      <w:numFmt w:val="bullet"/>
      <w:lvlText w:val="•"/>
      <w:lvlJc w:val="left"/>
      <w:pPr>
        <w:ind w:left="1391" w:hanging="185"/>
      </w:pPr>
      <w:rPr>
        <w:rFonts w:hint="default"/>
        <w:lang w:val="id" w:eastAsia="en-US" w:bidi="ar-SA"/>
      </w:rPr>
    </w:lvl>
    <w:lvl w:ilvl="7" w:tplc="340E78FC">
      <w:numFmt w:val="bullet"/>
      <w:lvlText w:val="•"/>
      <w:lvlJc w:val="left"/>
      <w:pPr>
        <w:ind w:left="1573" w:hanging="185"/>
      </w:pPr>
      <w:rPr>
        <w:rFonts w:hint="default"/>
        <w:lang w:val="id" w:eastAsia="en-US" w:bidi="ar-SA"/>
      </w:rPr>
    </w:lvl>
    <w:lvl w:ilvl="8" w:tplc="BB7AEA70">
      <w:numFmt w:val="bullet"/>
      <w:lvlText w:val="•"/>
      <w:lvlJc w:val="left"/>
      <w:pPr>
        <w:ind w:left="1755" w:hanging="185"/>
      </w:pPr>
      <w:rPr>
        <w:rFonts w:hint="default"/>
        <w:lang w:val="id" w:eastAsia="en-US" w:bidi="ar-SA"/>
      </w:rPr>
    </w:lvl>
  </w:abstractNum>
  <w:abstractNum w:abstractNumId="22" w15:restartNumberingAfterBreak="0">
    <w:nsid w:val="50243953"/>
    <w:multiLevelType w:val="hybridMultilevel"/>
    <w:tmpl w:val="B010CAC0"/>
    <w:lvl w:ilvl="0" w:tplc="C78CE9A4">
      <w:start w:val="2"/>
      <w:numFmt w:val="decimal"/>
      <w:lvlText w:val="%1)"/>
      <w:lvlJc w:val="left"/>
      <w:pPr>
        <w:ind w:left="105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EDA0C690">
      <w:numFmt w:val="bullet"/>
      <w:lvlText w:val="•"/>
      <w:lvlJc w:val="left"/>
      <w:pPr>
        <w:ind w:left="301" w:hanging="185"/>
      </w:pPr>
      <w:rPr>
        <w:rFonts w:hint="default"/>
        <w:lang w:val="id" w:eastAsia="en-US" w:bidi="ar-SA"/>
      </w:rPr>
    </w:lvl>
    <w:lvl w:ilvl="2" w:tplc="1FA69E4A">
      <w:numFmt w:val="bullet"/>
      <w:lvlText w:val="•"/>
      <w:lvlJc w:val="left"/>
      <w:pPr>
        <w:ind w:left="503" w:hanging="185"/>
      </w:pPr>
      <w:rPr>
        <w:rFonts w:hint="default"/>
        <w:lang w:val="id" w:eastAsia="en-US" w:bidi="ar-SA"/>
      </w:rPr>
    </w:lvl>
    <w:lvl w:ilvl="3" w:tplc="008EAEF2">
      <w:numFmt w:val="bullet"/>
      <w:lvlText w:val="•"/>
      <w:lvlJc w:val="left"/>
      <w:pPr>
        <w:ind w:left="704" w:hanging="185"/>
      </w:pPr>
      <w:rPr>
        <w:rFonts w:hint="default"/>
        <w:lang w:val="id" w:eastAsia="en-US" w:bidi="ar-SA"/>
      </w:rPr>
    </w:lvl>
    <w:lvl w:ilvl="4" w:tplc="043023F2">
      <w:numFmt w:val="bullet"/>
      <w:lvlText w:val="•"/>
      <w:lvlJc w:val="left"/>
      <w:pPr>
        <w:ind w:left="906" w:hanging="185"/>
      </w:pPr>
      <w:rPr>
        <w:rFonts w:hint="default"/>
        <w:lang w:val="id" w:eastAsia="en-US" w:bidi="ar-SA"/>
      </w:rPr>
    </w:lvl>
    <w:lvl w:ilvl="5" w:tplc="775697F4">
      <w:numFmt w:val="bullet"/>
      <w:lvlText w:val="•"/>
      <w:lvlJc w:val="left"/>
      <w:pPr>
        <w:ind w:left="1107" w:hanging="185"/>
      </w:pPr>
      <w:rPr>
        <w:rFonts w:hint="default"/>
        <w:lang w:val="id" w:eastAsia="en-US" w:bidi="ar-SA"/>
      </w:rPr>
    </w:lvl>
    <w:lvl w:ilvl="6" w:tplc="EE4A5302">
      <w:numFmt w:val="bullet"/>
      <w:lvlText w:val="•"/>
      <w:lvlJc w:val="left"/>
      <w:pPr>
        <w:ind w:left="1309" w:hanging="185"/>
      </w:pPr>
      <w:rPr>
        <w:rFonts w:hint="default"/>
        <w:lang w:val="id" w:eastAsia="en-US" w:bidi="ar-SA"/>
      </w:rPr>
    </w:lvl>
    <w:lvl w:ilvl="7" w:tplc="CC06B492">
      <w:numFmt w:val="bullet"/>
      <w:lvlText w:val="•"/>
      <w:lvlJc w:val="left"/>
      <w:pPr>
        <w:ind w:left="1510" w:hanging="185"/>
      </w:pPr>
      <w:rPr>
        <w:rFonts w:hint="default"/>
        <w:lang w:val="id" w:eastAsia="en-US" w:bidi="ar-SA"/>
      </w:rPr>
    </w:lvl>
    <w:lvl w:ilvl="8" w:tplc="D23CEAC2">
      <w:numFmt w:val="bullet"/>
      <w:lvlText w:val="•"/>
      <w:lvlJc w:val="left"/>
      <w:pPr>
        <w:ind w:left="1712" w:hanging="185"/>
      </w:pPr>
      <w:rPr>
        <w:rFonts w:hint="default"/>
        <w:lang w:val="id" w:eastAsia="en-US" w:bidi="ar-SA"/>
      </w:rPr>
    </w:lvl>
  </w:abstractNum>
  <w:abstractNum w:abstractNumId="23" w15:restartNumberingAfterBreak="0">
    <w:nsid w:val="50F51114"/>
    <w:multiLevelType w:val="hybridMultilevel"/>
    <w:tmpl w:val="E466D1E0"/>
    <w:lvl w:ilvl="0" w:tplc="FA541D06">
      <w:start w:val="1"/>
      <w:numFmt w:val="decimal"/>
      <w:lvlText w:val="%1)"/>
      <w:lvlJc w:val="left"/>
      <w:pPr>
        <w:ind w:left="290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C3960A28">
      <w:numFmt w:val="bullet"/>
      <w:lvlText w:val="•"/>
      <w:lvlJc w:val="left"/>
      <w:pPr>
        <w:ind w:left="467" w:hanging="185"/>
      </w:pPr>
      <w:rPr>
        <w:rFonts w:hint="default"/>
        <w:lang w:val="id" w:eastAsia="en-US" w:bidi="ar-SA"/>
      </w:rPr>
    </w:lvl>
    <w:lvl w:ilvl="2" w:tplc="D9B0F7D4">
      <w:numFmt w:val="bullet"/>
      <w:lvlText w:val="•"/>
      <w:lvlJc w:val="left"/>
      <w:pPr>
        <w:ind w:left="635" w:hanging="185"/>
      </w:pPr>
      <w:rPr>
        <w:rFonts w:hint="default"/>
        <w:lang w:val="id" w:eastAsia="en-US" w:bidi="ar-SA"/>
      </w:rPr>
    </w:lvl>
    <w:lvl w:ilvl="3" w:tplc="429E36EC">
      <w:numFmt w:val="bullet"/>
      <w:lvlText w:val="•"/>
      <w:lvlJc w:val="left"/>
      <w:pPr>
        <w:ind w:left="802" w:hanging="185"/>
      </w:pPr>
      <w:rPr>
        <w:rFonts w:hint="default"/>
        <w:lang w:val="id" w:eastAsia="en-US" w:bidi="ar-SA"/>
      </w:rPr>
    </w:lvl>
    <w:lvl w:ilvl="4" w:tplc="48FC62D4">
      <w:numFmt w:val="bullet"/>
      <w:lvlText w:val="•"/>
      <w:lvlJc w:val="left"/>
      <w:pPr>
        <w:ind w:left="970" w:hanging="185"/>
      </w:pPr>
      <w:rPr>
        <w:rFonts w:hint="default"/>
        <w:lang w:val="id" w:eastAsia="en-US" w:bidi="ar-SA"/>
      </w:rPr>
    </w:lvl>
    <w:lvl w:ilvl="5" w:tplc="ED22F982">
      <w:numFmt w:val="bullet"/>
      <w:lvlText w:val="•"/>
      <w:lvlJc w:val="left"/>
      <w:pPr>
        <w:ind w:left="1137" w:hanging="185"/>
      </w:pPr>
      <w:rPr>
        <w:rFonts w:hint="default"/>
        <w:lang w:val="id" w:eastAsia="en-US" w:bidi="ar-SA"/>
      </w:rPr>
    </w:lvl>
    <w:lvl w:ilvl="6" w:tplc="7DB4F1DE">
      <w:numFmt w:val="bullet"/>
      <w:lvlText w:val="•"/>
      <w:lvlJc w:val="left"/>
      <w:pPr>
        <w:ind w:left="1305" w:hanging="185"/>
      </w:pPr>
      <w:rPr>
        <w:rFonts w:hint="default"/>
        <w:lang w:val="id" w:eastAsia="en-US" w:bidi="ar-SA"/>
      </w:rPr>
    </w:lvl>
    <w:lvl w:ilvl="7" w:tplc="80440E58">
      <w:numFmt w:val="bullet"/>
      <w:lvlText w:val="•"/>
      <w:lvlJc w:val="left"/>
      <w:pPr>
        <w:ind w:left="1472" w:hanging="185"/>
      </w:pPr>
      <w:rPr>
        <w:rFonts w:hint="default"/>
        <w:lang w:val="id" w:eastAsia="en-US" w:bidi="ar-SA"/>
      </w:rPr>
    </w:lvl>
    <w:lvl w:ilvl="8" w:tplc="873686BC">
      <w:numFmt w:val="bullet"/>
      <w:lvlText w:val="•"/>
      <w:lvlJc w:val="left"/>
      <w:pPr>
        <w:ind w:left="1640" w:hanging="185"/>
      </w:pPr>
      <w:rPr>
        <w:rFonts w:hint="default"/>
        <w:lang w:val="id" w:eastAsia="en-US" w:bidi="ar-SA"/>
      </w:rPr>
    </w:lvl>
  </w:abstractNum>
  <w:abstractNum w:abstractNumId="24" w15:restartNumberingAfterBreak="0">
    <w:nsid w:val="51AC0459"/>
    <w:multiLevelType w:val="hybridMultilevel"/>
    <w:tmpl w:val="D54C42C8"/>
    <w:lvl w:ilvl="0" w:tplc="439ABA24">
      <w:start w:val="1"/>
      <w:numFmt w:val="decimal"/>
      <w:lvlText w:val="%1)"/>
      <w:lvlJc w:val="left"/>
      <w:pPr>
        <w:ind w:left="109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8F40043A">
      <w:numFmt w:val="bullet"/>
      <w:lvlText w:val="•"/>
      <w:lvlJc w:val="left"/>
      <w:pPr>
        <w:ind w:left="301" w:hanging="185"/>
      </w:pPr>
      <w:rPr>
        <w:rFonts w:hint="default"/>
        <w:lang w:val="id" w:eastAsia="en-US" w:bidi="ar-SA"/>
      </w:rPr>
    </w:lvl>
    <w:lvl w:ilvl="2" w:tplc="67F6CB64">
      <w:numFmt w:val="bullet"/>
      <w:lvlText w:val="•"/>
      <w:lvlJc w:val="left"/>
      <w:pPr>
        <w:ind w:left="503" w:hanging="185"/>
      </w:pPr>
      <w:rPr>
        <w:rFonts w:hint="default"/>
        <w:lang w:val="id" w:eastAsia="en-US" w:bidi="ar-SA"/>
      </w:rPr>
    </w:lvl>
    <w:lvl w:ilvl="3" w:tplc="722A142A">
      <w:numFmt w:val="bullet"/>
      <w:lvlText w:val="•"/>
      <w:lvlJc w:val="left"/>
      <w:pPr>
        <w:ind w:left="705" w:hanging="185"/>
      </w:pPr>
      <w:rPr>
        <w:rFonts w:hint="default"/>
        <w:lang w:val="id" w:eastAsia="en-US" w:bidi="ar-SA"/>
      </w:rPr>
    </w:lvl>
    <w:lvl w:ilvl="4" w:tplc="E1AAFAF8">
      <w:numFmt w:val="bullet"/>
      <w:lvlText w:val="•"/>
      <w:lvlJc w:val="left"/>
      <w:pPr>
        <w:ind w:left="907" w:hanging="185"/>
      </w:pPr>
      <w:rPr>
        <w:rFonts w:hint="default"/>
        <w:lang w:val="id" w:eastAsia="en-US" w:bidi="ar-SA"/>
      </w:rPr>
    </w:lvl>
    <w:lvl w:ilvl="5" w:tplc="A608E910">
      <w:numFmt w:val="bullet"/>
      <w:lvlText w:val="•"/>
      <w:lvlJc w:val="left"/>
      <w:pPr>
        <w:ind w:left="1109" w:hanging="185"/>
      </w:pPr>
      <w:rPr>
        <w:rFonts w:hint="default"/>
        <w:lang w:val="id" w:eastAsia="en-US" w:bidi="ar-SA"/>
      </w:rPr>
    </w:lvl>
    <w:lvl w:ilvl="6" w:tplc="997C936C">
      <w:numFmt w:val="bullet"/>
      <w:lvlText w:val="•"/>
      <w:lvlJc w:val="left"/>
      <w:pPr>
        <w:ind w:left="1311" w:hanging="185"/>
      </w:pPr>
      <w:rPr>
        <w:rFonts w:hint="default"/>
        <w:lang w:val="id" w:eastAsia="en-US" w:bidi="ar-SA"/>
      </w:rPr>
    </w:lvl>
    <w:lvl w:ilvl="7" w:tplc="17380668">
      <w:numFmt w:val="bullet"/>
      <w:lvlText w:val="•"/>
      <w:lvlJc w:val="left"/>
      <w:pPr>
        <w:ind w:left="1513" w:hanging="185"/>
      </w:pPr>
      <w:rPr>
        <w:rFonts w:hint="default"/>
        <w:lang w:val="id" w:eastAsia="en-US" w:bidi="ar-SA"/>
      </w:rPr>
    </w:lvl>
    <w:lvl w:ilvl="8" w:tplc="088C5DC8">
      <w:numFmt w:val="bullet"/>
      <w:lvlText w:val="•"/>
      <w:lvlJc w:val="left"/>
      <w:pPr>
        <w:ind w:left="1715" w:hanging="185"/>
      </w:pPr>
      <w:rPr>
        <w:rFonts w:hint="default"/>
        <w:lang w:val="id" w:eastAsia="en-US" w:bidi="ar-SA"/>
      </w:rPr>
    </w:lvl>
  </w:abstractNum>
  <w:abstractNum w:abstractNumId="25" w15:restartNumberingAfterBreak="0">
    <w:nsid w:val="52C4636C"/>
    <w:multiLevelType w:val="hybridMultilevel"/>
    <w:tmpl w:val="E9F630F0"/>
    <w:lvl w:ilvl="0" w:tplc="D36EBC96">
      <w:start w:val="1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6DDCEC44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8624A3F8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FA2C2D9A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D66A5F0A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68A60CC4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412455C4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AFEC8E34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C2E0965E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26" w15:restartNumberingAfterBreak="0">
    <w:nsid w:val="5C380F4B"/>
    <w:multiLevelType w:val="hybridMultilevel"/>
    <w:tmpl w:val="A90E0E60"/>
    <w:lvl w:ilvl="0" w:tplc="B35A19A6">
      <w:start w:val="1"/>
      <w:numFmt w:val="decimal"/>
      <w:lvlText w:val="%1)"/>
      <w:lvlJc w:val="left"/>
      <w:pPr>
        <w:ind w:left="293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5D36471E">
      <w:numFmt w:val="bullet"/>
      <w:lvlText w:val="•"/>
      <w:lvlJc w:val="left"/>
      <w:pPr>
        <w:ind w:left="481" w:hanging="185"/>
      </w:pPr>
      <w:rPr>
        <w:rFonts w:hint="default"/>
        <w:lang w:val="id" w:eastAsia="en-US" w:bidi="ar-SA"/>
      </w:rPr>
    </w:lvl>
    <w:lvl w:ilvl="2" w:tplc="BDACE3AE">
      <w:numFmt w:val="bullet"/>
      <w:lvlText w:val="•"/>
      <w:lvlJc w:val="left"/>
      <w:pPr>
        <w:ind w:left="663" w:hanging="185"/>
      </w:pPr>
      <w:rPr>
        <w:rFonts w:hint="default"/>
        <w:lang w:val="id" w:eastAsia="en-US" w:bidi="ar-SA"/>
      </w:rPr>
    </w:lvl>
    <w:lvl w:ilvl="3" w:tplc="303CDE24">
      <w:numFmt w:val="bullet"/>
      <w:lvlText w:val="•"/>
      <w:lvlJc w:val="left"/>
      <w:pPr>
        <w:ind w:left="845" w:hanging="185"/>
      </w:pPr>
      <w:rPr>
        <w:rFonts w:hint="default"/>
        <w:lang w:val="id" w:eastAsia="en-US" w:bidi="ar-SA"/>
      </w:rPr>
    </w:lvl>
    <w:lvl w:ilvl="4" w:tplc="C3226A10">
      <w:numFmt w:val="bullet"/>
      <w:lvlText w:val="•"/>
      <w:lvlJc w:val="left"/>
      <w:pPr>
        <w:ind w:left="1027" w:hanging="185"/>
      </w:pPr>
      <w:rPr>
        <w:rFonts w:hint="default"/>
        <w:lang w:val="id" w:eastAsia="en-US" w:bidi="ar-SA"/>
      </w:rPr>
    </w:lvl>
    <w:lvl w:ilvl="5" w:tplc="69C66446">
      <w:numFmt w:val="bullet"/>
      <w:lvlText w:val="•"/>
      <w:lvlJc w:val="left"/>
      <w:pPr>
        <w:ind w:left="1209" w:hanging="185"/>
      </w:pPr>
      <w:rPr>
        <w:rFonts w:hint="default"/>
        <w:lang w:val="id" w:eastAsia="en-US" w:bidi="ar-SA"/>
      </w:rPr>
    </w:lvl>
    <w:lvl w:ilvl="6" w:tplc="3F364C0A">
      <w:numFmt w:val="bullet"/>
      <w:lvlText w:val="•"/>
      <w:lvlJc w:val="left"/>
      <w:pPr>
        <w:ind w:left="1391" w:hanging="185"/>
      </w:pPr>
      <w:rPr>
        <w:rFonts w:hint="default"/>
        <w:lang w:val="id" w:eastAsia="en-US" w:bidi="ar-SA"/>
      </w:rPr>
    </w:lvl>
    <w:lvl w:ilvl="7" w:tplc="AE242F6C">
      <w:numFmt w:val="bullet"/>
      <w:lvlText w:val="•"/>
      <w:lvlJc w:val="left"/>
      <w:pPr>
        <w:ind w:left="1573" w:hanging="185"/>
      </w:pPr>
      <w:rPr>
        <w:rFonts w:hint="default"/>
        <w:lang w:val="id" w:eastAsia="en-US" w:bidi="ar-SA"/>
      </w:rPr>
    </w:lvl>
    <w:lvl w:ilvl="8" w:tplc="A2286DCC">
      <w:numFmt w:val="bullet"/>
      <w:lvlText w:val="•"/>
      <w:lvlJc w:val="left"/>
      <w:pPr>
        <w:ind w:left="1755" w:hanging="185"/>
      </w:pPr>
      <w:rPr>
        <w:rFonts w:hint="default"/>
        <w:lang w:val="id" w:eastAsia="en-US" w:bidi="ar-SA"/>
      </w:rPr>
    </w:lvl>
  </w:abstractNum>
  <w:abstractNum w:abstractNumId="27" w15:restartNumberingAfterBreak="0">
    <w:nsid w:val="5F85401E"/>
    <w:multiLevelType w:val="hybridMultilevel"/>
    <w:tmpl w:val="1D349DC8"/>
    <w:lvl w:ilvl="0" w:tplc="8C4603CA">
      <w:start w:val="1"/>
      <w:numFmt w:val="decimal"/>
      <w:lvlText w:val="%1)"/>
      <w:lvlJc w:val="left"/>
      <w:pPr>
        <w:ind w:left="104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BD120DCE">
      <w:numFmt w:val="bullet"/>
      <w:lvlText w:val="•"/>
      <w:lvlJc w:val="left"/>
      <w:pPr>
        <w:ind w:left="301" w:hanging="185"/>
      </w:pPr>
      <w:rPr>
        <w:rFonts w:hint="default"/>
        <w:lang w:val="id" w:eastAsia="en-US" w:bidi="ar-SA"/>
      </w:rPr>
    </w:lvl>
    <w:lvl w:ilvl="2" w:tplc="F7AE8C1A">
      <w:numFmt w:val="bullet"/>
      <w:lvlText w:val="•"/>
      <w:lvlJc w:val="left"/>
      <w:pPr>
        <w:ind w:left="503" w:hanging="185"/>
      </w:pPr>
      <w:rPr>
        <w:rFonts w:hint="default"/>
        <w:lang w:val="id" w:eastAsia="en-US" w:bidi="ar-SA"/>
      </w:rPr>
    </w:lvl>
    <w:lvl w:ilvl="3" w:tplc="4944089E">
      <w:numFmt w:val="bullet"/>
      <w:lvlText w:val="•"/>
      <w:lvlJc w:val="left"/>
      <w:pPr>
        <w:ind w:left="704" w:hanging="185"/>
      </w:pPr>
      <w:rPr>
        <w:rFonts w:hint="default"/>
        <w:lang w:val="id" w:eastAsia="en-US" w:bidi="ar-SA"/>
      </w:rPr>
    </w:lvl>
    <w:lvl w:ilvl="4" w:tplc="CF9C4A3E">
      <w:numFmt w:val="bullet"/>
      <w:lvlText w:val="•"/>
      <w:lvlJc w:val="left"/>
      <w:pPr>
        <w:ind w:left="906" w:hanging="185"/>
      </w:pPr>
      <w:rPr>
        <w:rFonts w:hint="default"/>
        <w:lang w:val="id" w:eastAsia="en-US" w:bidi="ar-SA"/>
      </w:rPr>
    </w:lvl>
    <w:lvl w:ilvl="5" w:tplc="909ACEB6">
      <w:numFmt w:val="bullet"/>
      <w:lvlText w:val="•"/>
      <w:lvlJc w:val="left"/>
      <w:pPr>
        <w:ind w:left="1107" w:hanging="185"/>
      </w:pPr>
      <w:rPr>
        <w:rFonts w:hint="default"/>
        <w:lang w:val="id" w:eastAsia="en-US" w:bidi="ar-SA"/>
      </w:rPr>
    </w:lvl>
    <w:lvl w:ilvl="6" w:tplc="C11E3664">
      <w:numFmt w:val="bullet"/>
      <w:lvlText w:val="•"/>
      <w:lvlJc w:val="left"/>
      <w:pPr>
        <w:ind w:left="1309" w:hanging="185"/>
      </w:pPr>
      <w:rPr>
        <w:rFonts w:hint="default"/>
        <w:lang w:val="id" w:eastAsia="en-US" w:bidi="ar-SA"/>
      </w:rPr>
    </w:lvl>
    <w:lvl w:ilvl="7" w:tplc="24E49EF8">
      <w:numFmt w:val="bullet"/>
      <w:lvlText w:val="•"/>
      <w:lvlJc w:val="left"/>
      <w:pPr>
        <w:ind w:left="1510" w:hanging="185"/>
      </w:pPr>
      <w:rPr>
        <w:rFonts w:hint="default"/>
        <w:lang w:val="id" w:eastAsia="en-US" w:bidi="ar-SA"/>
      </w:rPr>
    </w:lvl>
    <w:lvl w:ilvl="8" w:tplc="0DAC0612">
      <w:numFmt w:val="bullet"/>
      <w:lvlText w:val="•"/>
      <w:lvlJc w:val="left"/>
      <w:pPr>
        <w:ind w:left="1712" w:hanging="185"/>
      </w:pPr>
      <w:rPr>
        <w:rFonts w:hint="default"/>
        <w:lang w:val="id" w:eastAsia="en-US" w:bidi="ar-SA"/>
      </w:rPr>
    </w:lvl>
  </w:abstractNum>
  <w:abstractNum w:abstractNumId="28" w15:restartNumberingAfterBreak="0">
    <w:nsid w:val="62151AFA"/>
    <w:multiLevelType w:val="hybridMultilevel"/>
    <w:tmpl w:val="0DCEE37C"/>
    <w:lvl w:ilvl="0" w:tplc="04090011">
      <w:start w:val="1"/>
      <w:numFmt w:val="decimal"/>
      <w:lvlText w:val="%1)"/>
      <w:lvlJc w:val="left"/>
      <w:pPr>
        <w:ind w:left="826" w:hanging="360"/>
      </w:pPr>
    </w:lvl>
    <w:lvl w:ilvl="1" w:tplc="04090011">
      <w:start w:val="1"/>
      <w:numFmt w:val="decimal"/>
      <w:lvlText w:val="%2)"/>
      <w:lvlJc w:val="left"/>
      <w:pPr>
        <w:ind w:left="1546" w:hanging="360"/>
      </w:pPr>
    </w:lvl>
    <w:lvl w:ilvl="2" w:tplc="0409001B" w:tentative="1">
      <w:start w:val="1"/>
      <w:numFmt w:val="lowerRoman"/>
      <w:lvlText w:val="%3."/>
      <w:lvlJc w:val="right"/>
      <w:pPr>
        <w:ind w:left="2266" w:hanging="180"/>
      </w:pPr>
    </w:lvl>
    <w:lvl w:ilvl="3" w:tplc="0409000F" w:tentative="1">
      <w:start w:val="1"/>
      <w:numFmt w:val="decimal"/>
      <w:lvlText w:val="%4."/>
      <w:lvlJc w:val="left"/>
      <w:pPr>
        <w:ind w:left="2986" w:hanging="360"/>
      </w:pPr>
    </w:lvl>
    <w:lvl w:ilvl="4" w:tplc="04090019" w:tentative="1">
      <w:start w:val="1"/>
      <w:numFmt w:val="lowerLetter"/>
      <w:lvlText w:val="%5."/>
      <w:lvlJc w:val="left"/>
      <w:pPr>
        <w:ind w:left="3706" w:hanging="360"/>
      </w:pPr>
    </w:lvl>
    <w:lvl w:ilvl="5" w:tplc="0409001B" w:tentative="1">
      <w:start w:val="1"/>
      <w:numFmt w:val="lowerRoman"/>
      <w:lvlText w:val="%6."/>
      <w:lvlJc w:val="right"/>
      <w:pPr>
        <w:ind w:left="4426" w:hanging="180"/>
      </w:pPr>
    </w:lvl>
    <w:lvl w:ilvl="6" w:tplc="0409000F" w:tentative="1">
      <w:start w:val="1"/>
      <w:numFmt w:val="decimal"/>
      <w:lvlText w:val="%7."/>
      <w:lvlJc w:val="left"/>
      <w:pPr>
        <w:ind w:left="5146" w:hanging="360"/>
      </w:pPr>
    </w:lvl>
    <w:lvl w:ilvl="7" w:tplc="04090019" w:tentative="1">
      <w:start w:val="1"/>
      <w:numFmt w:val="lowerLetter"/>
      <w:lvlText w:val="%8."/>
      <w:lvlJc w:val="left"/>
      <w:pPr>
        <w:ind w:left="5866" w:hanging="360"/>
      </w:pPr>
    </w:lvl>
    <w:lvl w:ilvl="8" w:tplc="0409001B" w:tentative="1">
      <w:start w:val="1"/>
      <w:numFmt w:val="lowerRoman"/>
      <w:lvlText w:val="%9."/>
      <w:lvlJc w:val="right"/>
      <w:pPr>
        <w:ind w:left="6586" w:hanging="180"/>
      </w:pPr>
    </w:lvl>
  </w:abstractNum>
  <w:abstractNum w:abstractNumId="29" w15:restartNumberingAfterBreak="0">
    <w:nsid w:val="63DC4A14"/>
    <w:multiLevelType w:val="hybridMultilevel"/>
    <w:tmpl w:val="58B47F24"/>
    <w:lvl w:ilvl="0" w:tplc="F40283B0">
      <w:start w:val="1"/>
      <w:numFmt w:val="decimal"/>
      <w:lvlText w:val="%1)"/>
      <w:lvlJc w:val="left"/>
      <w:pPr>
        <w:ind w:left="289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69BCB2EC">
      <w:numFmt w:val="bullet"/>
      <w:lvlText w:val="•"/>
      <w:lvlJc w:val="left"/>
      <w:pPr>
        <w:ind w:left="463" w:hanging="185"/>
      </w:pPr>
      <w:rPr>
        <w:rFonts w:hint="default"/>
        <w:lang w:val="id" w:eastAsia="en-US" w:bidi="ar-SA"/>
      </w:rPr>
    </w:lvl>
    <w:lvl w:ilvl="2" w:tplc="A7669132">
      <w:numFmt w:val="bullet"/>
      <w:lvlText w:val="•"/>
      <w:lvlJc w:val="left"/>
      <w:pPr>
        <w:ind w:left="647" w:hanging="185"/>
      </w:pPr>
      <w:rPr>
        <w:rFonts w:hint="default"/>
        <w:lang w:val="id" w:eastAsia="en-US" w:bidi="ar-SA"/>
      </w:rPr>
    </w:lvl>
    <w:lvl w:ilvl="3" w:tplc="CC5ED5AA">
      <w:numFmt w:val="bullet"/>
      <w:lvlText w:val="•"/>
      <w:lvlJc w:val="left"/>
      <w:pPr>
        <w:ind w:left="831" w:hanging="185"/>
      </w:pPr>
      <w:rPr>
        <w:rFonts w:hint="default"/>
        <w:lang w:val="id" w:eastAsia="en-US" w:bidi="ar-SA"/>
      </w:rPr>
    </w:lvl>
    <w:lvl w:ilvl="4" w:tplc="5C2C5EDA">
      <w:numFmt w:val="bullet"/>
      <w:lvlText w:val="•"/>
      <w:lvlJc w:val="left"/>
      <w:pPr>
        <w:ind w:left="1015" w:hanging="185"/>
      </w:pPr>
      <w:rPr>
        <w:rFonts w:hint="default"/>
        <w:lang w:val="id" w:eastAsia="en-US" w:bidi="ar-SA"/>
      </w:rPr>
    </w:lvl>
    <w:lvl w:ilvl="5" w:tplc="2924D212">
      <w:numFmt w:val="bullet"/>
      <w:lvlText w:val="•"/>
      <w:lvlJc w:val="left"/>
      <w:pPr>
        <w:ind w:left="1199" w:hanging="185"/>
      </w:pPr>
      <w:rPr>
        <w:rFonts w:hint="default"/>
        <w:lang w:val="id" w:eastAsia="en-US" w:bidi="ar-SA"/>
      </w:rPr>
    </w:lvl>
    <w:lvl w:ilvl="6" w:tplc="89A056E4">
      <w:numFmt w:val="bullet"/>
      <w:lvlText w:val="•"/>
      <w:lvlJc w:val="left"/>
      <w:pPr>
        <w:ind w:left="1383" w:hanging="185"/>
      </w:pPr>
      <w:rPr>
        <w:rFonts w:hint="default"/>
        <w:lang w:val="id" w:eastAsia="en-US" w:bidi="ar-SA"/>
      </w:rPr>
    </w:lvl>
    <w:lvl w:ilvl="7" w:tplc="0358C4E8">
      <w:numFmt w:val="bullet"/>
      <w:lvlText w:val="•"/>
      <w:lvlJc w:val="left"/>
      <w:pPr>
        <w:ind w:left="1567" w:hanging="185"/>
      </w:pPr>
      <w:rPr>
        <w:rFonts w:hint="default"/>
        <w:lang w:val="id" w:eastAsia="en-US" w:bidi="ar-SA"/>
      </w:rPr>
    </w:lvl>
    <w:lvl w:ilvl="8" w:tplc="AD449E48">
      <w:numFmt w:val="bullet"/>
      <w:lvlText w:val="•"/>
      <w:lvlJc w:val="left"/>
      <w:pPr>
        <w:ind w:left="1751" w:hanging="185"/>
      </w:pPr>
      <w:rPr>
        <w:rFonts w:hint="default"/>
        <w:lang w:val="id" w:eastAsia="en-US" w:bidi="ar-SA"/>
      </w:rPr>
    </w:lvl>
  </w:abstractNum>
  <w:abstractNum w:abstractNumId="30" w15:restartNumberingAfterBreak="0">
    <w:nsid w:val="65787809"/>
    <w:multiLevelType w:val="hybridMultilevel"/>
    <w:tmpl w:val="67F6E3FE"/>
    <w:lvl w:ilvl="0" w:tplc="3432B578">
      <w:start w:val="1"/>
      <w:numFmt w:val="decimal"/>
      <w:lvlText w:val="%1)"/>
      <w:lvlJc w:val="left"/>
      <w:pPr>
        <w:ind w:left="293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72AA3D6C">
      <w:numFmt w:val="bullet"/>
      <w:lvlText w:val="•"/>
      <w:lvlJc w:val="left"/>
      <w:pPr>
        <w:ind w:left="481" w:hanging="185"/>
      </w:pPr>
      <w:rPr>
        <w:rFonts w:hint="default"/>
        <w:lang w:val="id" w:eastAsia="en-US" w:bidi="ar-SA"/>
      </w:rPr>
    </w:lvl>
    <w:lvl w:ilvl="2" w:tplc="E55ED756">
      <w:numFmt w:val="bullet"/>
      <w:lvlText w:val="•"/>
      <w:lvlJc w:val="left"/>
      <w:pPr>
        <w:ind w:left="663" w:hanging="185"/>
      </w:pPr>
      <w:rPr>
        <w:rFonts w:hint="default"/>
        <w:lang w:val="id" w:eastAsia="en-US" w:bidi="ar-SA"/>
      </w:rPr>
    </w:lvl>
    <w:lvl w:ilvl="3" w:tplc="775A1FF2">
      <w:numFmt w:val="bullet"/>
      <w:lvlText w:val="•"/>
      <w:lvlJc w:val="left"/>
      <w:pPr>
        <w:ind w:left="845" w:hanging="185"/>
      </w:pPr>
      <w:rPr>
        <w:rFonts w:hint="default"/>
        <w:lang w:val="id" w:eastAsia="en-US" w:bidi="ar-SA"/>
      </w:rPr>
    </w:lvl>
    <w:lvl w:ilvl="4" w:tplc="132E28FC">
      <w:numFmt w:val="bullet"/>
      <w:lvlText w:val="•"/>
      <w:lvlJc w:val="left"/>
      <w:pPr>
        <w:ind w:left="1027" w:hanging="185"/>
      </w:pPr>
      <w:rPr>
        <w:rFonts w:hint="default"/>
        <w:lang w:val="id" w:eastAsia="en-US" w:bidi="ar-SA"/>
      </w:rPr>
    </w:lvl>
    <w:lvl w:ilvl="5" w:tplc="9CD2D5FA">
      <w:numFmt w:val="bullet"/>
      <w:lvlText w:val="•"/>
      <w:lvlJc w:val="left"/>
      <w:pPr>
        <w:ind w:left="1209" w:hanging="185"/>
      </w:pPr>
      <w:rPr>
        <w:rFonts w:hint="default"/>
        <w:lang w:val="id" w:eastAsia="en-US" w:bidi="ar-SA"/>
      </w:rPr>
    </w:lvl>
    <w:lvl w:ilvl="6" w:tplc="69AC4A2A">
      <w:numFmt w:val="bullet"/>
      <w:lvlText w:val="•"/>
      <w:lvlJc w:val="left"/>
      <w:pPr>
        <w:ind w:left="1391" w:hanging="185"/>
      </w:pPr>
      <w:rPr>
        <w:rFonts w:hint="default"/>
        <w:lang w:val="id" w:eastAsia="en-US" w:bidi="ar-SA"/>
      </w:rPr>
    </w:lvl>
    <w:lvl w:ilvl="7" w:tplc="9BDCF1CA">
      <w:numFmt w:val="bullet"/>
      <w:lvlText w:val="•"/>
      <w:lvlJc w:val="left"/>
      <w:pPr>
        <w:ind w:left="1573" w:hanging="185"/>
      </w:pPr>
      <w:rPr>
        <w:rFonts w:hint="default"/>
        <w:lang w:val="id" w:eastAsia="en-US" w:bidi="ar-SA"/>
      </w:rPr>
    </w:lvl>
    <w:lvl w:ilvl="8" w:tplc="658ABEEC">
      <w:numFmt w:val="bullet"/>
      <w:lvlText w:val="•"/>
      <w:lvlJc w:val="left"/>
      <w:pPr>
        <w:ind w:left="1755" w:hanging="185"/>
      </w:pPr>
      <w:rPr>
        <w:rFonts w:hint="default"/>
        <w:lang w:val="id" w:eastAsia="en-US" w:bidi="ar-SA"/>
      </w:rPr>
    </w:lvl>
  </w:abstractNum>
  <w:abstractNum w:abstractNumId="31" w15:restartNumberingAfterBreak="0">
    <w:nsid w:val="677E195C"/>
    <w:multiLevelType w:val="hybridMultilevel"/>
    <w:tmpl w:val="2948FBCC"/>
    <w:lvl w:ilvl="0" w:tplc="78585B00">
      <w:start w:val="1"/>
      <w:numFmt w:val="decimal"/>
      <w:lvlText w:val="%1)"/>
      <w:lvlJc w:val="left"/>
      <w:pPr>
        <w:ind w:left="290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9EF49666">
      <w:numFmt w:val="bullet"/>
      <w:lvlText w:val="•"/>
      <w:lvlJc w:val="left"/>
      <w:pPr>
        <w:ind w:left="467" w:hanging="185"/>
      </w:pPr>
      <w:rPr>
        <w:rFonts w:hint="default"/>
        <w:lang w:val="id" w:eastAsia="en-US" w:bidi="ar-SA"/>
      </w:rPr>
    </w:lvl>
    <w:lvl w:ilvl="2" w:tplc="3202C4DA">
      <w:numFmt w:val="bullet"/>
      <w:lvlText w:val="•"/>
      <w:lvlJc w:val="left"/>
      <w:pPr>
        <w:ind w:left="635" w:hanging="185"/>
      </w:pPr>
      <w:rPr>
        <w:rFonts w:hint="default"/>
        <w:lang w:val="id" w:eastAsia="en-US" w:bidi="ar-SA"/>
      </w:rPr>
    </w:lvl>
    <w:lvl w:ilvl="3" w:tplc="8F32155A">
      <w:numFmt w:val="bullet"/>
      <w:lvlText w:val="•"/>
      <w:lvlJc w:val="left"/>
      <w:pPr>
        <w:ind w:left="802" w:hanging="185"/>
      </w:pPr>
      <w:rPr>
        <w:rFonts w:hint="default"/>
        <w:lang w:val="id" w:eastAsia="en-US" w:bidi="ar-SA"/>
      </w:rPr>
    </w:lvl>
    <w:lvl w:ilvl="4" w:tplc="A4D651F8">
      <w:numFmt w:val="bullet"/>
      <w:lvlText w:val="•"/>
      <w:lvlJc w:val="left"/>
      <w:pPr>
        <w:ind w:left="970" w:hanging="185"/>
      </w:pPr>
      <w:rPr>
        <w:rFonts w:hint="default"/>
        <w:lang w:val="id" w:eastAsia="en-US" w:bidi="ar-SA"/>
      </w:rPr>
    </w:lvl>
    <w:lvl w:ilvl="5" w:tplc="F9C6A868">
      <w:numFmt w:val="bullet"/>
      <w:lvlText w:val="•"/>
      <w:lvlJc w:val="left"/>
      <w:pPr>
        <w:ind w:left="1137" w:hanging="185"/>
      </w:pPr>
      <w:rPr>
        <w:rFonts w:hint="default"/>
        <w:lang w:val="id" w:eastAsia="en-US" w:bidi="ar-SA"/>
      </w:rPr>
    </w:lvl>
    <w:lvl w:ilvl="6" w:tplc="3D984E0C">
      <w:numFmt w:val="bullet"/>
      <w:lvlText w:val="•"/>
      <w:lvlJc w:val="left"/>
      <w:pPr>
        <w:ind w:left="1305" w:hanging="185"/>
      </w:pPr>
      <w:rPr>
        <w:rFonts w:hint="default"/>
        <w:lang w:val="id" w:eastAsia="en-US" w:bidi="ar-SA"/>
      </w:rPr>
    </w:lvl>
    <w:lvl w:ilvl="7" w:tplc="A7342164">
      <w:numFmt w:val="bullet"/>
      <w:lvlText w:val="•"/>
      <w:lvlJc w:val="left"/>
      <w:pPr>
        <w:ind w:left="1472" w:hanging="185"/>
      </w:pPr>
      <w:rPr>
        <w:rFonts w:hint="default"/>
        <w:lang w:val="id" w:eastAsia="en-US" w:bidi="ar-SA"/>
      </w:rPr>
    </w:lvl>
    <w:lvl w:ilvl="8" w:tplc="3C18E17E">
      <w:numFmt w:val="bullet"/>
      <w:lvlText w:val="•"/>
      <w:lvlJc w:val="left"/>
      <w:pPr>
        <w:ind w:left="1640" w:hanging="185"/>
      </w:pPr>
      <w:rPr>
        <w:rFonts w:hint="default"/>
        <w:lang w:val="id" w:eastAsia="en-US" w:bidi="ar-SA"/>
      </w:rPr>
    </w:lvl>
  </w:abstractNum>
  <w:abstractNum w:abstractNumId="32" w15:restartNumberingAfterBreak="0">
    <w:nsid w:val="6CD31825"/>
    <w:multiLevelType w:val="hybridMultilevel"/>
    <w:tmpl w:val="710C75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AC7EF610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3EF77D0"/>
    <w:multiLevelType w:val="hybridMultilevel"/>
    <w:tmpl w:val="661EEB22"/>
    <w:lvl w:ilvl="0" w:tplc="04090011">
      <w:start w:val="1"/>
      <w:numFmt w:val="decimal"/>
      <w:lvlText w:val="%1)"/>
      <w:lvlJc w:val="left"/>
      <w:pPr>
        <w:ind w:left="826" w:hanging="360"/>
      </w:pPr>
    </w:lvl>
    <w:lvl w:ilvl="1" w:tplc="04090019" w:tentative="1">
      <w:start w:val="1"/>
      <w:numFmt w:val="lowerLetter"/>
      <w:lvlText w:val="%2."/>
      <w:lvlJc w:val="left"/>
      <w:pPr>
        <w:ind w:left="1546" w:hanging="360"/>
      </w:pPr>
    </w:lvl>
    <w:lvl w:ilvl="2" w:tplc="0409001B" w:tentative="1">
      <w:start w:val="1"/>
      <w:numFmt w:val="lowerRoman"/>
      <w:lvlText w:val="%3."/>
      <w:lvlJc w:val="right"/>
      <w:pPr>
        <w:ind w:left="2266" w:hanging="180"/>
      </w:pPr>
    </w:lvl>
    <w:lvl w:ilvl="3" w:tplc="0409000F" w:tentative="1">
      <w:start w:val="1"/>
      <w:numFmt w:val="decimal"/>
      <w:lvlText w:val="%4."/>
      <w:lvlJc w:val="left"/>
      <w:pPr>
        <w:ind w:left="2986" w:hanging="360"/>
      </w:pPr>
    </w:lvl>
    <w:lvl w:ilvl="4" w:tplc="04090019" w:tentative="1">
      <w:start w:val="1"/>
      <w:numFmt w:val="lowerLetter"/>
      <w:lvlText w:val="%5."/>
      <w:lvlJc w:val="left"/>
      <w:pPr>
        <w:ind w:left="3706" w:hanging="360"/>
      </w:pPr>
    </w:lvl>
    <w:lvl w:ilvl="5" w:tplc="0409001B" w:tentative="1">
      <w:start w:val="1"/>
      <w:numFmt w:val="lowerRoman"/>
      <w:lvlText w:val="%6."/>
      <w:lvlJc w:val="right"/>
      <w:pPr>
        <w:ind w:left="4426" w:hanging="180"/>
      </w:pPr>
    </w:lvl>
    <w:lvl w:ilvl="6" w:tplc="0409000F" w:tentative="1">
      <w:start w:val="1"/>
      <w:numFmt w:val="decimal"/>
      <w:lvlText w:val="%7."/>
      <w:lvlJc w:val="left"/>
      <w:pPr>
        <w:ind w:left="5146" w:hanging="360"/>
      </w:pPr>
    </w:lvl>
    <w:lvl w:ilvl="7" w:tplc="04090019" w:tentative="1">
      <w:start w:val="1"/>
      <w:numFmt w:val="lowerLetter"/>
      <w:lvlText w:val="%8."/>
      <w:lvlJc w:val="left"/>
      <w:pPr>
        <w:ind w:left="5866" w:hanging="360"/>
      </w:pPr>
    </w:lvl>
    <w:lvl w:ilvl="8" w:tplc="0409001B" w:tentative="1">
      <w:start w:val="1"/>
      <w:numFmt w:val="lowerRoman"/>
      <w:lvlText w:val="%9."/>
      <w:lvlJc w:val="right"/>
      <w:pPr>
        <w:ind w:left="6586" w:hanging="180"/>
      </w:pPr>
    </w:lvl>
  </w:abstractNum>
  <w:abstractNum w:abstractNumId="34" w15:restartNumberingAfterBreak="0">
    <w:nsid w:val="75BB515E"/>
    <w:multiLevelType w:val="hybridMultilevel"/>
    <w:tmpl w:val="82E400EC"/>
    <w:lvl w:ilvl="0" w:tplc="A050CD00">
      <w:start w:val="2"/>
      <w:numFmt w:val="decimal"/>
      <w:lvlText w:val="%1)"/>
      <w:lvlJc w:val="left"/>
      <w:pPr>
        <w:ind w:left="106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32182DAC">
      <w:numFmt w:val="bullet"/>
      <w:lvlText w:val="•"/>
      <w:lvlJc w:val="left"/>
      <w:pPr>
        <w:ind w:left="287" w:hanging="185"/>
      </w:pPr>
      <w:rPr>
        <w:rFonts w:hint="default"/>
        <w:lang w:val="id" w:eastAsia="en-US" w:bidi="ar-SA"/>
      </w:rPr>
    </w:lvl>
    <w:lvl w:ilvl="2" w:tplc="7EA88F34">
      <w:numFmt w:val="bullet"/>
      <w:lvlText w:val="•"/>
      <w:lvlJc w:val="left"/>
      <w:pPr>
        <w:ind w:left="475" w:hanging="185"/>
      </w:pPr>
      <w:rPr>
        <w:rFonts w:hint="default"/>
        <w:lang w:val="id" w:eastAsia="en-US" w:bidi="ar-SA"/>
      </w:rPr>
    </w:lvl>
    <w:lvl w:ilvl="3" w:tplc="5E30CE5E">
      <w:numFmt w:val="bullet"/>
      <w:lvlText w:val="•"/>
      <w:lvlJc w:val="left"/>
      <w:pPr>
        <w:ind w:left="662" w:hanging="185"/>
      </w:pPr>
      <w:rPr>
        <w:rFonts w:hint="default"/>
        <w:lang w:val="id" w:eastAsia="en-US" w:bidi="ar-SA"/>
      </w:rPr>
    </w:lvl>
    <w:lvl w:ilvl="4" w:tplc="74BA826C">
      <w:numFmt w:val="bullet"/>
      <w:lvlText w:val="•"/>
      <w:lvlJc w:val="left"/>
      <w:pPr>
        <w:ind w:left="850" w:hanging="185"/>
      </w:pPr>
      <w:rPr>
        <w:rFonts w:hint="default"/>
        <w:lang w:val="id" w:eastAsia="en-US" w:bidi="ar-SA"/>
      </w:rPr>
    </w:lvl>
    <w:lvl w:ilvl="5" w:tplc="DA4E6A5C">
      <w:numFmt w:val="bullet"/>
      <w:lvlText w:val="•"/>
      <w:lvlJc w:val="left"/>
      <w:pPr>
        <w:ind w:left="1037" w:hanging="185"/>
      </w:pPr>
      <w:rPr>
        <w:rFonts w:hint="default"/>
        <w:lang w:val="id" w:eastAsia="en-US" w:bidi="ar-SA"/>
      </w:rPr>
    </w:lvl>
    <w:lvl w:ilvl="6" w:tplc="C15ED3E2">
      <w:numFmt w:val="bullet"/>
      <w:lvlText w:val="•"/>
      <w:lvlJc w:val="left"/>
      <w:pPr>
        <w:ind w:left="1225" w:hanging="185"/>
      </w:pPr>
      <w:rPr>
        <w:rFonts w:hint="default"/>
        <w:lang w:val="id" w:eastAsia="en-US" w:bidi="ar-SA"/>
      </w:rPr>
    </w:lvl>
    <w:lvl w:ilvl="7" w:tplc="FEBCFD70">
      <w:numFmt w:val="bullet"/>
      <w:lvlText w:val="•"/>
      <w:lvlJc w:val="left"/>
      <w:pPr>
        <w:ind w:left="1412" w:hanging="185"/>
      </w:pPr>
      <w:rPr>
        <w:rFonts w:hint="default"/>
        <w:lang w:val="id" w:eastAsia="en-US" w:bidi="ar-SA"/>
      </w:rPr>
    </w:lvl>
    <w:lvl w:ilvl="8" w:tplc="56BE1602">
      <w:numFmt w:val="bullet"/>
      <w:lvlText w:val="•"/>
      <w:lvlJc w:val="left"/>
      <w:pPr>
        <w:ind w:left="1600" w:hanging="185"/>
      </w:pPr>
      <w:rPr>
        <w:rFonts w:hint="default"/>
        <w:lang w:val="id" w:eastAsia="en-US" w:bidi="ar-SA"/>
      </w:rPr>
    </w:lvl>
  </w:abstractNum>
  <w:abstractNum w:abstractNumId="35" w15:restartNumberingAfterBreak="0">
    <w:nsid w:val="789D60C6"/>
    <w:multiLevelType w:val="hybridMultilevel"/>
    <w:tmpl w:val="D23844B8"/>
    <w:lvl w:ilvl="0" w:tplc="04090011">
      <w:start w:val="1"/>
      <w:numFmt w:val="decimal"/>
      <w:lvlText w:val="%1)"/>
      <w:lvlJc w:val="left"/>
      <w:pPr>
        <w:ind w:left="826" w:hanging="360"/>
      </w:pPr>
    </w:lvl>
    <w:lvl w:ilvl="1" w:tplc="04090019" w:tentative="1">
      <w:start w:val="1"/>
      <w:numFmt w:val="lowerLetter"/>
      <w:lvlText w:val="%2."/>
      <w:lvlJc w:val="left"/>
      <w:pPr>
        <w:ind w:left="1546" w:hanging="360"/>
      </w:pPr>
    </w:lvl>
    <w:lvl w:ilvl="2" w:tplc="0409001B" w:tentative="1">
      <w:start w:val="1"/>
      <w:numFmt w:val="lowerRoman"/>
      <w:lvlText w:val="%3."/>
      <w:lvlJc w:val="right"/>
      <w:pPr>
        <w:ind w:left="2266" w:hanging="180"/>
      </w:pPr>
    </w:lvl>
    <w:lvl w:ilvl="3" w:tplc="0409000F" w:tentative="1">
      <w:start w:val="1"/>
      <w:numFmt w:val="decimal"/>
      <w:lvlText w:val="%4."/>
      <w:lvlJc w:val="left"/>
      <w:pPr>
        <w:ind w:left="2986" w:hanging="360"/>
      </w:pPr>
    </w:lvl>
    <w:lvl w:ilvl="4" w:tplc="04090019" w:tentative="1">
      <w:start w:val="1"/>
      <w:numFmt w:val="lowerLetter"/>
      <w:lvlText w:val="%5."/>
      <w:lvlJc w:val="left"/>
      <w:pPr>
        <w:ind w:left="3706" w:hanging="360"/>
      </w:pPr>
    </w:lvl>
    <w:lvl w:ilvl="5" w:tplc="0409001B" w:tentative="1">
      <w:start w:val="1"/>
      <w:numFmt w:val="lowerRoman"/>
      <w:lvlText w:val="%6."/>
      <w:lvlJc w:val="right"/>
      <w:pPr>
        <w:ind w:left="4426" w:hanging="180"/>
      </w:pPr>
    </w:lvl>
    <w:lvl w:ilvl="6" w:tplc="0409000F" w:tentative="1">
      <w:start w:val="1"/>
      <w:numFmt w:val="decimal"/>
      <w:lvlText w:val="%7."/>
      <w:lvlJc w:val="left"/>
      <w:pPr>
        <w:ind w:left="5146" w:hanging="360"/>
      </w:pPr>
    </w:lvl>
    <w:lvl w:ilvl="7" w:tplc="04090019" w:tentative="1">
      <w:start w:val="1"/>
      <w:numFmt w:val="lowerLetter"/>
      <w:lvlText w:val="%8."/>
      <w:lvlJc w:val="left"/>
      <w:pPr>
        <w:ind w:left="5866" w:hanging="360"/>
      </w:pPr>
    </w:lvl>
    <w:lvl w:ilvl="8" w:tplc="0409001B" w:tentative="1">
      <w:start w:val="1"/>
      <w:numFmt w:val="lowerRoman"/>
      <w:lvlText w:val="%9."/>
      <w:lvlJc w:val="right"/>
      <w:pPr>
        <w:ind w:left="6586" w:hanging="180"/>
      </w:pPr>
    </w:lvl>
  </w:abstractNum>
  <w:abstractNum w:abstractNumId="36" w15:restartNumberingAfterBreak="0">
    <w:nsid w:val="799F09FA"/>
    <w:multiLevelType w:val="hybridMultilevel"/>
    <w:tmpl w:val="DE56192E"/>
    <w:lvl w:ilvl="0" w:tplc="4E94F93E">
      <w:start w:val="1"/>
      <w:numFmt w:val="decimal"/>
      <w:lvlText w:val="%1)"/>
      <w:lvlJc w:val="left"/>
      <w:pPr>
        <w:ind w:left="293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5308D22E">
      <w:numFmt w:val="bullet"/>
      <w:lvlText w:val="•"/>
      <w:lvlJc w:val="left"/>
      <w:pPr>
        <w:ind w:left="481" w:hanging="185"/>
      </w:pPr>
      <w:rPr>
        <w:rFonts w:hint="default"/>
        <w:lang w:val="id" w:eastAsia="en-US" w:bidi="ar-SA"/>
      </w:rPr>
    </w:lvl>
    <w:lvl w:ilvl="2" w:tplc="A7E6B2AA">
      <w:numFmt w:val="bullet"/>
      <w:lvlText w:val="•"/>
      <w:lvlJc w:val="left"/>
      <w:pPr>
        <w:ind w:left="663" w:hanging="185"/>
      </w:pPr>
      <w:rPr>
        <w:rFonts w:hint="default"/>
        <w:lang w:val="id" w:eastAsia="en-US" w:bidi="ar-SA"/>
      </w:rPr>
    </w:lvl>
    <w:lvl w:ilvl="3" w:tplc="C0C010B6">
      <w:numFmt w:val="bullet"/>
      <w:lvlText w:val="•"/>
      <w:lvlJc w:val="left"/>
      <w:pPr>
        <w:ind w:left="845" w:hanging="185"/>
      </w:pPr>
      <w:rPr>
        <w:rFonts w:hint="default"/>
        <w:lang w:val="id" w:eastAsia="en-US" w:bidi="ar-SA"/>
      </w:rPr>
    </w:lvl>
    <w:lvl w:ilvl="4" w:tplc="96ACC1AE">
      <w:numFmt w:val="bullet"/>
      <w:lvlText w:val="•"/>
      <w:lvlJc w:val="left"/>
      <w:pPr>
        <w:ind w:left="1027" w:hanging="185"/>
      </w:pPr>
      <w:rPr>
        <w:rFonts w:hint="default"/>
        <w:lang w:val="id" w:eastAsia="en-US" w:bidi="ar-SA"/>
      </w:rPr>
    </w:lvl>
    <w:lvl w:ilvl="5" w:tplc="E520B558">
      <w:numFmt w:val="bullet"/>
      <w:lvlText w:val="•"/>
      <w:lvlJc w:val="left"/>
      <w:pPr>
        <w:ind w:left="1209" w:hanging="185"/>
      </w:pPr>
      <w:rPr>
        <w:rFonts w:hint="default"/>
        <w:lang w:val="id" w:eastAsia="en-US" w:bidi="ar-SA"/>
      </w:rPr>
    </w:lvl>
    <w:lvl w:ilvl="6" w:tplc="95CEA5A8">
      <w:numFmt w:val="bullet"/>
      <w:lvlText w:val="•"/>
      <w:lvlJc w:val="left"/>
      <w:pPr>
        <w:ind w:left="1391" w:hanging="185"/>
      </w:pPr>
      <w:rPr>
        <w:rFonts w:hint="default"/>
        <w:lang w:val="id" w:eastAsia="en-US" w:bidi="ar-SA"/>
      </w:rPr>
    </w:lvl>
    <w:lvl w:ilvl="7" w:tplc="CE4263BA">
      <w:numFmt w:val="bullet"/>
      <w:lvlText w:val="•"/>
      <w:lvlJc w:val="left"/>
      <w:pPr>
        <w:ind w:left="1573" w:hanging="185"/>
      </w:pPr>
      <w:rPr>
        <w:rFonts w:hint="default"/>
        <w:lang w:val="id" w:eastAsia="en-US" w:bidi="ar-SA"/>
      </w:rPr>
    </w:lvl>
    <w:lvl w:ilvl="8" w:tplc="466615DC">
      <w:numFmt w:val="bullet"/>
      <w:lvlText w:val="•"/>
      <w:lvlJc w:val="left"/>
      <w:pPr>
        <w:ind w:left="1755" w:hanging="185"/>
      </w:pPr>
      <w:rPr>
        <w:rFonts w:hint="default"/>
        <w:lang w:val="id" w:eastAsia="en-US" w:bidi="ar-SA"/>
      </w:rPr>
    </w:lvl>
  </w:abstractNum>
  <w:abstractNum w:abstractNumId="37" w15:restartNumberingAfterBreak="0">
    <w:nsid w:val="7A3D4EE8"/>
    <w:multiLevelType w:val="hybridMultilevel"/>
    <w:tmpl w:val="25326B1E"/>
    <w:lvl w:ilvl="0" w:tplc="7B1EBFD6">
      <w:start w:val="1"/>
      <w:numFmt w:val="decimal"/>
      <w:lvlText w:val="%1)"/>
      <w:lvlJc w:val="left"/>
      <w:pPr>
        <w:ind w:left="465" w:hanging="360"/>
      </w:pPr>
      <w:rPr>
        <w:rFonts w:hint="default"/>
        <w:spacing w:val="-1"/>
        <w:w w:val="99"/>
        <w:sz w:val="16"/>
        <w:szCs w:val="16"/>
        <w:lang w:val="id" w:eastAsia="en-US" w:bidi="ar-SA"/>
      </w:rPr>
    </w:lvl>
    <w:lvl w:ilvl="1" w:tplc="7D86F8DA">
      <w:numFmt w:val="bullet"/>
      <w:lvlText w:val="•"/>
      <w:lvlJc w:val="left"/>
      <w:pPr>
        <w:ind w:left="481" w:hanging="185"/>
      </w:pPr>
      <w:rPr>
        <w:rFonts w:hint="default"/>
        <w:lang w:val="id" w:eastAsia="en-US" w:bidi="ar-SA"/>
      </w:rPr>
    </w:lvl>
    <w:lvl w:ilvl="2" w:tplc="4E50C696">
      <w:numFmt w:val="bullet"/>
      <w:lvlText w:val="•"/>
      <w:lvlJc w:val="left"/>
      <w:pPr>
        <w:ind w:left="663" w:hanging="185"/>
      </w:pPr>
      <w:rPr>
        <w:rFonts w:hint="default"/>
        <w:lang w:val="id" w:eastAsia="en-US" w:bidi="ar-SA"/>
      </w:rPr>
    </w:lvl>
    <w:lvl w:ilvl="3" w:tplc="210ABE7C">
      <w:numFmt w:val="bullet"/>
      <w:lvlText w:val="•"/>
      <w:lvlJc w:val="left"/>
      <w:pPr>
        <w:ind w:left="844" w:hanging="185"/>
      </w:pPr>
      <w:rPr>
        <w:rFonts w:hint="default"/>
        <w:lang w:val="id" w:eastAsia="en-US" w:bidi="ar-SA"/>
      </w:rPr>
    </w:lvl>
    <w:lvl w:ilvl="4" w:tplc="33522DD2">
      <w:numFmt w:val="bullet"/>
      <w:lvlText w:val="•"/>
      <w:lvlJc w:val="left"/>
      <w:pPr>
        <w:ind w:left="1026" w:hanging="185"/>
      </w:pPr>
      <w:rPr>
        <w:rFonts w:hint="default"/>
        <w:lang w:val="id" w:eastAsia="en-US" w:bidi="ar-SA"/>
      </w:rPr>
    </w:lvl>
    <w:lvl w:ilvl="5" w:tplc="2E20F974">
      <w:numFmt w:val="bullet"/>
      <w:lvlText w:val="•"/>
      <w:lvlJc w:val="left"/>
      <w:pPr>
        <w:ind w:left="1207" w:hanging="185"/>
      </w:pPr>
      <w:rPr>
        <w:rFonts w:hint="default"/>
        <w:lang w:val="id" w:eastAsia="en-US" w:bidi="ar-SA"/>
      </w:rPr>
    </w:lvl>
    <w:lvl w:ilvl="6" w:tplc="5BD680BE">
      <w:numFmt w:val="bullet"/>
      <w:lvlText w:val="•"/>
      <w:lvlJc w:val="left"/>
      <w:pPr>
        <w:ind w:left="1389" w:hanging="185"/>
      </w:pPr>
      <w:rPr>
        <w:rFonts w:hint="default"/>
        <w:lang w:val="id" w:eastAsia="en-US" w:bidi="ar-SA"/>
      </w:rPr>
    </w:lvl>
    <w:lvl w:ilvl="7" w:tplc="918C21EC">
      <w:numFmt w:val="bullet"/>
      <w:lvlText w:val="•"/>
      <w:lvlJc w:val="left"/>
      <w:pPr>
        <w:ind w:left="1570" w:hanging="185"/>
      </w:pPr>
      <w:rPr>
        <w:rFonts w:hint="default"/>
        <w:lang w:val="id" w:eastAsia="en-US" w:bidi="ar-SA"/>
      </w:rPr>
    </w:lvl>
    <w:lvl w:ilvl="8" w:tplc="C066811A">
      <w:numFmt w:val="bullet"/>
      <w:lvlText w:val="•"/>
      <w:lvlJc w:val="left"/>
      <w:pPr>
        <w:ind w:left="1752" w:hanging="185"/>
      </w:pPr>
      <w:rPr>
        <w:rFonts w:hint="default"/>
        <w:lang w:val="id" w:eastAsia="en-US" w:bidi="ar-SA"/>
      </w:rPr>
    </w:lvl>
  </w:abstractNum>
  <w:abstractNum w:abstractNumId="38" w15:restartNumberingAfterBreak="0">
    <w:nsid w:val="7D4A4411"/>
    <w:multiLevelType w:val="hybridMultilevel"/>
    <w:tmpl w:val="1D2099EC"/>
    <w:lvl w:ilvl="0" w:tplc="61A67202">
      <w:start w:val="1"/>
      <w:numFmt w:val="decimal"/>
      <w:lvlText w:val="%1)"/>
      <w:lvlJc w:val="left"/>
      <w:pPr>
        <w:ind w:left="293" w:hanging="185"/>
        <w:jc w:val="left"/>
      </w:pPr>
      <w:rPr>
        <w:rFonts w:ascii="Arial MT" w:eastAsia="Arial MT" w:hAnsi="Arial MT" w:cs="Arial MT" w:hint="default"/>
        <w:spacing w:val="-1"/>
        <w:w w:val="99"/>
        <w:sz w:val="16"/>
        <w:szCs w:val="16"/>
        <w:lang w:val="id" w:eastAsia="en-US" w:bidi="ar-SA"/>
      </w:rPr>
    </w:lvl>
    <w:lvl w:ilvl="1" w:tplc="25546372">
      <w:numFmt w:val="bullet"/>
      <w:lvlText w:val="•"/>
      <w:lvlJc w:val="left"/>
      <w:pPr>
        <w:ind w:left="483" w:hanging="185"/>
      </w:pPr>
      <w:rPr>
        <w:rFonts w:hint="default"/>
        <w:lang w:val="id" w:eastAsia="en-US" w:bidi="ar-SA"/>
      </w:rPr>
    </w:lvl>
    <w:lvl w:ilvl="2" w:tplc="AB209CA2">
      <w:numFmt w:val="bullet"/>
      <w:lvlText w:val="•"/>
      <w:lvlJc w:val="left"/>
      <w:pPr>
        <w:ind w:left="667" w:hanging="185"/>
      </w:pPr>
      <w:rPr>
        <w:rFonts w:hint="default"/>
        <w:lang w:val="id" w:eastAsia="en-US" w:bidi="ar-SA"/>
      </w:rPr>
    </w:lvl>
    <w:lvl w:ilvl="3" w:tplc="9BE2B8DE">
      <w:numFmt w:val="bullet"/>
      <w:lvlText w:val="•"/>
      <w:lvlJc w:val="left"/>
      <w:pPr>
        <w:ind w:left="851" w:hanging="185"/>
      </w:pPr>
      <w:rPr>
        <w:rFonts w:hint="default"/>
        <w:lang w:val="id" w:eastAsia="en-US" w:bidi="ar-SA"/>
      </w:rPr>
    </w:lvl>
    <w:lvl w:ilvl="4" w:tplc="A4BA11A0">
      <w:numFmt w:val="bullet"/>
      <w:lvlText w:val="•"/>
      <w:lvlJc w:val="left"/>
      <w:pPr>
        <w:ind w:left="1035" w:hanging="185"/>
      </w:pPr>
      <w:rPr>
        <w:rFonts w:hint="default"/>
        <w:lang w:val="id" w:eastAsia="en-US" w:bidi="ar-SA"/>
      </w:rPr>
    </w:lvl>
    <w:lvl w:ilvl="5" w:tplc="8F820538">
      <w:numFmt w:val="bullet"/>
      <w:lvlText w:val="•"/>
      <w:lvlJc w:val="left"/>
      <w:pPr>
        <w:ind w:left="1219" w:hanging="185"/>
      </w:pPr>
      <w:rPr>
        <w:rFonts w:hint="default"/>
        <w:lang w:val="id" w:eastAsia="en-US" w:bidi="ar-SA"/>
      </w:rPr>
    </w:lvl>
    <w:lvl w:ilvl="6" w:tplc="B2969B4E">
      <w:numFmt w:val="bullet"/>
      <w:lvlText w:val="•"/>
      <w:lvlJc w:val="left"/>
      <w:pPr>
        <w:ind w:left="1403" w:hanging="185"/>
      </w:pPr>
      <w:rPr>
        <w:rFonts w:hint="default"/>
        <w:lang w:val="id" w:eastAsia="en-US" w:bidi="ar-SA"/>
      </w:rPr>
    </w:lvl>
    <w:lvl w:ilvl="7" w:tplc="81AC21F8">
      <w:numFmt w:val="bullet"/>
      <w:lvlText w:val="•"/>
      <w:lvlJc w:val="left"/>
      <w:pPr>
        <w:ind w:left="1587" w:hanging="185"/>
      </w:pPr>
      <w:rPr>
        <w:rFonts w:hint="default"/>
        <w:lang w:val="id" w:eastAsia="en-US" w:bidi="ar-SA"/>
      </w:rPr>
    </w:lvl>
    <w:lvl w:ilvl="8" w:tplc="9E301E68">
      <w:numFmt w:val="bullet"/>
      <w:lvlText w:val="•"/>
      <w:lvlJc w:val="left"/>
      <w:pPr>
        <w:ind w:left="1771" w:hanging="185"/>
      </w:pPr>
      <w:rPr>
        <w:rFonts w:hint="default"/>
        <w:lang w:val="id" w:eastAsia="en-US" w:bidi="ar-SA"/>
      </w:rPr>
    </w:lvl>
  </w:abstractNum>
  <w:num w:numId="1">
    <w:abstractNumId w:val="29"/>
  </w:num>
  <w:num w:numId="2">
    <w:abstractNumId w:val="30"/>
  </w:num>
  <w:num w:numId="3">
    <w:abstractNumId w:val="7"/>
  </w:num>
  <w:num w:numId="4">
    <w:abstractNumId w:val="1"/>
  </w:num>
  <w:num w:numId="5">
    <w:abstractNumId w:val="4"/>
  </w:num>
  <w:num w:numId="6">
    <w:abstractNumId w:val="21"/>
  </w:num>
  <w:num w:numId="7">
    <w:abstractNumId w:val="16"/>
  </w:num>
  <w:num w:numId="8">
    <w:abstractNumId w:val="14"/>
  </w:num>
  <w:num w:numId="9">
    <w:abstractNumId w:val="22"/>
  </w:num>
  <w:num w:numId="10">
    <w:abstractNumId w:val="27"/>
  </w:num>
  <w:num w:numId="11">
    <w:abstractNumId w:val="12"/>
  </w:num>
  <w:num w:numId="12">
    <w:abstractNumId w:val="20"/>
  </w:num>
  <w:num w:numId="13">
    <w:abstractNumId w:val="8"/>
  </w:num>
  <w:num w:numId="14">
    <w:abstractNumId w:val="6"/>
  </w:num>
  <w:num w:numId="15">
    <w:abstractNumId w:val="9"/>
  </w:num>
  <w:num w:numId="16">
    <w:abstractNumId w:val="23"/>
  </w:num>
  <w:num w:numId="17">
    <w:abstractNumId w:val="18"/>
  </w:num>
  <w:num w:numId="18">
    <w:abstractNumId w:val="34"/>
  </w:num>
  <w:num w:numId="19">
    <w:abstractNumId w:val="19"/>
  </w:num>
  <w:num w:numId="20">
    <w:abstractNumId w:val="17"/>
  </w:num>
  <w:num w:numId="21">
    <w:abstractNumId w:val="13"/>
  </w:num>
  <w:num w:numId="22">
    <w:abstractNumId w:val="25"/>
  </w:num>
  <w:num w:numId="23">
    <w:abstractNumId w:val="5"/>
  </w:num>
  <w:num w:numId="24">
    <w:abstractNumId w:val="24"/>
  </w:num>
  <w:num w:numId="25">
    <w:abstractNumId w:val="10"/>
  </w:num>
  <w:num w:numId="26">
    <w:abstractNumId w:val="3"/>
  </w:num>
  <w:num w:numId="27">
    <w:abstractNumId w:val="31"/>
  </w:num>
  <w:num w:numId="28">
    <w:abstractNumId w:val="32"/>
  </w:num>
  <w:num w:numId="29">
    <w:abstractNumId w:val="28"/>
  </w:num>
  <w:num w:numId="30">
    <w:abstractNumId w:val="35"/>
  </w:num>
  <w:num w:numId="31">
    <w:abstractNumId w:val="33"/>
  </w:num>
  <w:num w:numId="32">
    <w:abstractNumId w:val="37"/>
  </w:num>
  <w:num w:numId="33">
    <w:abstractNumId w:val="11"/>
  </w:num>
  <w:num w:numId="34">
    <w:abstractNumId w:val="26"/>
  </w:num>
  <w:num w:numId="35">
    <w:abstractNumId w:val="15"/>
  </w:num>
  <w:num w:numId="36">
    <w:abstractNumId w:val="0"/>
  </w:num>
  <w:num w:numId="37">
    <w:abstractNumId w:val="38"/>
  </w:num>
  <w:num w:numId="38">
    <w:abstractNumId w:val="36"/>
  </w:num>
  <w:num w:numId="3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7068A"/>
    <w:rsid w:val="00041714"/>
    <w:rsid w:val="000837A2"/>
    <w:rsid w:val="00087F52"/>
    <w:rsid w:val="000B0BDD"/>
    <w:rsid w:val="000B0D65"/>
    <w:rsid w:val="000C7A22"/>
    <w:rsid w:val="000D67F3"/>
    <w:rsid w:val="0013145A"/>
    <w:rsid w:val="00144DBC"/>
    <w:rsid w:val="00145ED4"/>
    <w:rsid w:val="00163483"/>
    <w:rsid w:val="00192873"/>
    <w:rsid w:val="00194E0A"/>
    <w:rsid w:val="001C4D8F"/>
    <w:rsid w:val="001E1210"/>
    <w:rsid w:val="0020042C"/>
    <w:rsid w:val="00201ADF"/>
    <w:rsid w:val="00202953"/>
    <w:rsid w:val="00217FA7"/>
    <w:rsid w:val="002378F1"/>
    <w:rsid w:val="00247353"/>
    <w:rsid w:val="002545A3"/>
    <w:rsid w:val="00254EFC"/>
    <w:rsid w:val="002558A5"/>
    <w:rsid w:val="00263F93"/>
    <w:rsid w:val="002735C1"/>
    <w:rsid w:val="002837AA"/>
    <w:rsid w:val="00285D46"/>
    <w:rsid w:val="00290BA1"/>
    <w:rsid w:val="002952B3"/>
    <w:rsid w:val="00295DE2"/>
    <w:rsid w:val="002D1B19"/>
    <w:rsid w:val="002E72B2"/>
    <w:rsid w:val="00306C72"/>
    <w:rsid w:val="003333E3"/>
    <w:rsid w:val="003424F4"/>
    <w:rsid w:val="00354B92"/>
    <w:rsid w:val="00354F23"/>
    <w:rsid w:val="00383AFA"/>
    <w:rsid w:val="003848C9"/>
    <w:rsid w:val="003E01EE"/>
    <w:rsid w:val="003F3AD7"/>
    <w:rsid w:val="00406EB0"/>
    <w:rsid w:val="00414A20"/>
    <w:rsid w:val="004438FF"/>
    <w:rsid w:val="00443E7C"/>
    <w:rsid w:val="0045446C"/>
    <w:rsid w:val="004571CA"/>
    <w:rsid w:val="00472671"/>
    <w:rsid w:val="004B1345"/>
    <w:rsid w:val="004C469D"/>
    <w:rsid w:val="004C63FF"/>
    <w:rsid w:val="004E1C05"/>
    <w:rsid w:val="004E5600"/>
    <w:rsid w:val="004F615D"/>
    <w:rsid w:val="00527419"/>
    <w:rsid w:val="00547AF6"/>
    <w:rsid w:val="00593D40"/>
    <w:rsid w:val="005A4F13"/>
    <w:rsid w:val="005A67FA"/>
    <w:rsid w:val="005C7A55"/>
    <w:rsid w:val="005D03EB"/>
    <w:rsid w:val="005E098C"/>
    <w:rsid w:val="005F2EE5"/>
    <w:rsid w:val="00604260"/>
    <w:rsid w:val="006163AA"/>
    <w:rsid w:val="006518B2"/>
    <w:rsid w:val="00680BEC"/>
    <w:rsid w:val="006962D0"/>
    <w:rsid w:val="006C5245"/>
    <w:rsid w:val="00722B34"/>
    <w:rsid w:val="00723AA4"/>
    <w:rsid w:val="007535D6"/>
    <w:rsid w:val="00767DCC"/>
    <w:rsid w:val="0077068A"/>
    <w:rsid w:val="007828F8"/>
    <w:rsid w:val="00786EE9"/>
    <w:rsid w:val="0079021F"/>
    <w:rsid w:val="0079501D"/>
    <w:rsid w:val="00795BE3"/>
    <w:rsid w:val="007A6BC8"/>
    <w:rsid w:val="007C5387"/>
    <w:rsid w:val="00832B2B"/>
    <w:rsid w:val="00882172"/>
    <w:rsid w:val="008C2615"/>
    <w:rsid w:val="009125CA"/>
    <w:rsid w:val="00951868"/>
    <w:rsid w:val="009753B8"/>
    <w:rsid w:val="00980DB8"/>
    <w:rsid w:val="00985891"/>
    <w:rsid w:val="00995F02"/>
    <w:rsid w:val="00996208"/>
    <w:rsid w:val="009B484B"/>
    <w:rsid w:val="009D445F"/>
    <w:rsid w:val="009F0543"/>
    <w:rsid w:val="009F2E96"/>
    <w:rsid w:val="00A053C3"/>
    <w:rsid w:val="00A10CD3"/>
    <w:rsid w:val="00A20DEE"/>
    <w:rsid w:val="00A21DD1"/>
    <w:rsid w:val="00A536A9"/>
    <w:rsid w:val="00A57936"/>
    <w:rsid w:val="00A61C86"/>
    <w:rsid w:val="00A75AB1"/>
    <w:rsid w:val="00A86CA5"/>
    <w:rsid w:val="00A92850"/>
    <w:rsid w:val="00AB3558"/>
    <w:rsid w:val="00AD40D1"/>
    <w:rsid w:val="00AD6551"/>
    <w:rsid w:val="00B367AD"/>
    <w:rsid w:val="00B73B4C"/>
    <w:rsid w:val="00BB1578"/>
    <w:rsid w:val="00BB19EF"/>
    <w:rsid w:val="00BE6546"/>
    <w:rsid w:val="00C02306"/>
    <w:rsid w:val="00C371A2"/>
    <w:rsid w:val="00C66320"/>
    <w:rsid w:val="00C70760"/>
    <w:rsid w:val="00C821A0"/>
    <w:rsid w:val="00C9242A"/>
    <w:rsid w:val="00CB2E41"/>
    <w:rsid w:val="00CC2D3F"/>
    <w:rsid w:val="00CD1859"/>
    <w:rsid w:val="00CD5A3E"/>
    <w:rsid w:val="00CF2CA1"/>
    <w:rsid w:val="00D003E8"/>
    <w:rsid w:val="00D17734"/>
    <w:rsid w:val="00D350B0"/>
    <w:rsid w:val="00D518B7"/>
    <w:rsid w:val="00D54DDA"/>
    <w:rsid w:val="00D67B69"/>
    <w:rsid w:val="00D91451"/>
    <w:rsid w:val="00DD4DF7"/>
    <w:rsid w:val="00E47A3A"/>
    <w:rsid w:val="00E74528"/>
    <w:rsid w:val="00E83373"/>
    <w:rsid w:val="00E84ED7"/>
    <w:rsid w:val="00EC7AD6"/>
    <w:rsid w:val="00EC7CEB"/>
    <w:rsid w:val="00EE1B4B"/>
    <w:rsid w:val="00F11599"/>
    <w:rsid w:val="00F60239"/>
    <w:rsid w:val="00F70DE0"/>
    <w:rsid w:val="00F75928"/>
    <w:rsid w:val="00FB07BB"/>
    <w:rsid w:val="00FB1802"/>
    <w:rsid w:val="00FC0FA7"/>
    <w:rsid w:val="00FC37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D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589D2EF7"/>
  <w15:docId w15:val="{0FBCBD66-05ED-B748-92D8-1E95AA9084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ascii="Arial MT" w:eastAsia="Arial MT" w:hAnsi="Arial MT" w:cs="Arial MT"/>
      <w:lang w:val="i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Pr>
      <w:rFonts w:ascii="Times New Roman" w:eastAsia="Times New Roman" w:hAnsi="Times New Roman" w:cs="Times New Roman"/>
      <w:sz w:val="20"/>
      <w:szCs w:val="20"/>
    </w:rPr>
  </w:style>
  <w:style w:type="paragraph" w:styleId="Title">
    <w:name w:val="Title"/>
    <w:basedOn w:val="Normal"/>
    <w:uiPriority w:val="10"/>
    <w:qFormat/>
    <w:pPr>
      <w:spacing w:before="87"/>
      <w:ind w:left="3248" w:right="3281"/>
      <w:jc w:val="center"/>
    </w:pPr>
    <w:rPr>
      <w:rFonts w:ascii="Arial" w:eastAsia="Arial" w:hAnsi="Arial" w:cs="Arial"/>
      <w:b/>
      <w:bCs/>
      <w:sz w:val="40"/>
      <w:szCs w:val="40"/>
    </w:rPr>
  </w:style>
  <w:style w:type="paragraph" w:styleId="ListParagraph">
    <w:name w:val="List Paragraph"/>
    <w:basedOn w:val="Normal"/>
    <w:uiPriority w:val="34"/>
    <w:qFormat/>
  </w:style>
  <w:style w:type="paragraph" w:customStyle="1" w:styleId="TableParagraph">
    <w:name w:val="Table Paragraph"/>
    <w:basedOn w:val="Normal"/>
    <w:uiPriority w:val="1"/>
    <w:qFormat/>
  </w:style>
  <w:style w:type="paragraph" w:styleId="FootnoteText">
    <w:name w:val="footnote text"/>
    <w:basedOn w:val="Normal"/>
    <w:link w:val="FootnoteTextChar"/>
    <w:semiHidden/>
    <w:rsid w:val="002735C1"/>
    <w:pPr>
      <w:widowControl/>
      <w:autoSpaceDE/>
      <w:autoSpaceDN/>
    </w:pPr>
    <w:rPr>
      <w:rFonts w:ascii="Times New Roman" w:eastAsia="Times New Roman" w:hAnsi="Times New Roman" w:cs="Times New Roman"/>
      <w:b/>
      <w:sz w:val="20"/>
      <w:szCs w:val="24"/>
      <w:lang w:val="en-US"/>
    </w:rPr>
  </w:style>
  <w:style w:type="character" w:customStyle="1" w:styleId="FootnoteTextChar">
    <w:name w:val="Footnote Text Char"/>
    <w:basedOn w:val="DefaultParagraphFont"/>
    <w:link w:val="FootnoteText"/>
    <w:semiHidden/>
    <w:rsid w:val="002735C1"/>
    <w:rPr>
      <w:rFonts w:ascii="Times New Roman" w:eastAsia="Times New Roman" w:hAnsi="Times New Roman" w:cs="Times New Roman"/>
      <w:b/>
      <w:sz w:val="20"/>
      <w:szCs w:val="24"/>
    </w:rPr>
  </w:style>
  <w:style w:type="paragraph" w:styleId="Header">
    <w:name w:val="header"/>
    <w:basedOn w:val="Normal"/>
    <w:link w:val="HeaderChar"/>
    <w:uiPriority w:val="99"/>
    <w:unhideWhenUsed/>
    <w:rsid w:val="004C63F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C63FF"/>
    <w:rPr>
      <w:rFonts w:ascii="Arial MT" w:eastAsia="Arial MT" w:hAnsi="Arial MT" w:cs="Arial MT"/>
      <w:lang w:val="id"/>
    </w:rPr>
  </w:style>
  <w:style w:type="paragraph" w:styleId="Footer">
    <w:name w:val="footer"/>
    <w:basedOn w:val="Normal"/>
    <w:link w:val="FooterChar"/>
    <w:uiPriority w:val="99"/>
    <w:unhideWhenUsed/>
    <w:rsid w:val="004C63F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C63FF"/>
    <w:rPr>
      <w:rFonts w:ascii="Arial MT" w:eastAsia="Arial MT" w:hAnsi="Arial MT" w:cs="Arial MT"/>
      <w:lang w:val="id"/>
    </w:rPr>
  </w:style>
  <w:style w:type="character" w:customStyle="1" w:styleId="BodyTextChar">
    <w:name w:val="Body Text Char"/>
    <w:basedOn w:val="DefaultParagraphFont"/>
    <w:link w:val="BodyText"/>
    <w:uiPriority w:val="1"/>
    <w:rsid w:val="00217FA7"/>
    <w:rPr>
      <w:rFonts w:ascii="Times New Roman" w:eastAsia="Times New Roman" w:hAnsi="Times New Roman" w:cs="Times New Roman"/>
      <w:sz w:val="20"/>
      <w:szCs w:val="20"/>
      <w:lang w:val="id"/>
    </w:rPr>
  </w:style>
  <w:style w:type="character" w:styleId="CommentReference">
    <w:name w:val="annotation reference"/>
    <w:basedOn w:val="DefaultParagraphFont"/>
    <w:uiPriority w:val="99"/>
    <w:semiHidden/>
    <w:unhideWhenUsed/>
    <w:rsid w:val="00C0230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0230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02306"/>
    <w:rPr>
      <w:rFonts w:ascii="Arial MT" w:eastAsia="Arial MT" w:hAnsi="Arial MT" w:cs="Arial MT"/>
      <w:sz w:val="20"/>
      <w:szCs w:val="20"/>
      <w:lang w:val="id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0230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02306"/>
    <w:rPr>
      <w:rFonts w:ascii="Arial MT" w:eastAsia="Arial MT" w:hAnsi="Arial MT" w:cs="Arial MT"/>
      <w:b/>
      <w:bCs/>
      <w:sz w:val="20"/>
      <w:szCs w:val="20"/>
      <w:lang w:val="id"/>
    </w:rPr>
  </w:style>
  <w:style w:type="paragraph" w:styleId="NormalWeb">
    <w:name w:val="Normal (Web)"/>
    <w:basedOn w:val="Normal"/>
    <w:uiPriority w:val="99"/>
    <w:semiHidden/>
    <w:unhideWhenUsed/>
    <w:rsid w:val="000C7A22"/>
    <w:pPr>
      <w:widowControl/>
      <w:autoSpaceDE/>
      <w:autoSpaceDN/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val="en-I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39B24E0-9112-422A-863C-9CA84EFB23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8</Pages>
  <Words>9785</Words>
  <Characters>55778</Characters>
  <Application>Microsoft Office Word</Application>
  <DocSecurity>0</DocSecurity>
  <Lines>464</Lines>
  <Paragraphs>1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4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haryadi Pancono</dc:creator>
  <cp:lastModifiedBy>Novania Sari</cp:lastModifiedBy>
  <cp:revision>2</cp:revision>
  <dcterms:created xsi:type="dcterms:W3CDTF">2021-11-08T11:04:00Z</dcterms:created>
  <dcterms:modified xsi:type="dcterms:W3CDTF">2021-11-08T11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9-09-16T00:00:00Z</vt:filetime>
  </property>
  <property fmtid="{D5CDD505-2E9C-101B-9397-08002B2CF9AE}" pid="3" name="Creator">
    <vt:lpwstr>Microsoft® Word for Office 365</vt:lpwstr>
  </property>
  <property fmtid="{D5CDD505-2E9C-101B-9397-08002B2CF9AE}" pid="4" name="LastSaved">
    <vt:filetime>2021-06-11T00:00:00Z</vt:filetime>
  </property>
</Properties>
</file>